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99FCD8" w14:textId="7B2F873F" w:rsidR="00241FCF" w:rsidRPr="00403C73" w:rsidRDefault="00241FCF" w:rsidP="00403C73">
      <w:pPr>
        <w:pStyle w:val="1"/>
        <w:spacing w:before="312" w:after="312"/>
      </w:pPr>
      <w:r w:rsidRPr="00403C73">
        <w:rPr>
          <w:rFonts w:hint="eastAsia"/>
        </w:rPr>
        <w:t>2020</w:t>
      </w:r>
      <w:r w:rsidRPr="00403C73">
        <w:rPr>
          <w:rFonts w:hint="eastAsia"/>
        </w:rPr>
        <w:t>年</w:t>
      </w:r>
      <w:r w:rsidR="009C2AC9" w:rsidRPr="00403C73">
        <w:rPr>
          <w:rFonts w:hint="eastAsia"/>
        </w:rPr>
        <w:t>天津市</w:t>
      </w:r>
      <w:r w:rsidR="00882C50" w:rsidRPr="00882C50">
        <w:rPr>
          <w:rFonts w:hint="eastAsia"/>
        </w:rPr>
        <w:t>模拟试卷</w:t>
      </w:r>
      <w:r w:rsidRPr="00882C50">
        <w:t>一</w:t>
      </w:r>
    </w:p>
    <w:p w14:paraId="5A85B984" w14:textId="77777777" w:rsidR="00226E9B" w:rsidRPr="00D47D81" w:rsidRDefault="000668E2" w:rsidP="00E16D20">
      <w:pPr>
        <w:pStyle w:val="2"/>
        <w:spacing w:before="312" w:after="312"/>
      </w:pPr>
      <w:r w:rsidRPr="00D47D81">
        <w:rPr>
          <w:rFonts w:hint="eastAsia"/>
        </w:rPr>
        <w:t>第一部分</w:t>
      </w:r>
      <w:r w:rsidRPr="00D47D81">
        <w:rPr>
          <w:rFonts w:hint="eastAsia"/>
        </w:rPr>
        <w:t xml:space="preserve">  </w:t>
      </w:r>
      <w:r w:rsidRPr="00D47D81">
        <w:rPr>
          <w:rFonts w:hint="eastAsia"/>
        </w:rPr>
        <w:t>常识判断</w:t>
      </w:r>
    </w:p>
    <w:p w14:paraId="222F4FB0" w14:textId="6BDABF94" w:rsidR="00746AF7" w:rsidRPr="00746AF7" w:rsidRDefault="00746AF7" w:rsidP="0089408A">
      <w:pPr>
        <w:ind w:firstLine="420"/>
      </w:pPr>
      <w:r w:rsidRPr="00746AF7">
        <w:t>1</w:t>
      </w:r>
      <w:r w:rsidRPr="00746AF7">
        <w:rPr>
          <w:rFonts w:hint="eastAsia"/>
        </w:rPr>
        <w:t>．</w:t>
      </w:r>
      <w:r w:rsidRPr="00746AF7">
        <w:t>【答案】</w:t>
      </w:r>
      <w:r w:rsidRPr="00746AF7">
        <w:t>C</w:t>
      </w:r>
    </w:p>
    <w:p w14:paraId="0C10DD58" w14:textId="77777777" w:rsidR="00746AF7" w:rsidRPr="00746AF7" w:rsidRDefault="00746AF7" w:rsidP="00746AF7">
      <w:pPr>
        <w:tabs>
          <w:tab w:val="left" w:pos="4200"/>
        </w:tabs>
        <w:ind w:firstLine="420"/>
        <w:rPr>
          <w:rFonts w:ascii="宋体" w:hAnsi="宋体"/>
          <w:szCs w:val="21"/>
        </w:rPr>
      </w:pPr>
      <w:r w:rsidRPr="00746AF7">
        <w:rPr>
          <w:rFonts w:ascii="宋体" w:hAnsi="宋体"/>
          <w:szCs w:val="21"/>
        </w:rPr>
        <w:t>【解析】第一步，本题考查时政。</w:t>
      </w:r>
    </w:p>
    <w:p w14:paraId="7E083A9A" w14:textId="5372483A" w:rsidR="00746AF7" w:rsidRPr="00746AF7" w:rsidRDefault="00746AF7" w:rsidP="0089408A">
      <w:pPr>
        <w:ind w:firstLine="420"/>
      </w:pPr>
      <w:r w:rsidRPr="00746AF7">
        <w:t>第二步，中国共产党第十九次全国代表大会于</w:t>
      </w:r>
      <w:r w:rsidRPr="00746AF7">
        <w:t>2017</w:t>
      </w:r>
      <w:r w:rsidRPr="00746AF7">
        <w:t>年</w:t>
      </w:r>
      <w:r w:rsidRPr="00746AF7">
        <w:t>10</w:t>
      </w:r>
      <w:r w:rsidRPr="00746AF7">
        <w:t>月</w:t>
      </w:r>
      <w:r w:rsidRPr="00746AF7">
        <w:t>18</w:t>
      </w:r>
      <w:r w:rsidRPr="00746AF7">
        <w:t>日在北京召开。十九大报告提出</w:t>
      </w:r>
      <w:r w:rsidR="0089408A">
        <w:rPr>
          <w:rFonts w:hint="eastAsia"/>
        </w:rPr>
        <w:t>“</w:t>
      </w:r>
      <w:r w:rsidRPr="00746AF7">
        <w:t>加强社会保障体系建设，按照兜底线、织密网、建机制的要求，全面建成覆盖全民、城乡统筹、权责清晰、保障适度、可持续的多层次社会保障体系</w:t>
      </w:r>
      <w:r w:rsidR="0089408A">
        <w:rPr>
          <w:rFonts w:hint="eastAsia"/>
        </w:rPr>
        <w:t>。”</w:t>
      </w:r>
    </w:p>
    <w:p w14:paraId="1CBD2AA5" w14:textId="77777777" w:rsidR="00746AF7" w:rsidRPr="00746AF7" w:rsidRDefault="00746AF7" w:rsidP="0089408A">
      <w:pPr>
        <w:ind w:firstLine="420"/>
      </w:pPr>
      <w:r w:rsidRPr="00746AF7">
        <w:t>因此，选择</w:t>
      </w:r>
      <w:r w:rsidRPr="00746AF7">
        <w:t>C</w:t>
      </w:r>
      <w:r w:rsidRPr="00746AF7">
        <w:t>选项。</w:t>
      </w:r>
    </w:p>
    <w:p w14:paraId="2019C9CB" w14:textId="77777777" w:rsidR="00746AF7" w:rsidRPr="00746AF7" w:rsidRDefault="00746AF7" w:rsidP="00746AF7">
      <w:pPr>
        <w:tabs>
          <w:tab w:val="left" w:pos="4200"/>
        </w:tabs>
        <w:ind w:firstLine="420"/>
        <w:rPr>
          <w:rFonts w:ascii="宋体" w:hAnsi="宋体"/>
          <w:szCs w:val="21"/>
        </w:rPr>
      </w:pPr>
      <w:r w:rsidRPr="00746AF7">
        <w:rPr>
          <w:rFonts w:ascii="宋体" w:hAnsi="宋体"/>
          <w:szCs w:val="21"/>
        </w:rPr>
        <w:t>【拓展】</w:t>
      </w:r>
    </w:p>
    <w:p w14:paraId="185F4006" w14:textId="77777777" w:rsidR="00746AF7" w:rsidRPr="00746AF7" w:rsidRDefault="00746AF7" w:rsidP="00746AF7">
      <w:pPr>
        <w:tabs>
          <w:tab w:val="left" w:pos="4200"/>
        </w:tabs>
        <w:ind w:firstLine="420"/>
        <w:rPr>
          <w:rFonts w:ascii="宋体" w:hAnsi="宋体"/>
          <w:szCs w:val="21"/>
        </w:rPr>
      </w:pPr>
      <w:r w:rsidRPr="00746AF7">
        <w:rPr>
          <w:rFonts w:ascii="宋体" w:hAnsi="宋体"/>
          <w:szCs w:val="21"/>
        </w:rPr>
        <w:t>十九大报告中，加强社会保障体系建设相关知识点：全面实施全民参保计划。完善城镇职工基本养老保险和城乡居民基本养老保险制度，尽快实现养老保险全国统筹。完善统一的城乡居民基本医疗保险制度和大病保险等各项制度。</w:t>
      </w:r>
    </w:p>
    <w:p w14:paraId="1927E067" w14:textId="5EB23F9C" w:rsidR="00746AF7" w:rsidRPr="00746AF7" w:rsidRDefault="00746AF7" w:rsidP="00125E3E">
      <w:pPr>
        <w:ind w:firstLine="420"/>
      </w:pPr>
      <w:r w:rsidRPr="00746AF7">
        <w:t>2</w:t>
      </w:r>
      <w:r>
        <w:rPr>
          <w:rFonts w:hint="eastAsia"/>
        </w:rPr>
        <w:t>．</w:t>
      </w:r>
      <w:r w:rsidRPr="00746AF7">
        <w:rPr>
          <w:rFonts w:hint="eastAsia"/>
        </w:rPr>
        <w:t>【答案】</w:t>
      </w:r>
      <w:r w:rsidRPr="00746AF7">
        <w:t>C</w:t>
      </w:r>
    </w:p>
    <w:p w14:paraId="29D88811" w14:textId="77777777" w:rsidR="00746AF7" w:rsidRPr="00746AF7" w:rsidRDefault="00746AF7" w:rsidP="00125E3E">
      <w:pPr>
        <w:ind w:firstLine="420"/>
      </w:pPr>
      <w:r w:rsidRPr="00746AF7">
        <w:rPr>
          <w:rFonts w:hint="eastAsia"/>
        </w:rPr>
        <w:t>【解析】本题是</w:t>
      </w:r>
      <w:proofErr w:type="gramStart"/>
      <w:r w:rsidRPr="00746AF7">
        <w:rPr>
          <w:rFonts w:hint="eastAsia"/>
        </w:rPr>
        <w:t>选非题</w:t>
      </w:r>
      <w:proofErr w:type="gramEnd"/>
      <w:r w:rsidRPr="00746AF7">
        <w:rPr>
          <w:rFonts w:hint="eastAsia"/>
        </w:rPr>
        <w:t>，考查经济学原理。</w:t>
      </w:r>
      <w:r w:rsidRPr="00746AF7">
        <w:t>A</w:t>
      </w:r>
      <w:r w:rsidRPr="00746AF7">
        <w:rPr>
          <w:rFonts w:hint="eastAsia"/>
        </w:rPr>
        <w:t>项正确，逆向淘汰也称精英淘汰，是指在政治、学术领域，或者公司企业内部的一些真正德才兼备的精英人才往往会遭冷遇、排挤甚至打击、压制。</w:t>
      </w:r>
      <w:r w:rsidRPr="00746AF7">
        <w:t>B</w:t>
      </w:r>
      <w:r w:rsidRPr="00746AF7">
        <w:rPr>
          <w:rFonts w:hint="eastAsia"/>
        </w:rPr>
        <w:t>项正确，社会趋同效应也称社会标准化倾向，指群体成员在群体规范的效应下，缩短差距，而趋向于相同的意见、观点和行为倾向。</w:t>
      </w:r>
      <w:r w:rsidRPr="00746AF7">
        <w:t>C</w:t>
      </w:r>
      <w:r w:rsidRPr="00746AF7">
        <w:rPr>
          <w:rFonts w:hint="eastAsia"/>
        </w:rPr>
        <w:t>项错误，“知人知面不知心”体现的是信息不对称，指在市场经济条件下，市场的买卖主体不可能完全占有对方的信息。</w:t>
      </w:r>
      <w:r w:rsidRPr="00746AF7">
        <w:t>D</w:t>
      </w:r>
      <w:r w:rsidRPr="00746AF7">
        <w:rPr>
          <w:rFonts w:hint="eastAsia"/>
        </w:rPr>
        <w:t>项正确，供求理论中，供求关系的变动会影响商品价格的波动，从而会导致物以稀为贵。因此，选择</w:t>
      </w:r>
      <w:r w:rsidRPr="00746AF7">
        <w:t>C</w:t>
      </w:r>
      <w:r w:rsidRPr="00746AF7">
        <w:rPr>
          <w:rFonts w:hint="eastAsia"/>
        </w:rPr>
        <w:t>选项。</w:t>
      </w:r>
    </w:p>
    <w:p w14:paraId="72E8B3F0" w14:textId="134ED0C9" w:rsidR="00746AF7" w:rsidRPr="00746AF7" w:rsidRDefault="00746AF7" w:rsidP="00125E3E">
      <w:pPr>
        <w:ind w:firstLine="420"/>
      </w:pPr>
      <w:r w:rsidRPr="00746AF7">
        <w:t>3</w:t>
      </w:r>
      <w:r>
        <w:rPr>
          <w:rFonts w:hint="eastAsia"/>
        </w:rPr>
        <w:t>．</w:t>
      </w:r>
      <w:r w:rsidRPr="00746AF7">
        <w:rPr>
          <w:rFonts w:hint="eastAsia"/>
        </w:rPr>
        <w:t>【答案】</w:t>
      </w:r>
      <w:r w:rsidRPr="00746AF7">
        <w:t>C</w:t>
      </w:r>
    </w:p>
    <w:p w14:paraId="644BEE21" w14:textId="77777777" w:rsidR="00746AF7" w:rsidRPr="00746AF7" w:rsidRDefault="00746AF7" w:rsidP="00125E3E">
      <w:pPr>
        <w:ind w:firstLine="420"/>
      </w:pPr>
      <w:r w:rsidRPr="00746AF7">
        <w:rPr>
          <w:rFonts w:hint="eastAsia"/>
        </w:rPr>
        <w:t>【解析】本题是</w:t>
      </w:r>
      <w:proofErr w:type="gramStart"/>
      <w:r w:rsidRPr="00746AF7">
        <w:rPr>
          <w:rFonts w:hint="eastAsia"/>
        </w:rPr>
        <w:t>选非题</w:t>
      </w:r>
      <w:proofErr w:type="gramEnd"/>
      <w:r w:rsidRPr="00746AF7">
        <w:rPr>
          <w:rFonts w:hint="eastAsia"/>
        </w:rPr>
        <w:t>，考查中国古代史知识。瓦岗寨起义发生在隋朝末年。因此，选择</w:t>
      </w:r>
      <w:r w:rsidRPr="00746AF7">
        <w:t>C</w:t>
      </w:r>
      <w:r w:rsidRPr="00746AF7">
        <w:rPr>
          <w:rFonts w:hint="eastAsia"/>
        </w:rPr>
        <w:t>选项。</w:t>
      </w:r>
    </w:p>
    <w:p w14:paraId="4FFB5036" w14:textId="5C87FC9A" w:rsidR="00746AF7" w:rsidRPr="00746AF7" w:rsidRDefault="00746AF7" w:rsidP="00125E3E">
      <w:pPr>
        <w:ind w:firstLine="420"/>
      </w:pPr>
      <w:r w:rsidRPr="00746AF7">
        <w:t>4</w:t>
      </w:r>
      <w:r>
        <w:rPr>
          <w:rFonts w:hint="eastAsia"/>
        </w:rPr>
        <w:t>．</w:t>
      </w:r>
      <w:r w:rsidRPr="00746AF7">
        <w:t>【答案】</w:t>
      </w:r>
      <w:r w:rsidRPr="00746AF7">
        <w:t>A</w:t>
      </w:r>
    </w:p>
    <w:p w14:paraId="77411ADB" w14:textId="77777777" w:rsidR="00746AF7" w:rsidRPr="00746AF7" w:rsidRDefault="00746AF7" w:rsidP="00125E3E">
      <w:pPr>
        <w:ind w:firstLine="420"/>
      </w:pPr>
      <w:r w:rsidRPr="00746AF7">
        <w:t>【解析】第一步，本题考查世界史。</w:t>
      </w:r>
    </w:p>
    <w:p w14:paraId="17B02B56" w14:textId="77777777" w:rsidR="00746AF7" w:rsidRPr="00746AF7" w:rsidRDefault="00746AF7" w:rsidP="00125E3E">
      <w:pPr>
        <w:ind w:firstLine="420"/>
      </w:pPr>
      <w:r w:rsidRPr="00746AF7">
        <w:t>第二步，</w:t>
      </w:r>
      <w:r w:rsidRPr="00746AF7">
        <w:t>1566</w:t>
      </w:r>
      <w:r w:rsidRPr="00746AF7">
        <w:t>年，尼德兰（即荷兰）爆发了反对西班牙统治的人民起义，历史上称作尼德兰革命。尼德兰革命是历史上第一次成功的资产阶级革命。这次革命是通过民族解放战争的形式完成的，革命后建立了资产阶级共和国。</w:t>
      </w:r>
      <w:r w:rsidRPr="00746AF7">
        <w:t>A</w:t>
      </w:r>
      <w:r w:rsidRPr="00746AF7">
        <w:t>项表述正确。</w:t>
      </w:r>
    </w:p>
    <w:p w14:paraId="5C7B4BBF" w14:textId="77777777" w:rsidR="00746AF7" w:rsidRPr="00746AF7" w:rsidRDefault="00746AF7" w:rsidP="00125E3E">
      <w:pPr>
        <w:ind w:firstLine="420"/>
      </w:pPr>
      <w:r w:rsidRPr="00746AF7">
        <w:t>因此，选择</w:t>
      </w:r>
      <w:r w:rsidRPr="00746AF7">
        <w:t>A</w:t>
      </w:r>
      <w:r w:rsidRPr="00746AF7">
        <w:t>选项。</w:t>
      </w:r>
    </w:p>
    <w:p w14:paraId="0115BF7F" w14:textId="77777777" w:rsidR="00746AF7" w:rsidRPr="00746AF7" w:rsidRDefault="00746AF7" w:rsidP="00746AF7">
      <w:pPr>
        <w:tabs>
          <w:tab w:val="left" w:pos="4200"/>
        </w:tabs>
        <w:ind w:firstLine="420"/>
        <w:rPr>
          <w:rFonts w:ascii="宋体" w:hAnsi="宋体"/>
          <w:szCs w:val="21"/>
        </w:rPr>
      </w:pPr>
      <w:r w:rsidRPr="00746AF7">
        <w:rPr>
          <w:rFonts w:ascii="宋体" w:hAnsi="宋体"/>
          <w:szCs w:val="21"/>
        </w:rPr>
        <w:t>【拓展】</w:t>
      </w:r>
    </w:p>
    <w:p w14:paraId="3A602E33" w14:textId="736D6CD3" w:rsidR="00746AF7" w:rsidRPr="00746AF7" w:rsidRDefault="00746AF7" w:rsidP="00125E3E">
      <w:pPr>
        <w:ind w:firstLine="420"/>
      </w:pPr>
      <w:r w:rsidRPr="00746AF7">
        <w:lastRenderedPageBreak/>
        <w:t>B</w:t>
      </w:r>
      <w:r w:rsidRPr="00746AF7">
        <w:t>项：公元</w:t>
      </w:r>
      <w:r w:rsidRPr="00746AF7">
        <w:t>500</w:t>
      </w:r>
      <w:r w:rsidRPr="00746AF7">
        <w:t>年前，阿拉伯数字最初由古印度人发明，后由阿拉伯人传向欧洲，之后再经欧洲人将其现代化，人们以为是阿拉伯人发明的，所以称其为</w:t>
      </w:r>
      <w:r w:rsidR="00125E3E">
        <w:rPr>
          <w:rFonts w:hint="eastAsia"/>
        </w:rPr>
        <w:t>“</w:t>
      </w:r>
      <w:r w:rsidR="00125E3E" w:rsidRPr="00746AF7">
        <w:t>阿拉伯数字</w:t>
      </w:r>
      <w:r w:rsidR="00125E3E">
        <w:rPr>
          <w:rFonts w:hint="eastAsia"/>
        </w:rPr>
        <w:t>”</w:t>
      </w:r>
      <w:r w:rsidRPr="00746AF7">
        <w:t>。阿拉伯数字传入我国大约是</w:t>
      </w:r>
      <w:r w:rsidRPr="00746AF7">
        <w:t>13</w:t>
      </w:r>
      <w:r w:rsidRPr="00746AF7">
        <w:t>到</w:t>
      </w:r>
      <w:r w:rsidRPr="00746AF7">
        <w:t>14</w:t>
      </w:r>
      <w:r w:rsidRPr="00746AF7">
        <w:t>世纪。</w:t>
      </w:r>
      <w:r w:rsidRPr="00746AF7">
        <w:t>B</w:t>
      </w:r>
      <w:r w:rsidRPr="00746AF7">
        <w:t>项说法错误。</w:t>
      </w:r>
    </w:p>
    <w:p w14:paraId="16D923D0" w14:textId="77777777" w:rsidR="00746AF7" w:rsidRPr="00746AF7" w:rsidRDefault="00746AF7" w:rsidP="00125E3E">
      <w:pPr>
        <w:ind w:firstLine="420"/>
      </w:pPr>
      <w:r w:rsidRPr="00746AF7">
        <w:t>C</w:t>
      </w:r>
      <w:r w:rsidRPr="00746AF7">
        <w:t>项：印度的耕地面积很广，约为</w:t>
      </w:r>
      <w:r w:rsidRPr="00746AF7">
        <w:t>1.6</w:t>
      </w:r>
      <w:r w:rsidRPr="00746AF7">
        <w:t>亿公顷，是亚洲耕地面积最大的国家，也是世界耕地面积排名第一的国家。阿拉伯河是伊拉克东南部的河流，由底格里斯和</w:t>
      </w:r>
      <w:proofErr w:type="gramStart"/>
      <w:r w:rsidRPr="00746AF7">
        <w:t>幼发</w:t>
      </w:r>
      <w:proofErr w:type="gramEnd"/>
      <w:r w:rsidRPr="00746AF7">
        <w:t>拉底两河汇流而成，流向东南，注入波斯湾。恒河发源于喜马拉雅山南麓，流经印度、孟加拉国，最后注入孟加拉湾。</w:t>
      </w:r>
      <w:r w:rsidRPr="00746AF7">
        <w:t>C</w:t>
      </w:r>
      <w:r w:rsidRPr="00746AF7">
        <w:t>项说法错误。</w:t>
      </w:r>
    </w:p>
    <w:p w14:paraId="233F93DE" w14:textId="77777777" w:rsidR="00746AF7" w:rsidRPr="00746AF7" w:rsidRDefault="00746AF7" w:rsidP="00125E3E">
      <w:pPr>
        <w:ind w:firstLine="420"/>
      </w:pPr>
      <w:r w:rsidRPr="00746AF7">
        <w:t>D</w:t>
      </w:r>
      <w:r w:rsidRPr="00746AF7">
        <w:t>项：文艺复兴是指发生在</w:t>
      </w:r>
      <w:r w:rsidRPr="00746AF7">
        <w:t>14</w:t>
      </w:r>
      <w:r w:rsidRPr="00746AF7">
        <w:t>世纪到</w:t>
      </w:r>
      <w:r w:rsidRPr="00746AF7">
        <w:t>16</w:t>
      </w:r>
      <w:r w:rsidRPr="00746AF7">
        <w:t>世纪的一场反映新兴资产阶级要求的欧洲思想文化运动。文艺复兴最先在意大利各城市兴起，以后扩展到西欧各国，于</w:t>
      </w:r>
      <w:r w:rsidRPr="00746AF7">
        <w:t>16</w:t>
      </w:r>
      <w:r w:rsidRPr="00746AF7">
        <w:t>世纪达到顶峰，揭开了近代欧洲历史的序幕。文艺复兴、宗教改革、启蒙运动是西欧近代三大思想解放运动。</w:t>
      </w:r>
      <w:r w:rsidRPr="00746AF7">
        <w:t>D</w:t>
      </w:r>
      <w:r w:rsidRPr="00746AF7">
        <w:t>项说法错误。</w:t>
      </w:r>
    </w:p>
    <w:p w14:paraId="5918730E" w14:textId="5DE6124A" w:rsidR="00746AF7" w:rsidRPr="00746AF7" w:rsidRDefault="00746AF7" w:rsidP="003153A4">
      <w:pPr>
        <w:ind w:firstLine="420"/>
      </w:pPr>
      <w:r w:rsidRPr="00746AF7">
        <w:t>5</w:t>
      </w:r>
      <w:r>
        <w:rPr>
          <w:rFonts w:hint="eastAsia"/>
        </w:rPr>
        <w:t>．</w:t>
      </w:r>
      <w:r w:rsidRPr="00746AF7">
        <w:rPr>
          <w:rFonts w:hint="eastAsia"/>
        </w:rPr>
        <w:t>【答案】</w:t>
      </w:r>
      <w:r w:rsidRPr="00746AF7">
        <w:t>C</w:t>
      </w:r>
    </w:p>
    <w:p w14:paraId="1A02BDE6" w14:textId="77777777" w:rsidR="00746AF7" w:rsidRPr="00746AF7" w:rsidRDefault="00746AF7" w:rsidP="003153A4">
      <w:pPr>
        <w:ind w:firstLine="420"/>
      </w:pPr>
      <w:r w:rsidRPr="00746AF7">
        <w:rPr>
          <w:rFonts w:hint="eastAsia"/>
        </w:rPr>
        <w:t>【解析】本题考查世界古代建筑知识。罗德岛巨像是希腊太阳神</w:t>
      </w:r>
      <w:proofErr w:type="gramStart"/>
      <w:r w:rsidRPr="00746AF7">
        <w:rPr>
          <w:rFonts w:hint="eastAsia"/>
        </w:rPr>
        <w:t>赫</w:t>
      </w:r>
      <w:proofErr w:type="gramEnd"/>
      <w:r w:rsidRPr="00746AF7">
        <w:rPr>
          <w:rFonts w:hint="eastAsia"/>
        </w:rPr>
        <w:t>利俄斯的青铜铸像。宙斯神殿是古希腊的宗教中心。巴比伦空中花园是由尼布甲尼撒二</w:t>
      </w:r>
      <w:proofErr w:type="gramStart"/>
      <w:r w:rsidRPr="00746AF7">
        <w:rPr>
          <w:rFonts w:hint="eastAsia"/>
        </w:rPr>
        <w:t>世</w:t>
      </w:r>
      <w:proofErr w:type="gramEnd"/>
      <w:r w:rsidRPr="00746AF7">
        <w:rPr>
          <w:rFonts w:hint="eastAsia"/>
        </w:rPr>
        <w:t>王为了安慰思乡成疾的王妃安美依迪丝，仿照王妃在山上的故乡而兴建的。亚历山大灯塔纯粹为人民实际生活而建，其烛光在晚上照耀着整个亚历山大港，保护着海上的船。因此，选择</w:t>
      </w:r>
      <w:r w:rsidRPr="00746AF7">
        <w:t>C</w:t>
      </w:r>
      <w:r w:rsidRPr="00746AF7">
        <w:rPr>
          <w:rFonts w:hint="eastAsia"/>
        </w:rPr>
        <w:t>选项。</w:t>
      </w:r>
    </w:p>
    <w:p w14:paraId="763BE3EA" w14:textId="0870A2F2" w:rsidR="00746AF7" w:rsidRPr="00746AF7" w:rsidRDefault="00746AF7" w:rsidP="003153A4">
      <w:pPr>
        <w:ind w:firstLine="420"/>
      </w:pPr>
      <w:r w:rsidRPr="00746AF7">
        <w:t>6</w:t>
      </w:r>
      <w:r>
        <w:rPr>
          <w:rFonts w:hint="eastAsia"/>
        </w:rPr>
        <w:t>．</w:t>
      </w:r>
      <w:r w:rsidRPr="00746AF7">
        <w:rPr>
          <w:rFonts w:hint="eastAsia"/>
        </w:rPr>
        <w:t>【答案】</w:t>
      </w:r>
      <w:r w:rsidRPr="00746AF7">
        <w:t>B</w:t>
      </w:r>
    </w:p>
    <w:p w14:paraId="72A36D29" w14:textId="77777777" w:rsidR="00746AF7" w:rsidRPr="00746AF7" w:rsidRDefault="00746AF7" w:rsidP="003153A4">
      <w:pPr>
        <w:ind w:firstLine="420"/>
      </w:pPr>
      <w:r w:rsidRPr="00746AF7">
        <w:rPr>
          <w:rFonts w:hint="eastAsia"/>
        </w:rPr>
        <w:t>【解析】本题考查地理常识。</w:t>
      </w:r>
      <w:r w:rsidRPr="00746AF7">
        <w:t>A</w:t>
      </w:r>
      <w:r w:rsidRPr="00746AF7">
        <w:rPr>
          <w:rFonts w:hint="eastAsia"/>
        </w:rPr>
        <w:t>项错误，乌鲁木齐位于第二阶梯；昆明位于第二阶梯；上海位于第三阶梯。</w:t>
      </w:r>
      <w:r w:rsidRPr="00746AF7">
        <w:t>B</w:t>
      </w:r>
      <w:r w:rsidRPr="00746AF7">
        <w:rPr>
          <w:rFonts w:hint="eastAsia"/>
        </w:rPr>
        <w:t>项正确，拉萨位于第一阶梯；成都位于第二阶梯，广州位于第三阶梯。</w:t>
      </w:r>
      <w:r w:rsidRPr="00746AF7">
        <w:t>C</w:t>
      </w:r>
      <w:r w:rsidRPr="00746AF7">
        <w:rPr>
          <w:rFonts w:hint="eastAsia"/>
        </w:rPr>
        <w:t>项错误，兰州位于第二阶梯；呼和浩特位于第二阶梯；上海位于第三阶梯。</w:t>
      </w:r>
      <w:r w:rsidRPr="00746AF7">
        <w:t>D</w:t>
      </w:r>
      <w:r w:rsidRPr="00746AF7">
        <w:rPr>
          <w:rFonts w:hint="eastAsia"/>
        </w:rPr>
        <w:t>项</w:t>
      </w:r>
      <w:r w:rsidRPr="00746AF7">
        <w:rPr>
          <w:rFonts w:hint="eastAsia"/>
          <w:kern w:val="0"/>
        </w:rPr>
        <w:t>错误，西宁位于第一阶梯；西安位于第二阶梯；遵义位于第二阶梯。因此，选择</w:t>
      </w:r>
      <w:r w:rsidRPr="00746AF7">
        <w:t>B</w:t>
      </w:r>
      <w:r w:rsidRPr="00746AF7">
        <w:rPr>
          <w:rFonts w:hint="eastAsia"/>
        </w:rPr>
        <w:t>选项。</w:t>
      </w:r>
    </w:p>
    <w:p w14:paraId="029FA021" w14:textId="65CF840D" w:rsidR="00746AF7" w:rsidRPr="00746AF7" w:rsidRDefault="00746AF7" w:rsidP="003153A4">
      <w:pPr>
        <w:ind w:firstLine="420"/>
      </w:pPr>
      <w:r w:rsidRPr="00746AF7">
        <w:t>7</w:t>
      </w:r>
      <w:r>
        <w:rPr>
          <w:rFonts w:hint="eastAsia"/>
        </w:rPr>
        <w:t>．</w:t>
      </w:r>
      <w:r w:rsidRPr="00746AF7">
        <w:rPr>
          <w:rFonts w:hint="eastAsia"/>
        </w:rPr>
        <w:t>【答案】</w:t>
      </w:r>
      <w:r w:rsidRPr="00746AF7">
        <w:t>A</w:t>
      </w:r>
    </w:p>
    <w:p w14:paraId="40CECA8F" w14:textId="77777777" w:rsidR="00746AF7" w:rsidRPr="00746AF7" w:rsidRDefault="00746AF7" w:rsidP="003153A4">
      <w:pPr>
        <w:ind w:firstLine="420"/>
      </w:pPr>
      <w:r w:rsidRPr="00746AF7">
        <w:rPr>
          <w:rFonts w:hint="eastAsia"/>
        </w:rPr>
        <w:t>【解析】本题是</w:t>
      </w:r>
      <w:proofErr w:type="gramStart"/>
      <w:r w:rsidRPr="00746AF7">
        <w:rPr>
          <w:rFonts w:hint="eastAsia"/>
        </w:rPr>
        <w:t>选非题</w:t>
      </w:r>
      <w:proofErr w:type="gramEnd"/>
      <w:r w:rsidRPr="00746AF7">
        <w:rPr>
          <w:rFonts w:hint="eastAsia"/>
        </w:rPr>
        <w:t>，考查地理国情。</w:t>
      </w:r>
      <w:r w:rsidRPr="00746AF7">
        <w:t>A</w:t>
      </w:r>
      <w:r w:rsidRPr="00746AF7">
        <w:rPr>
          <w:rFonts w:hint="eastAsia"/>
        </w:rPr>
        <w:t>项错误，</w:t>
      </w:r>
      <w:r w:rsidRPr="00746AF7">
        <w:t>BCD</w:t>
      </w:r>
      <w:r w:rsidRPr="00746AF7">
        <w:rPr>
          <w:rFonts w:hint="eastAsia"/>
        </w:rPr>
        <w:t>三项正确。秦岭淮河一线是我国南北地理分界线，以南冬季温度在</w:t>
      </w:r>
      <w:r w:rsidRPr="00746AF7">
        <w:t>0</w:t>
      </w:r>
      <w:r w:rsidRPr="00746AF7">
        <w:rPr>
          <w:rFonts w:hint="eastAsia"/>
        </w:rPr>
        <w:t>度以上，植被以常绿阔叶林为主，以北冬季气温在</w:t>
      </w:r>
      <w:r w:rsidRPr="00746AF7">
        <w:t>0</w:t>
      </w:r>
      <w:r w:rsidRPr="00746AF7">
        <w:rPr>
          <w:rFonts w:hint="eastAsia"/>
        </w:rPr>
        <w:t>度以下，植被以落叶阔叶林为主。因此，选择</w:t>
      </w:r>
      <w:r w:rsidRPr="00746AF7">
        <w:t>A</w:t>
      </w:r>
      <w:r w:rsidRPr="00746AF7">
        <w:rPr>
          <w:rFonts w:hint="eastAsia"/>
        </w:rPr>
        <w:t>选项。</w:t>
      </w:r>
    </w:p>
    <w:p w14:paraId="583DAF1C" w14:textId="4518845C" w:rsidR="00746AF7" w:rsidRPr="00746AF7" w:rsidRDefault="00746AF7" w:rsidP="003153A4">
      <w:pPr>
        <w:ind w:firstLine="420"/>
      </w:pPr>
      <w:r w:rsidRPr="00746AF7">
        <w:t>8</w:t>
      </w:r>
      <w:r>
        <w:rPr>
          <w:rFonts w:hint="eastAsia"/>
        </w:rPr>
        <w:t>．</w:t>
      </w:r>
      <w:r w:rsidRPr="00746AF7">
        <w:rPr>
          <w:rFonts w:hint="eastAsia"/>
        </w:rPr>
        <w:t>【答案】</w:t>
      </w:r>
      <w:r w:rsidRPr="00746AF7">
        <w:t>B</w:t>
      </w:r>
    </w:p>
    <w:p w14:paraId="5173A9E0" w14:textId="77777777" w:rsidR="00746AF7" w:rsidRPr="00746AF7" w:rsidRDefault="00746AF7" w:rsidP="003153A4">
      <w:pPr>
        <w:ind w:firstLine="420"/>
      </w:pPr>
      <w:r w:rsidRPr="00746AF7">
        <w:rPr>
          <w:rFonts w:hint="eastAsia"/>
        </w:rPr>
        <w:t>【解析】本题考查行政法。</w:t>
      </w:r>
      <w:r w:rsidRPr="00746AF7">
        <w:t>A</w:t>
      </w:r>
      <w:r w:rsidRPr="00746AF7">
        <w:rPr>
          <w:rFonts w:hint="eastAsia"/>
        </w:rPr>
        <w:t>项、</w:t>
      </w:r>
      <w:r w:rsidRPr="00746AF7">
        <w:t>C</w:t>
      </w:r>
      <w:r w:rsidRPr="00746AF7">
        <w:rPr>
          <w:rFonts w:hint="eastAsia"/>
        </w:rPr>
        <w:t>项不符合，对醉酒的人约束至酒醒、对精神病人予以控制是行政机关为避免危害发生而对公民的人身自由进行的暂时性限制，属于行政强制措施。</w:t>
      </w:r>
      <w:r w:rsidRPr="00746AF7">
        <w:t>B</w:t>
      </w:r>
      <w:r w:rsidRPr="00746AF7">
        <w:rPr>
          <w:rFonts w:hint="eastAsia"/>
        </w:rPr>
        <w:t>项符合，根据《行政处罚法》第八条规定，行政处罚包括警告；罚款；没收违法所得、没收非法财物；责令停产停业；暂扣或者吊销许可证、暂扣或者吊销执照；行政拘留等。</w:t>
      </w:r>
      <w:r w:rsidRPr="00746AF7">
        <w:t>D</w:t>
      </w:r>
      <w:r w:rsidRPr="00746AF7">
        <w:rPr>
          <w:rFonts w:hint="eastAsia"/>
        </w:rPr>
        <w:t>项不符合，对公务员给予记大过处分，是行政机关的内部行政行为，属于行政处分。因此，选择</w:t>
      </w:r>
      <w:r w:rsidRPr="00746AF7">
        <w:t>B</w:t>
      </w:r>
      <w:r w:rsidRPr="00746AF7">
        <w:rPr>
          <w:rFonts w:hint="eastAsia"/>
        </w:rPr>
        <w:t>选项。</w:t>
      </w:r>
    </w:p>
    <w:p w14:paraId="5D48D502" w14:textId="3DFFF322" w:rsidR="00746AF7" w:rsidRPr="00746AF7" w:rsidRDefault="00746AF7" w:rsidP="003153A4">
      <w:pPr>
        <w:ind w:firstLine="420"/>
      </w:pPr>
      <w:r w:rsidRPr="00746AF7">
        <w:t>9</w:t>
      </w:r>
      <w:r>
        <w:rPr>
          <w:rFonts w:hint="eastAsia"/>
        </w:rPr>
        <w:t>．</w:t>
      </w:r>
      <w:r w:rsidRPr="00746AF7">
        <w:t>【答案】</w:t>
      </w:r>
      <w:r w:rsidRPr="00746AF7">
        <w:t>C</w:t>
      </w:r>
    </w:p>
    <w:p w14:paraId="4E209760" w14:textId="77777777" w:rsidR="00746AF7" w:rsidRPr="00746AF7" w:rsidRDefault="00746AF7" w:rsidP="003153A4">
      <w:pPr>
        <w:ind w:firstLine="420"/>
      </w:pPr>
      <w:r w:rsidRPr="00746AF7">
        <w:t>【解析】第一步，本题考查体育常识并</w:t>
      </w:r>
      <w:proofErr w:type="gramStart"/>
      <w:r w:rsidRPr="00746AF7">
        <w:t>选错误</w:t>
      </w:r>
      <w:proofErr w:type="gramEnd"/>
      <w:r w:rsidRPr="00746AF7">
        <w:t>项。</w:t>
      </w:r>
    </w:p>
    <w:p w14:paraId="535C1C0F" w14:textId="3945F86A" w:rsidR="00746AF7" w:rsidRPr="00746AF7" w:rsidRDefault="00746AF7" w:rsidP="003153A4">
      <w:pPr>
        <w:ind w:firstLine="420"/>
      </w:pPr>
      <w:r w:rsidRPr="00746AF7">
        <w:lastRenderedPageBreak/>
        <w:t>第二步，意大利队对应的是</w:t>
      </w:r>
      <w:r w:rsidR="003153A4">
        <w:rPr>
          <w:rFonts w:hint="eastAsia"/>
        </w:rPr>
        <w:t>“</w:t>
      </w:r>
      <w:r w:rsidR="003153A4" w:rsidRPr="00746AF7">
        <w:t>蓝衣军团</w:t>
      </w:r>
      <w:r w:rsidR="003153A4">
        <w:rPr>
          <w:rFonts w:hint="eastAsia"/>
        </w:rPr>
        <w:t>”</w:t>
      </w:r>
      <w:r w:rsidRPr="00746AF7">
        <w:t>，意大利队穿的主场球衣以蓝色调为主，故称为</w:t>
      </w:r>
      <w:r w:rsidR="003153A4">
        <w:rPr>
          <w:rFonts w:hint="eastAsia"/>
        </w:rPr>
        <w:t>“</w:t>
      </w:r>
      <w:r w:rsidR="003153A4" w:rsidRPr="00746AF7">
        <w:t>蓝衣军团</w:t>
      </w:r>
      <w:r w:rsidR="003153A4">
        <w:rPr>
          <w:rFonts w:hint="eastAsia"/>
        </w:rPr>
        <w:t>”</w:t>
      </w:r>
      <w:r w:rsidRPr="00746AF7">
        <w:t>。法国队对应的是</w:t>
      </w:r>
      <w:r w:rsidR="003153A4">
        <w:rPr>
          <w:rFonts w:hint="eastAsia"/>
        </w:rPr>
        <w:t>“</w:t>
      </w:r>
      <w:r w:rsidR="003153A4" w:rsidRPr="00746AF7">
        <w:t>高卢雄鸡</w:t>
      </w:r>
      <w:r w:rsidR="003153A4">
        <w:rPr>
          <w:rFonts w:hint="eastAsia"/>
        </w:rPr>
        <w:t>”</w:t>
      </w:r>
      <w:r w:rsidRPr="00746AF7">
        <w:t>，高卢是法国的古称。</w:t>
      </w:r>
      <w:r w:rsidR="003153A4">
        <w:rPr>
          <w:rFonts w:hint="eastAsia"/>
        </w:rPr>
        <w:t>“</w:t>
      </w:r>
      <w:r w:rsidR="003153A4" w:rsidRPr="00746AF7">
        <w:t>高卢雄鸡</w:t>
      </w:r>
      <w:r w:rsidR="003153A4">
        <w:rPr>
          <w:rFonts w:hint="eastAsia"/>
        </w:rPr>
        <w:t>”</w:t>
      </w:r>
      <w:r w:rsidRPr="00746AF7">
        <w:t>是法国第一共和国时代国旗上的标志，是当时法国人民革命意识的象征。从二十世纪八十年代起，</w:t>
      </w:r>
      <w:r w:rsidRPr="00746AF7">
        <w:t>“</w:t>
      </w:r>
      <w:r w:rsidRPr="00746AF7">
        <w:t>高卢雄鸡</w:t>
      </w:r>
      <w:r w:rsidRPr="00746AF7">
        <w:t>”</w:t>
      </w:r>
      <w:r w:rsidRPr="00746AF7">
        <w:t>被当作法国足球队和橄榄球队的标志。本项对应错误。</w:t>
      </w:r>
    </w:p>
    <w:p w14:paraId="0FAD51A8" w14:textId="77777777" w:rsidR="00746AF7" w:rsidRPr="00746AF7" w:rsidRDefault="00746AF7" w:rsidP="003153A4">
      <w:pPr>
        <w:ind w:firstLine="420"/>
      </w:pPr>
      <w:r w:rsidRPr="00746AF7">
        <w:t>因此，选择</w:t>
      </w:r>
      <w:r w:rsidRPr="00746AF7">
        <w:t>C</w:t>
      </w:r>
      <w:r w:rsidRPr="00746AF7">
        <w:t>选项。</w:t>
      </w:r>
    </w:p>
    <w:p w14:paraId="07224438" w14:textId="77777777" w:rsidR="00746AF7" w:rsidRPr="00746AF7" w:rsidRDefault="00746AF7" w:rsidP="00746AF7">
      <w:pPr>
        <w:tabs>
          <w:tab w:val="left" w:pos="4200"/>
        </w:tabs>
        <w:ind w:firstLine="420"/>
        <w:rPr>
          <w:rFonts w:ascii="宋体" w:hAnsi="宋体"/>
          <w:szCs w:val="21"/>
        </w:rPr>
      </w:pPr>
      <w:r w:rsidRPr="00746AF7">
        <w:rPr>
          <w:rFonts w:ascii="宋体" w:hAnsi="宋体"/>
          <w:szCs w:val="21"/>
        </w:rPr>
        <w:t>【拓展】</w:t>
      </w:r>
    </w:p>
    <w:p w14:paraId="489FD5EF" w14:textId="77777777" w:rsidR="00746AF7" w:rsidRPr="00746AF7" w:rsidRDefault="00746AF7" w:rsidP="00746AF7">
      <w:pPr>
        <w:tabs>
          <w:tab w:val="left" w:pos="4200"/>
        </w:tabs>
        <w:ind w:firstLine="420"/>
        <w:rPr>
          <w:rFonts w:ascii="宋体" w:hAnsi="宋体"/>
          <w:szCs w:val="21"/>
        </w:rPr>
      </w:pPr>
      <w:r w:rsidRPr="003153A4">
        <w:rPr>
          <w:szCs w:val="21"/>
        </w:rPr>
        <w:t>A</w:t>
      </w:r>
      <w:r w:rsidRPr="00746AF7">
        <w:rPr>
          <w:rFonts w:ascii="宋体" w:hAnsi="宋体"/>
          <w:szCs w:val="21"/>
        </w:rPr>
        <w:t>项：阿根廷，南美足球强国，号称“</w:t>
      </w:r>
      <w:proofErr w:type="gramStart"/>
      <w:r w:rsidRPr="00746AF7">
        <w:rPr>
          <w:rFonts w:ascii="宋体" w:hAnsi="宋体"/>
          <w:szCs w:val="21"/>
        </w:rPr>
        <w:t>潘</w:t>
      </w:r>
      <w:proofErr w:type="gramEnd"/>
      <w:r w:rsidRPr="00746AF7">
        <w:rPr>
          <w:rFonts w:ascii="宋体" w:hAnsi="宋体"/>
          <w:szCs w:val="21"/>
        </w:rPr>
        <w:t>帕斯雄鹰”，</w:t>
      </w:r>
      <w:proofErr w:type="gramStart"/>
      <w:r w:rsidRPr="00746AF7">
        <w:rPr>
          <w:rFonts w:ascii="宋体" w:hAnsi="宋体"/>
          <w:szCs w:val="21"/>
        </w:rPr>
        <w:t>潘</w:t>
      </w:r>
      <w:proofErr w:type="gramEnd"/>
      <w:r w:rsidRPr="00746AF7">
        <w:rPr>
          <w:rFonts w:ascii="宋体" w:hAnsi="宋体"/>
          <w:szCs w:val="21"/>
        </w:rPr>
        <w:t>帕斯是阿根廷最大的一个草原，那里有一种雄鹰，十分凶猛，在草原上空盘旋，阿根廷队被称为</w:t>
      </w:r>
      <w:proofErr w:type="gramStart"/>
      <w:r w:rsidRPr="00746AF7">
        <w:rPr>
          <w:rFonts w:ascii="宋体" w:hAnsi="宋体"/>
          <w:szCs w:val="21"/>
        </w:rPr>
        <w:t>潘</w:t>
      </w:r>
      <w:proofErr w:type="gramEnd"/>
      <w:r w:rsidRPr="00746AF7">
        <w:rPr>
          <w:rFonts w:ascii="宋体" w:hAnsi="宋体"/>
          <w:szCs w:val="21"/>
        </w:rPr>
        <w:t>帕斯雄鹰，说明它的强大及超强实力，本项对应正确。</w:t>
      </w:r>
    </w:p>
    <w:p w14:paraId="36DF1781" w14:textId="77777777" w:rsidR="00746AF7" w:rsidRPr="00746AF7" w:rsidRDefault="00746AF7" w:rsidP="00746AF7">
      <w:pPr>
        <w:tabs>
          <w:tab w:val="left" w:pos="4200"/>
        </w:tabs>
        <w:ind w:firstLine="420"/>
        <w:rPr>
          <w:rFonts w:ascii="宋体" w:hAnsi="宋体"/>
          <w:szCs w:val="21"/>
        </w:rPr>
      </w:pPr>
      <w:r w:rsidRPr="003153A4">
        <w:rPr>
          <w:szCs w:val="21"/>
        </w:rPr>
        <w:t>B</w:t>
      </w:r>
      <w:r w:rsidRPr="00746AF7">
        <w:rPr>
          <w:rFonts w:ascii="宋体" w:hAnsi="宋体"/>
          <w:szCs w:val="21"/>
        </w:rPr>
        <w:t>项：英格兰足球队被称为“三狮军团”，是因为英格兰队徽上有三只蓝色的狮子，显示英格兰国家队年轻的斗士像狮子一样爪牙犀利、充满野性，本项对应正确。</w:t>
      </w:r>
      <w:r w:rsidRPr="003153A4">
        <w:rPr>
          <w:szCs w:val="21"/>
        </w:rPr>
        <w:t>D</w:t>
      </w:r>
      <w:r w:rsidRPr="00746AF7">
        <w:rPr>
          <w:rFonts w:ascii="宋体" w:hAnsi="宋体"/>
          <w:szCs w:val="21"/>
        </w:rPr>
        <w:t>项：伊朗古代为波斯国古地，波斯居鲁士大帝一度建立强大的波斯帝国，国家横跨亚欧非，但伊斯兰教兴起后，波斯帝国被阿拉伯帝国征服，逐渐伊斯兰化。现在称伊朗国家男子足球队为“波斯铁骑”是沿用了波斯古称，本项对应正确。</w:t>
      </w:r>
    </w:p>
    <w:p w14:paraId="279575FF" w14:textId="0A88EDFF" w:rsidR="00746AF7" w:rsidRPr="00746AF7" w:rsidRDefault="00746AF7" w:rsidP="000C5803">
      <w:pPr>
        <w:ind w:firstLine="420"/>
      </w:pPr>
      <w:r w:rsidRPr="00746AF7">
        <w:t>10</w:t>
      </w:r>
      <w:r>
        <w:rPr>
          <w:rFonts w:hint="eastAsia"/>
        </w:rPr>
        <w:t>．</w:t>
      </w:r>
      <w:r w:rsidRPr="00746AF7">
        <w:rPr>
          <w:rFonts w:hint="eastAsia"/>
        </w:rPr>
        <w:t>【答案】</w:t>
      </w:r>
      <w:r w:rsidRPr="00746AF7">
        <w:t>A</w:t>
      </w:r>
    </w:p>
    <w:p w14:paraId="2BDC9214" w14:textId="77777777" w:rsidR="00746AF7" w:rsidRPr="00746AF7" w:rsidRDefault="00746AF7" w:rsidP="000C5803">
      <w:pPr>
        <w:ind w:firstLine="420"/>
        <w:rPr>
          <w:rFonts w:cs="Helvetica"/>
        </w:rPr>
      </w:pPr>
      <w:r w:rsidRPr="00746AF7">
        <w:rPr>
          <w:rFonts w:hint="eastAsia"/>
        </w:rPr>
        <w:t>【解析】本题是</w:t>
      </w:r>
      <w:proofErr w:type="gramStart"/>
      <w:r w:rsidRPr="00746AF7">
        <w:rPr>
          <w:rFonts w:hint="eastAsia"/>
        </w:rPr>
        <w:t>选非题</w:t>
      </w:r>
      <w:proofErr w:type="gramEnd"/>
      <w:r w:rsidRPr="00746AF7">
        <w:rPr>
          <w:rFonts w:hint="eastAsia"/>
        </w:rPr>
        <w:t>，考查知识产权。</w:t>
      </w:r>
      <w:r w:rsidRPr="00746AF7">
        <w:rPr>
          <w:rFonts w:cs="Helvetica" w:hint="eastAsia"/>
        </w:rPr>
        <w:t>知识产权中的人身权利（如著作权中的署名权）不得转让、赠与和继承；而财产权利（如获得报酬、奖金的权利）则可以经双方当事人达成合意而转让、赠与或依法继承。因此，选择</w:t>
      </w:r>
      <w:r w:rsidRPr="00746AF7">
        <w:rPr>
          <w:rFonts w:cs="Helvetica"/>
        </w:rPr>
        <w:t>A</w:t>
      </w:r>
      <w:r w:rsidRPr="00746AF7">
        <w:rPr>
          <w:rFonts w:cs="Helvetica" w:hint="eastAsia"/>
        </w:rPr>
        <w:t>选项。</w:t>
      </w:r>
    </w:p>
    <w:p w14:paraId="47DCC5F5" w14:textId="3A15093A" w:rsidR="00746AF7" w:rsidRPr="00746AF7" w:rsidRDefault="00746AF7" w:rsidP="000C5803">
      <w:pPr>
        <w:ind w:firstLine="420"/>
      </w:pPr>
      <w:r w:rsidRPr="00746AF7">
        <w:t>11</w:t>
      </w:r>
      <w:r>
        <w:rPr>
          <w:rFonts w:hint="eastAsia"/>
        </w:rPr>
        <w:t>．</w:t>
      </w:r>
      <w:r w:rsidRPr="00746AF7">
        <w:t>【答案】</w:t>
      </w:r>
      <w:r w:rsidRPr="00746AF7">
        <w:t>A</w:t>
      </w:r>
    </w:p>
    <w:p w14:paraId="7BA326C9" w14:textId="77777777" w:rsidR="00746AF7" w:rsidRPr="00746AF7" w:rsidRDefault="00746AF7" w:rsidP="000C5803">
      <w:pPr>
        <w:ind w:firstLine="420"/>
      </w:pPr>
      <w:r w:rsidRPr="00746AF7">
        <w:t>【解析】第一步，本题考查宏观经济。</w:t>
      </w:r>
    </w:p>
    <w:p w14:paraId="3D13E49B" w14:textId="77777777" w:rsidR="00746AF7" w:rsidRPr="00746AF7" w:rsidRDefault="00746AF7" w:rsidP="000C5803">
      <w:pPr>
        <w:ind w:firstLine="420"/>
      </w:pPr>
      <w:r w:rsidRPr="00746AF7">
        <w:t>第二步，《中华人民共和国人民币管理条例》第</w:t>
      </w:r>
      <w:r w:rsidRPr="00746AF7">
        <w:t>26</w:t>
      </w:r>
      <w:r w:rsidRPr="00746AF7">
        <w:t>条规定，禁止下列损害人民币的行为：（一）故意毁损人民币；（二）制作、仿制、买卖人民币图样；（三）未经中国人民银行批准，在宣传品、出版物或者其他商品上使用人民币图样；（四）中国人民银行规定的其他损害人民币的行为。前款人民币图样包括放大、缩小和同样大小的人民币图样。根据上述第三项规定，</w:t>
      </w:r>
      <w:r w:rsidRPr="00746AF7">
        <w:t>A</w:t>
      </w:r>
      <w:r w:rsidRPr="00746AF7">
        <w:t>项说法正确。</w:t>
      </w:r>
    </w:p>
    <w:p w14:paraId="3F35E440" w14:textId="77777777" w:rsidR="00746AF7" w:rsidRPr="00746AF7" w:rsidRDefault="00746AF7" w:rsidP="000C5803">
      <w:pPr>
        <w:ind w:firstLine="420"/>
      </w:pPr>
      <w:r w:rsidRPr="00746AF7">
        <w:t>因此，选择</w:t>
      </w:r>
      <w:r w:rsidRPr="00746AF7">
        <w:t>A</w:t>
      </w:r>
      <w:r w:rsidRPr="00746AF7">
        <w:t>选项。</w:t>
      </w:r>
    </w:p>
    <w:p w14:paraId="11825234" w14:textId="77777777" w:rsidR="00746AF7" w:rsidRPr="00746AF7" w:rsidRDefault="00746AF7" w:rsidP="00746AF7">
      <w:pPr>
        <w:tabs>
          <w:tab w:val="left" w:pos="4200"/>
        </w:tabs>
        <w:ind w:firstLine="420"/>
        <w:rPr>
          <w:rFonts w:ascii="宋体" w:hAnsi="宋体"/>
          <w:szCs w:val="21"/>
        </w:rPr>
      </w:pPr>
      <w:r w:rsidRPr="00746AF7">
        <w:rPr>
          <w:rFonts w:ascii="宋体" w:hAnsi="宋体"/>
          <w:szCs w:val="21"/>
        </w:rPr>
        <w:t>【拓展】</w:t>
      </w:r>
    </w:p>
    <w:p w14:paraId="4F985E65" w14:textId="77777777" w:rsidR="00746AF7" w:rsidRPr="00746AF7" w:rsidRDefault="00746AF7" w:rsidP="000C5803">
      <w:pPr>
        <w:ind w:firstLine="420"/>
      </w:pPr>
      <w:r w:rsidRPr="00746AF7">
        <w:t>B</w:t>
      </w:r>
      <w:r w:rsidRPr="00746AF7">
        <w:t>项：《中华人民共和国人民币管理条例》第</w:t>
      </w:r>
      <w:r w:rsidRPr="00746AF7">
        <w:t>7</w:t>
      </w:r>
      <w:r w:rsidRPr="00746AF7">
        <w:t>条规定，新版人民币由中国人民银行组织设计，报国务院批准。第</w:t>
      </w:r>
      <w:r w:rsidRPr="00746AF7">
        <w:t>4</w:t>
      </w:r>
      <w:r w:rsidRPr="00746AF7">
        <w:t>条规定，人民币的单位为元，人民币辅币单位为角、分。</w:t>
      </w:r>
      <w:r w:rsidRPr="00746AF7">
        <w:t>1</w:t>
      </w:r>
      <w:r w:rsidRPr="00746AF7">
        <w:t>元等于</w:t>
      </w:r>
      <w:r w:rsidRPr="00746AF7">
        <w:t>10</w:t>
      </w:r>
      <w:r w:rsidRPr="00746AF7">
        <w:t>角，</w:t>
      </w:r>
      <w:r w:rsidRPr="00746AF7">
        <w:t>1</w:t>
      </w:r>
      <w:r w:rsidRPr="00746AF7">
        <w:t>角等于</w:t>
      </w:r>
      <w:r w:rsidRPr="00746AF7">
        <w:t>10</w:t>
      </w:r>
      <w:r w:rsidRPr="00746AF7">
        <w:t>分。人民币依其面额支付。人民币主币单位为元而非元、角。</w:t>
      </w:r>
    </w:p>
    <w:p w14:paraId="236A29CD" w14:textId="77777777" w:rsidR="00746AF7" w:rsidRPr="00746AF7" w:rsidRDefault="00746AF7" w:rsidP="000C5803">
      <w:pPr>
        <w:ind w:firstLine="420"/>
      </w:pPr>
      <w:r w:rsidRPr="00746AF7">
        <w:t>C</w:t>
      </w:r>
      <w:r w:rsidRPr="00746AF7">
        <w:t>项：汇率是指一国货币与另一国货币的比率或比价。汇率变动对一国进出口贸易有着直接的调节作用。在一定条件下，通过使本国货币对外贬值，即让汇率下降，会起到促进出口、抑制进口的作用；反之，本国货币对外升值，即汇率上升，则起到抑制出口、促进进口的作用。</w:t>
      </w:r>
    </w:p>
    <w:p w14:paraId="3AD26089" w14:textId="77777777" w:rsidR="00746AF7" w:rsidRPr="00746AF7" w:rsidRDefault="00746AF7" w:rsidP="00746AF7">
      <w:pPr>
        <w:tabs>
          <w:tab w:val="left" w:pos="4200"/>
        </w:tabs>
        <w:ind w:firstLine="420"/>
        <w:rPr>
          <w:rFonts w:ascii="宋体" w:hAnsi="宋体"/>
          <w:szCs w:val="21"/>
        </w:rPr>
      </w:pPr>
      <w:r w:rsidRPr="000C5803">
        <w:rPr>
          <w:szCs w:val="21"/>
        </w:rPr>
        <w:lastRenderedPageBreak/>
        <w:t>D</w:t>
      </w:r>
      <w:r w:rsidRPr="00746AF7">
        <w:rPr>
          <w:rFonts w:ascii="宋体" w:hAnsi="宋体"/>
          <w:szCs w:val="21"/>
        </w:rPr>
        <w:t>项：货币是固定充当一般等价物的商品。我国古代很早就有货币的出现。贝币出现在商朝甚至更早时期；开元通宝是唐高祖武德四年，为整治混乱的币制，</w:t>
      </w:r>
      <w:proofErr w:type="gramStart"/>
      <w:r w:rsidRPr="00746AF7">
        <w:rPr>
          <w:rFonts w:ascii="宋体" w:hAnsi="宋体"/>
          <w:szCs w:val="21"/>
        </w:rPr>
        <w:t>废隋钱</w:t>
      </w:r>
      <w:proofErr w:type="gramEnd"/>
      <w:r w:rsidRPr="00746AF7">
        <w:rPr>
          <w:rFonts w:ascii="宋体" w:hAnsi="宋体"/>
          <w:szCs w:val="21"/>
        </w:rPr>
        <w:t>，效仿西汉五铢的严格规范，开铸“开元通宝”；五铢钱是汉武帝时发行的重要货币；交子是北宋时期四川地区出现的世界上最早的纸币。四者出现的先后顺序应当是贝币—五铢钱—开元通宝—交子。</w:t>
      </w:r>
    </w:p>
    <w:p w14:paraId="33CE310D" w14:textId="7BA28697" w:rsidR="00746AF7" w:rsidRPr="00746AF7" w:rsidRDefault="00746AF7" w:rsidP="000C5803">
      <w:pPr>
        <w:ind w:firstLine="420"/>
      </w:pPr>
      <w:r w:rsidRPr="00746AF7">
        <w:t>12</w:t>
      </w:r>
      <w:r>
        <w:rPr>
          <w:rFonts w:hint="eastAsia"/>
        </w:rPr>
        <w:t>．</w:t>
      </w:r>
      <w:r w:rsidRPr="00746AF7">
        <w:rPr>
          <w:rFonts w:hint="eastAsia"/>
        </w:rPr>
        <w:t>【答案】</w:t>
      </w:r>
      <w:r w:rsidRPr="00746AF7">
        <w:t>A</w:t>
      </w:r>
    </w:p>
    <w:p w14:paraId="083C8BEE" w14:textId="77777777" w:rsidR="00746AF7" w:rsidRPr="00746AF7" w:rsidRDefault="00746AF7" w:rsidP="000C5803">
      <w:pPr>
        <w:ind w:firstLine="420"/>
      </w:pPr>
      <w:r w:rsidRPr="00746AF7">
        <w:rPr>
          <w:rFonts w:hint="eastAsia"/>
        </w:rPr>
        <w:t>【解析】本题考查语言文字知识。背水一战主人公是韩信；围魏救赵主人公是田忌、孙膑、庞涓；望梅止渴主人公是曹操；单刀赴会的主人公是关羽。因此，选择</w:t>
      </w:r>
      <w:r w:rsidRPr="00746AF7">
        <w:t>A</w:t>
      </w:r>
      <w:r w:rsidRPr="00746AF7">
        <w:rPr>
          <w:rFonts w:hint="eastAsia"/>
        </w:rPr>
        <w:t>选项。</w:t>
      </w:r>
    </w:p>
    <w:p w14:paraId="15D0D286" w14:textId="4C4CEEBA" w:rsidR="00746AF7" w:rsidRPr="00746AF7" w:rsidRDefault="00746AF7" w:rsidP="000C5803">
      <w:pPr>
        <w:ind w:firstLine="420"/>
      </w:pPr>
      <w:r w:rsidRPr="00746AF7">
        <w:t>13</w:t>
      </w:r>
      <w:r>
        <w:rPr>
          <w:rFonts w:hint="eastAsia"/>
        </w:rPr>
        <w:t>．</w:t>
      </w:r>
      <w:r w:rsidRPr="00746AF7">
        <w:rPr>
          <w:rFonts w:hint="eastAsia"/>
        </w:rPr>
        <w:t>【答案】</w:t>
      </w:r>
      <w:r w:rsidRPr="00746AF7">
        <w:t>B</w:t>
      </w:r>
    </w:p>
    <w:p w14:paraId="072926D7" w14:textId="77777777" w:rsidR="00746AF7" w:rsidRPr="00746AF7" w:rsidRDefault="00746AF7" w:rsidP="000C5803">
      <w:pPr>
        <w:ind w:firstLine="420"/>
      </w:pPr>
      <w:r w:rsidRPr="00746AF7">
        <w:rPr>
          <w:rFonts w:hint="eastAsia"/>
        </w:rPr>
        <w:t>【解析】本题考查世界文明。</w:t>
      </w:r>
      <w:r w:rsidRPr="00746AF7">
        <w:t>A</w:t>
      </w:r>
      <w:r w:rsidRPr="00746AF7">
        <w:rPr>
          <w:rFonts w:hint="eastAsia"/>
        </w:rPr>
        <w:t>项</w:t>
      </w:r>
      <w:r w:rsidRPr="00746AF7">
        <w:rPr>
          <w:rFonts w:cs="宋体" w:hint="eastAsia"/>
          <w:kern w:val="0"/>
        </w:rPr>
        <w:t>错误，</w:t>
      </w:r>
      <w:r w:rsidRPr="00746AF7">
        <w:rPr>
          <w:rFonts w:hint="eastAsia"/>
        </w:rPr>
        <w:t>方尖碑是古埃及崇拜太阳的纪念碑，也是除金字塔以外，古埃及文明最富有特色的象征。</w:t>
      </w:r>
      <w:r w:rsidRPr="00746AF7">
        <w:t>B</w:t>
      </w:r>
      <w:r w:rsidRPr="00746AF7">
        <w:rPr>
          <w:rFonts w:hint="eastAsia"/>
        </w:rPr>
        <w:t>项正确，《伯罗奔尼撒战争史》是古希腊史学家修昔底德创作的历史著作，全书讲述了以雅典为首的提</w:t>
      </w:r>
      <w:proofErr w:type="gramStart"/>
      <w:r w:rsidRPr="00746AF7">
        <w:rPr>
          <w:rFonts w:hint="eastAsia"/>
        </w:rPr>
        <w:t>洛</w:t>
      </w:r>
      <w:proofErr w:type="gramEnd"/>
      <w:r w:rsidRPr="00746AF7">
        <w:rPr>
          <w:rFonts w:hint="eastAsia"/>
        </w:rPr>
        <w:t>同盟与以斯巴达为首的伯罗奔尼撒联盟之间的一场战争。</w:t>
      </w:r>
      <w:r w:rsidRPr="00746AF7">
        <w:t>C</w:t>
      </w:r>
      <w:r w:rsidRPr="00746AF7">
        <w:rPr>
          <w:rFonts w:hint="eastAsia"/>
        </w:rPr>
        <w:t>项</w:t>
      </w:r>
      <w:r w:rsidRPr="00746AF7">
        <w:rPr>
          <w:rFonts w:cs="宋体" w:hint="eastAsia"/>
          <w:kern w:val="0"/>
        </w:rPr>
        <w:t>错误，</w:t>
      </w:r>
      <w:r w:rsidRPr="00746AF7">
        <w:rPr>
          <w:rFonts w:hint="eastAsia"/>
        </w:rPr>
        <w:t>刻有汉</w:t>
      </w:r>
      <w:proofErr w:type="gramStart"/>
      <w:r w:rsidRPr="00746AF7">
        <w:rPr>
          <w:rFonts w:hint="eastAsia"/>
        </w:rPr>
        <w:t>谟</w:t>
      </w:r>
      <w:proofErr w:type="gramEnd"/>
      <w:r w:rsidRPr="00746AF7">
        <w:rPr>
          <w:rFonts w:hint="eastAsia"/>
        </w:rPr>
        <w:t>拉比法典的石柱，是古巴比伦国王汉</w:t>
      </w:r>
      <w:proofErr w:type="gramStart"/>
      <w:r w:rsidRPr="00746AF7">
        <w:rPr>
          <w:rFonts w:hint="eastAsia"/>
        </w:rPr>
        <w:t>谟</w:t>
      </w:r>
      <w:proofErr w:type="gramEnd"/>
      <w:r w:rsidRPr="00746AF7">
        <w:rPr>
          <w:rFonts w:hint="eastAsia"/>
        </w:rPr>
        <w:t>拉比颁布的法律汇编。</w:t>
      </w:r>
      <w:r w:rsidRPr="00746AF7">
        <w:t>D</w:t>
      </w:r>
      <w:r w:rsidRPr="00746AF7">
        <w:rPr>
          <w:rFonts w:hint="eastAsia"/>
        </w:rPr>
        <w:t>项</w:t>
      </w:r>
      <w:r w:rsidRPr="00746AF7">
        <w:rPr>
          <w:rFonts w:cs="宋体" w:hint="eastAsia"/>
          <w:kern w:val="0"/>
        </w:rPr>
        <w:t>错误，</w:t>
      </w:r>
      <w:r w:rsidRPr="00746AF7">
        <w:rPr>
          <w:rFonts w:hint="eastAsia"/>
        </w:rPr>
        <w:t>《思想者》是法国雕塑家罗丹创作的雕像。因此，选择</w:t>
      </w:r>
      <w:r w:rsidRPr="00746AF7">
        <w:t>B</w:t>
      </w:r>
      <w:r w:rsidRPr="00746AF7">
        <w:rPr>
          <w:rFonts w:hint="eastAsia"/>
        </w:rPr>
        <w:t>选项。</w:t>
      </w:r>
    </w:p>
    <w:p w14:paraId="50C3B682" w14:textId="4C6BEA71" w:rsidR="00746AF7" w:rsidRPr="00746AF7" w:rsidRDefault="00746AF7" w:rsidP="000C5803">
      <w:pPr>
        <w:ind w:firstLine="420"/>
      </w:pPr>
      <w:r w:rsidRPr="00746AF7">
        <w:t>14</w:t>
      </w:r>
      <w:r>
        <w:rPr>
          <w:rFonts w:hint="eastAsia"/>
        </w:rPr>
        <w:t>．</w:t>
      </w:r>
      <w:r w:rsidRPr="00746AF7">
        <w:rPr>
          <w:rFonts w:hint="eastAsia"/>
        </w:rPr>
        <w:t>【答案】</w:t>
      </w:r>
      <w:r w:rsidRPr="00746AF7">
        <w:t>C</w:t>
      </w:r>
    </w:p>
    <w:p w14:paraId="7F3D8019" w14:textId="77777777" w:rsidR="00746AF7" w:rsidRPr="00746AF7" w:rsidRDefault="00746AF7" w:rsidP="000C5803">
      <w:pPr>
        <w:ind w:firstLine="420"/>
      </w:pPr>
      <w:r w:rsidRPr="00746AF7">
        <w:rPr>
          <w:rFonts w:hint="eastAsia"/>
        </w:rPr>
        <w:t>【解析】本题考查人文常识。</w:t>
      </w:r>
      <w:r w:rsidRPr="00746AF7">
        <w:t>A</w:t>
      </w:r>
      <w:r w:rsidRPr="00746AF7">
        <w:rPr>
          <w:rFonts w:hint="eastAsia"/>
        </w:rPr>
        <w:t>项</w:t>
      </w:r>
      <w:r w:rsidRPr="00746AF7">
        <w:rPr>
          <w:rFonts w:hint="eastAsia"/>
          <w:kern w:val="0"/>
        </w:rPr>
        <w:t>错误，“春秋三传”指的是给《春秋》做注释的三部书</w:t>
      </w:r>
      <w:r w:rsidRPr="00746AF7">
        <w:t>——</w:t>
      </w:r>
      <w:r w:rsidRPr="00746AF7">
        <w:rPr>
          <w:rFonts w:hint="eastAsia"/>
        </w:rPr>
        <w:t>《左传》《谷梁传》《公羊传》。</w:t>
      </w:r>
      <w:r w:rsidRPr="00746AF7">
        <w:t>B</w:t>
      </w:r>
      <w:r w:rsidRPr="00746AF7">
        <w:rPr>
          <w:rFonts w:hint="eastAsia"/>
        </w:rPr>
        <w:t>项</w:t>
      </w:r>
      <w:r w:rsidRPr="00746AF7">
        <w:rPr>
          <w:rFonts w:hint="eastAsia"/>
          <w:kern w:val="0"/>
        </w:rPr>
        <w:t>错误，“小李杜”指的是李商隐和杜牧，“大李杜”指的是李白和杜甫。</w:t>
      </w:r>
      <w:r w:rsidRPr="00746AF7">
        <w:t>C</w:t>
      </w:r>
      <w:r w:rsidRPr="00746AF7">
        <w:rPr>
          <w:rFonts w:hint="eastAsia"/>
        </w:rPr>
        <w:t>项</w:t>
      </w:r>
      <w:r w:rsidRPr="00746AF7">
        <w:rPr>
          <w:rFonts w:hint="eastAsia"/>
          <w:kern w:val="0"/>
        </w:rPr>
        <w:t>正确，</w:t>
      </w:r>
      <w:r w:rsidRPr="00746AF7">
        <w:rPr>
          <w:rFonts w:hint="eastAsia"/>
        </w:rPr>
        <w:t>荀子和孟子都是儒家的代表人物，荀子认为人性本恶，持“性恶论”，孟子认为人性本善，持“性善论”。</w:t>
      </w:r>
      <w:r w:rsidRPr="00746AF7">
        <w:t>D</w:t>
      </w:r>
      <w:r w:rsidRPr="00746AF7">
        <w:rPr>
          <w:rFonts w:hint="eastAsia"/>
        </w:rPr>
        <w:t>项</w:t>
      </w:r>
      <w:r w:rsidRPr="00746AF7">
        <w:rPr>
          <w:rFonts w:hint="eastAsia"/>
          <w:kern w:val="0"/>
        </w:rPr>
        <w:t>错误，“月上柳梢头，人约黄昏后”出自欧阳修的《生查子•元夕》，写的是元宵节（又称“上元节”）时，男女相约在月上柳梢头之时、黄昏之后的情景。因此，选择</w:t>
      </w:r>
      <w:r w:rsidRPr="00746AF7">
        <w:t>C</w:t>
      </w:r>
      <w:r w:rsidRPr="00746AF7">
        <w:rPr>
          <w:rFonts w:hint="eastAsia"/>
        </w:rPr>
        <w:t>选项。</w:t>
      </w:r>
    </w:p>
    <w:p w14:paraId="75684E58" w14:textId="258063BB" w:rsidR="00746AF7" w:rsidRPr="00746AF7" w:rsidRDefault="00746AF7" w:rsidP="000C5803">
      <w:pPr>
        <w:ind w:firstLine="420"/>
      </w:pPr>
      <w:r w:rsidRPr="00746AF7">
        <w:t>15</w:t>
      </w:r>
      <w:r>
        <w:rPr>
          <w:rFonts w:hint="eastAsia"/>
        </w:rPr>
        <w:t>．</w:t>
      </w:r>
      <w:r w:rsidRPr="00746AF7">
        <w:rPr>
          <w:rFonts w:hint="eastAsia"/>
        </w:rPr>
        <w:t>【答案】</w:t>
      </w:r>
      <w:r w:rsidRPr="00746AF7">
        <w:t>A</w:t>
      </w:r>
    </w:p>
    <w:p w14:paraId="3D926B33" w14:textId="77777777" w:rsidR="00746AF7" w:rsidRPr="00746AF7" w:rsidRDefault="00746AF7" w:rsidP="000C5803">
      <w:pPr>
        <w:ind w:firstLine="420"/>
      </w:pPr>
      <w:r w:rsidRPr="00746AF7">
        <w:rPr>
          <w:rFonts w:hint="eastAsia"/>
        </w:rPr>
        <w:t>【解析】本题考查古代科技。我国古代的书写材料顺序为：甲骨、青铜、竹木简、帛、纸。因此，选择</w:t>
      </w:r>
      <w:r w:rsidRPr="00746AF7">
        <w:t>A</w:t>
      </w:r>
      <w:r w:rsidRPr="00746AF7">
        <w:rPr>
          <w:rFonts w:hint="eastAsia"/>
        </w:rPr>
        <w:t>选项。</w:t>
      </w:r>
    </w:p>
    <w:p w14:paraId="3527464A" w14:textId="20952C07" w:rsidR="00746AF7" w:rsidRPr="00746AF7" w:rsidRDefault="00746AF7" w:rsidP="000C5803">
      <w:pPr>
        <w:ind w:firstLine="420"/>
      </w:pPr>
      <w:r w:rsidRPr="00746AF7">
        <w:t>16</w:t>
      </w:r>
      <w:r>
        <w:rPr>
          <w:rFonts w:hint="eastAsia"/>
        </w:rPr>
        <w:t>．</w:t>
      </w:r>
      <w:r w:rsidRPr="00746AF7">
        <w:rPr>
          <w:rFonts w:hint="eastAsia"/>
        </w:rPr>
        <w:t>【答案】</w:t>
      </w:r>
      <w:r w:rsidRPr="00746AF7">
        <w:t>D</w:t>
      </w:r>
    </w:p>
    <w:p w14:paraId="3EC058A7" w14:textId="77777777" w:rsidR="00746AF7" w:rsidRPr="00746AF7" w:rsidRDefault="00746AF7" w:rsidP="000C5803">
      <w:pPr>
        <w:ind w:firstLine="420"/>
      </w:pPr>
      <w:r w:rsidRPr="00746AF7">
        <w:rPr>
          <w:rFonts w:hint="eastAsia"/>
        </w:rPr>
        <w:t>【解析】本题考查科技。东汉时，张衡从日、月、地球所处的不同位置，对月食作了最早的科学解释；发明地动仪，改进浑天仪，其中地动仪比欧洲早</w:t>
      </w:r>
      <w:r w:rsidRPr="00746AF7">
        <w:t>1700</w:t>
      </w:r>
      <w:r w:rsidRPr="00746AF7">
        <w:rPr>
          <w:rFonts w:hint="eastAsia"/>
        </w:rPr>
        <w:t>多年。因此，选择</w:t>
      </w:r>
      <w:r w:rsidRPr="00746AF7">
        <w:t>D</w:t>
      </w:r>
      <w:r w:rsidRPr="00746AF7">
        <w:rPr>
          <w:rFonts w:hint="eastAsia"/>
        </w:rPr>
        <w:t>选项。</w:t>
      </w:r>
    </w:p>
    <w:p w14:paraId="7415DB5A" w14:textId="07C853B8" w:rsidR="00746AF7" w:rsidRPr="00746AF7" w:rsidRDefault="00746AF7" w:rsidP="000C5803">
      <w:pPr>
        <w:ind w:firstLine="420"/>
      </w:pPr>
      <w:r w:rsidRPr="00746AF7">
        <w:t>17</w:t>
      </w:r>
      <w:r>
        <w:rPr>
          <w:rFonts w:hint="eastAsia"/>
        </w:rPr>
        <w:t>．</w:t>
      </w:r>
      <w:r w:rsidRPr="00746AF7">
        <w:rPr>
          <w:rFonts w:hint="eastAsia"/>
        </w:rPr>
        <w:t>【答案】</w:t>
      </w:r>
      <w:r w:rsidRPr="00746AF7">
        <w:t>D</w:t>
      </w:r>
    </w:p>
    <w:p w14:paraId="058CFFFD" w14:textId="77777777" w:rsidR="00746AF7" w:rsidRPr="00746AF7" w:rsidRDefault="00746AF7" w:rsidP="000C5803">
      <w:pPr>
        <w:ind w:firstLine="420"/>
      </w:pPr>
      <w:r w:rsidRPr="00746AF7">
        <w:rPr>
          <w:rFonts w:hint="eastAsia"/>
        </w:rPr>
        <w:t>【解析】本题是</w:t>
      </w:r>
      <w:proofErr w:type="gramStart"/>
      <w:r w:rsidRPr="00746AF7">
        <w:rPr>
          <w:rFonts w:hint="eastAsia"/>
        </w:rPr>
        <w:t>选非题</w:t>
      </w:r>
      <w:proofErr w:type="gramEnd"/>
      <w:r w:rsidRPr="00746AF7">
        <w:rPr>
          <w:rFonts w:hint="eastAsia"/>
        </w:rPr>
        <w:t>，考查物理现象。水银温度计的原理是因为水银的热胀冷缩；夏天架设电线要略有下垂是防止冬天电线受冷收缩，拉断电线，属于热胀冷缩；水泥路面留有空隙是因为水泥会热胀冷缩；罐装可乐放入冰箱会裂开是因为可乐在由液体冷冻为固体冰后体积会增大膨胀，不属于热胀冷缩。因此，选择</w:t>
      </w:r>
      <w:r w:rsidRPr="00746AF7">
        <w:t>D</w:t>
      </w:r>
      <w:r w:rsidRPr="00746AF7">
        <w:rPr>
          <w:rFonts w:hint="eastAsia"/>
        </w:rPr>
        <w:t>选项。</w:t>
      </w:r>
    </w:p>
    <w:p w14:paraId="0D453CCB" w14:textId="635B0131" w:rsidR="00746AF7" w:rsidRPr="00746AF7" w:rsidRDefault="00746AF7" w:rsidP="000C5803">
      <w:pPr>
        <w:ind w:firstLine="420"/>
      </w:pPr>
      <w:r w:rsidRPr="00746AF7">
        <w:t>18</w:t>
      </w:r>
      <w:r>
        <w:rPr>
          <w:rFonts w:hint="eastAsia"/>
        </w:rPr>
        <w:t>．</w:t>
      </w:r>
      <w:r w:rsidRPr="00746AF7">
        <w:rPr>
          <w:rFonts w:hint="eastAsia"/>
        </w:rPr>
        <w:t>【答案】</w:t>
      </w:r>
      <w:r w:rsidRPr="00746AF7">
        <w:t>C</w:t>
      </w:r>
      <w:bookmarkStart w:id="0" w:name="_GoBack"/>
      <w:bookmarkEnd w:id="0"/>
    </w:p>
    <w:p w14:paraId="3439EDD8" w14:textId="77777777" w:rsidR="00746AF7" w:rsidRPr="00746AF7" w:rsidRDefault="00746AF7" w:rsidP="000C5803">
      <w:pPr>
        <w:ind w:firstLine="420"/>
      </w:pPr>
      <w:r w:rsidRPr="00746AF7">
        <w:rPr>
          <w:rFonts w:hint="eastAsia"/>
        </w:rPr>
        <w:t>【解析】本题考查生活常识。手烫伤后水泡不宜弄破，以防感染。因此，选择</w:t>
      </w:r>
      <w:r w:rsidRPr="00746AF7">
        <w:t>C</w:t>
      </w:r>
      <w:r w:rsidRPr="00746AF7">
        <w:rPr>
          <w:rFonts w:hint="eastAsia"/>
        </w:rPr>
        <w:t>选项。</w:t>
      </w:r>
    </w:p>
    <w:p w14:paraId="2D6656DB" w14:textId="61D81C6A" w:rsidR="00746AF7" w:rsidRPr="00746AF7" w:rsidRDefault="00746AF7" w:rsidP="000C5803">
      <w:pPr>
        <w:ind w:firstLine="420"/>
      </w:pPr>
      <w:r w:rsidRPr="00746AF7">
        <w:lastRenderedPageBreak/>
        <w:t>19</w:t>
      </w:r>
      <w:r>
        <w:rPr>
          <w:rFonts w:hint="eastAsia"/>
        </w:rPr>
        <w:t>．</w:t>
      </w:r>
      <w:r w:rsidRPr="00746AF7">
        <w:rPr>
          <w:rFonts w:hint="eastAsia"/>
        </w:rPr>
        <w:t>【答案】</w:t>
      </w:r>
      <w:r w:rsidRPr="00746AF7">
        <w:t>A</w:t>
      </w:r>
    </w:p>
    <w:p w14:paraId="4A1ECBCD" w14:textId="77777777" w:rsidR="00746AF7" w:rsidRPr="00746AF7" w:rsidRDefault="00746AF7" w:rsidP="000C5803">
      <w:pPr>
        <w:ind w:firstLine="420"/>
      </w:pPr>
      <w:r w:rsidRPr="00746AF7">
        <w:rPr>
          <w:rFonts w:hint="eastAsia"/>
        </w:rPr>
        <w:t>【解析】本题是</w:t>
      </w:r>
      <w:proofErr w:type="gramStart"/>
      <w:r w:rsidRPr="00746AF7">
        <w:rPr>
          <w:rFonts w:hint="eastAsia"/>
        </w:rPr>
        <w:t>选非题</w:t>
      </w:r>
      <w:proofErr w:type="gramEnd"/>
      <w:r w:rsidRPr="00746AF7">
        <w:rPr>
          <w:rFonts w:hint="eastAsia"/>
        </w:rPr>
        <w:t>，考查生物常识。柑橘属芸香科柑橘亚科是热带、亚热带常绿果树（除</w:t>
      </w:r>
      <w:proofErr w:type="gramStart"/>
      <w:r w:rsidRPr="00746AF7">
        <w:rPr>
          <w:rFonts w:hint="eastAsia"/>
        </w:rPr>
        <w:t>枳</w:t>
      </w:r>
      <w:proofErr w:type="gramEnd"/>
      <w:r w:rsidRPr="00746AF7">
        <w:rPr>
          <w:rFonts w:hint="eastAsia"/>
        </w:rPr>
        <w:t>以外），并非温带。因此，选择</w:t>
      </w:r>
      <w:r w:rsidRPr="00746AF7">
        <w:t>A</w:t>
      </w:r>
      <w:r w:rsidRPr="00746AF7">
        <w:rPr>
          <w:rFonts w:hint="eastAsia"/>
        </w:rPr>
        <w:t>选项。</w:t>
      </w:r>
    </w:p>
    <w:p w14:paraId="1A7D52D0" w14:textId="7B8A52FA" w:rsidR="00746AF7" w:rsidRPr="00746AF7" w:rsidRDefault="00746AF7" w:rsidP="000C5803">
      <w:pPr>
        <w:ind w:firstLine="420"/>
      </w:pPr>
      <w:r w:rsidRPr="00746AF7">
        <w:t>20</w:t>
      </w:r>
      <w:r>
        <w:rPr>
          <w:rFonts w:hint="eastAsia"/>
        </w:rPr>
        <w:t>．</w:t>
      </w:r>
      <w:r w:rsidRPr="00746AF7">
        <w:rPr>
          <w:rFonts w:hint="eastAsia"/>
        </w:rPr>
        <w:t>【答案】</w:t>
      </w:r>
      <w:r w:rsidRPr="00746AF7">
        <w:t>A</w:t>
      </w:r>
    </w:p>
    <w:p w14:paraId="3B52B9D5" w14:textId="278F3D75" w:rsidR="00226E9B" w:rsidRPr="00241FCF" w:rsidRDefault="00746AF7" w:rsidP="00612AAF">
      <w:pPr>
        <w:ind w:firstLine="420"/>
        <w:rPr>
          <w:rFonts w:ascii="宋体" w:hAnsi="宋体"/>
        </w:rPr>
      </w:pPr>
      <w:r w:rsidRPr="00746AF7">
        <w:rPr>
          <w:rFonts w:hint="eastAsia"/>
        </w:rPr>
        <w:t>【解析】本题考查我国航天科技成就知识。我国自主研制的首艘货运飞船</w:t>
      </w:r>
      <w:r w:rsidRPr="00746AF7">
        <w:t>——</w:t>
      </w:r>
      <w:proofErr w:type="gramStart"/>
      <w:r w:rsidRPr="00746AF7">
        <w:rPr>
          <w:rFonts w:hint="eastAsia"/>
        </w:rPr>
        <w:t>天舟一号</w:t>
      </w:r>
      <w:proofErr w:type="gramEnd"/>
      <w:r w:rsidRPr="00746AF7">
        <w:t>2017</w:t>
      </w:r>
      <w:r w:rsidRPr="00746AF7">
        <w:rPr>
          <w:rFonts w:hint="eastAsia"/>
        </w:rPr>
        <w:t>年</w:t>
      </w:r>
      <w:r w:rsidRPr="00746AF7">
        <w:t>4</w:t>
      </w:r>
      <w:r w:rsidRPr="00746AF7">
        <w:rPr>
          <w:rFonts w:hint="eastAsia"/>
        </w:rPr>
        <w:t>月</w:t>
      </w:r>
      <w:r w:rsidRPr="00746AF7">
        <w:t>20</w:t>
      </w:r>
      <w:r w:rsidRPr="00746AF7">
        <w:rPr>
          <w:rFonts w:hint="eastAsia"/>
        </w:rPr>
        <w:t>日在海南文昌发射中心进行发射。</w:t>
      </w:r>
      <w:proofErr w:type="gramStart"/>
      <w:r w:rsidRPr="00746AF7">
        <w:rPr>
          <w:rFonts w:hint="eastAsia"/>
        </w:rPr>
        <w:t>天舟一号</w:t>
      </w:r>
      <w:proofErr w:type="gramEnd"/>
      <w:r w:rsidRPr="00746AF7">
        <w:rPr>
          <w:rFonts w:hint="eastAsia"/>
        </w:rPr>
        <w:t>“只运货、不送人”，被一些媒体形象地称为“快递小哥”。因此，选择</w:t>
      </w:r>
      <w:r w:rsidRPr="00746AF7">
        <w:t>A</w:t>
      </w:r>
      <w:r w:rsidRPr="00746AF7">
        <w:rPr>
          <w:rFonts w:hint="eastAsia"/>
        </w:rPr>
        <w:t>选项。</w:t>
      </w:r>
    </w:p>
    <w:p w14:paraId="6FAFE649" w14:textId="083D48C4" w:rsidR="00226E9B" w:rsidRPr="00E16D20" w:rsidRDefault="000668E2" w:rsidP="00E16D20">
      <w:pPr>
        <w:pStyle w:val="2"/>
        <w:spacing w:before="312" w:after="312"/>
      </w:pPr>
      <w:r w:rsidRPr="00E16D20">
        <w:rPr>
          <w:rFonts w:hint="eastAsia"/>
        </w:rPr>
        <w:t>第二部分</w:t>
      </w:r>
      <w:r w:rsidRPr="00E16D20">
        <w:t xml:space="preserve">  </w:t>
      </w:r>
      <w:r w:rsidRPr="00E16D20">
        <w:rPr>
          <w:rFonts w:hint="eastAsia"/>
        </w:rPr>
        <w:t>言语理解与表达</w:t>
      </w:r>
    </w:p>
    <w:p w14:paraId="739078E7" w14:textId="77777777" w:rsidR="009F0EBC" w:rsidRPr="009F0EBC" w:rsidRDefault="009F0EBC" w:rsidP="005C02CD">
      <w:pPr>
        <w:ind w:firstLine="420"/>
      </w:pPr>
      <w:r w:rsidRPr="009F0EBC">
        <w:rPr>
          <w:rFonts w:hint="eastAsia"/>
        </w:rPr>
        <w:t>2</w:t>
      </w:r>
      <w:r w:rsidRPr="009F0EBC">
        <w:t>1</w:t>
      </w:r>
      <w:r w:rsidRPr="009F0EBC">
        <w:t>．</w:t>
      </w:r>
      <w:r w:rsidRPr="009F0EBC">
        <w:rPr>
          <w:rFonts w:hint="eastAsia"/>
        </w:rPr>
        <w:t>【答案】</w:t>
      </w:r>
      <w:r w:rsidRPr="009F0EBC">
        <w:t>A</w:t>
      </w:r>
    </w:p>
    <w:p w14:paraId="087B227E" w14:textId="77777777" w:rsidR="009F0EBC" w:rsidRPr="009F0EBC" w:rsidRDefault="009F0EBC" w:rsidP="005C02CD">
      <w:pPr>
        <w:ind w:firstLine="420"/>
      </w:pPr>
      <w:r w:rsidRPr="009F0EBC">
        <w:rPr>
          <w:rFonts w:hint="eastAsia"/>
        </w:rPr>
        <w:t>【解析】第一步，第二空为突破口，由最后一句“可是如果……”中的转折关联词“可是”可知，转折之前强调哲学家对自己所持的观点非常自信，转折之后则应</w:t>
      </w:r>
      <w:proofErr w:type="gramStart"/>
      <w:r w:rsidRPr="009F0EBC">
        <w:rPr>
          <w:rFonts w:hint="eastAsia"/>
        </w:rPr>
        <w:t>凸</w:t>
      </w:r>
      <w:proofErr w:type="gramEnd"/>
      <w:r w:rsidRPr="009F0EBC">
        <w:rPr>
          <w:rFonts w:hint="eastAsia"/>
        </w:rPr>
        <w:t>显出很多哲学家得知真相后的“震惊、吃惊”。“呆若木鸡”泛指人因惊惧而发愣发呆的样子，文段没有惊惧的意思，排除</w:t>
      </w:r>
      <w:r w:rsidRPr="009F0EBC">
        <w:t>C</w:t>
      </w:r>
      <w:r w:rsidRPr="009F0EBC">
        <w:rPr>
          <w:rFonts w:hint="eastAsia"/>
        </w:rPr>
        <w:t>项。“追悔莫及”强调后悔，无法体现“震惊、吃惊”之意，排除</w:t>
      </w:r>
      <w:r w:rsidRPr="009F0EBC">
        <w:t>D</w:t>
      </w:r>
      <w:r w:rsidRPr="009F0EBC">
        <w:rPr>
          <w:rFonts w:hint="eastAsia"/>
        </w:rPr>
        <w:t>项。</w:t>
      </w:r>
    </w:p>
    <w:p w14:paraId="76E6F6E4" w14:textId="77777777" w:rsidR="009F0EBC" w:rsidRPr="009F0EBC" w:rsidRDefault="009F0EBC" w:rsidP="005C02CD">
      <w:pPr>
        <w:ind w:firstLine="420"/>
      </w:pPr>
      <w:r w:rsidRPr="009F0EBC">
        <w:rPr>
          <w:rFonts w:hint="eastAsia"/>
        </w:rPr>
        <w:t>第二步，再看第一空，其与“知识”搭配。“羁绊”意为缠住而走不开，有束缚的含义，但是“羁绊”常用于搭配感情或人际关系，不与“知识”搭配，排除</w:t>
      </w:r>
      <w:r w:rsidRPr="009F0EBC">
        <w:t>B</w:t>
      </w:r>
      <w:r w:rsidRPr="009F0EBC">
        <w:rPr>
          <w:rFonts w:hint="eastAsia"/>
        </w:rPr>
        <w:t>项。“束缚”指使受到约束限制，可以和“知识”搭配。因此，选择</w:t>
      </w:r>
      <w:r w:rsidRPr="009F0EBC">
        <w:t>A</w:t>
      </w:r>
      <w:r w:rsidRPr="009F0EBC">
        <w:rPr>
          <w:rFonts w:hint="eastAsia"/>
        </w:rPr>
        <w:t>选项。</w:t>
      </w:r>
    </w:p>
    <w:p w14:paraId="159A6EBC" w14:textId="77777777" w:rsidR="009F0EBC" w:rsidRPr="009F0EBC" w:rsidRDefault="009F0EBC" w:rsidP="005C02CD">
      <w:pPr>
        <w:ind w:firstLine="420"/>
      </w:pPr>
      <w:r w:rsidRPr="009F0EBC">
        <w:rPr>
          <w:rFonts w:hint="eastAsia"/>
        </w:rPr>
        <w:t>【拓展】</w:t>
      </w:r>
    </w:p>
    <w:p w14:paraId="6096D6F8" w14:textId="77777777" w:rsidR="009F0EBC" w:rsidRPr="009F0EBC" w:rsidRDefault="009F0EBC" w:rsidP="005C02CD">
      <w:pPr>
        <w:ind w:firstLine="420"/>
      </w:pPr>
      <w:r w:rsidRPr="009F0EBC">
        <w:rPr>
          <w:rFonts w:hint="eastAsia"/>
        </w:rPr>
        <w:t>目瞪口呆：形容受惊而愣住的样子。</w:t>
      </w:r>
    </w:p>
    <w:p w14:paraId="15C1DC89" w14:textId="77777777" w:rsidR="009F0EBC" w:rsidRPr="009F0EBC" w:rsidRDefault="009F0EBC" w:rsidP="005C02CD">
      <w:pPr>
        <w:ind w:firstLine="420"/>
      </w:pPr>
      <w:r w:rsidRPr="009F0EBC">
        <w:rPr>
          <w:rFonts w:hint="eastAsia"/>
        </w:rPr>
        <w:t>怅然若失：心情不如意，好像失去了什么。</w:t>
      </w:r>
    </w:p>
    <w:p w14:paraId="49363196" w14:textId="77777777" w:rsidR="009F0EBC" w:rsidRPr="009F0EBC" w:rsidRDefault="009F0EBC" w:rsidP="005C02CD">
      <w:pPr>
        <w:ind w:firstLine="420"/>
      </w:pPr>
      <w:r w:rsidRPr="009F0EBC">
        <w:rPr>
          <w:rFonts w:hint="eastAsia"/>
        </w:rPr>
        <w:t>呆若木鸡：泛指人因惊惧而发愣发呆的样子。</w:t>
      </w:r>
    </w:p>
    <w:p w14:paraId="3F191BB6" w14:textId="77777777" w:rsidR="009F0EBC" w:rsidRPr="009F0EBC" w:rsidRDefault="009F0EBC" w:rsidP="005C02CD">
      <w:pPr>
        <w:ind w:firstLine="420"/>
      </w:pPr>
      <w:r w:rsidRPr="009F0EBC">
        <w:rPr>
          <w:rFonts w:hint="eastAsia"/>
        </w:rPr>
        <w:t>束缚：使受到约束限制；使停留在狭窄的范围内。</w:t>
      </w:r>
    </w:p>
    <w:p w14:paraId="4148F540" w14:textId="77777777" w:rsidR="009F0EBC" w:rsidRPr="009F0EBC" w:rsidRDefault="009F0EBC" w:rsidP="005C02CD">
      <w:pPr>
        <w:ind w:firstLine="420"/>
      </w:pPr>
      <w:r w:rsidRPr="009F0EBC">
        <w:t>22</w:t>
      </w:r>
      <w:r w:rsidRPr="009F0EBC">
        <w:t>．</w:t>
      </w:r>
      <w:r w:rsidRPr="009F0EBC">
        <w:rPr>
          <w:rFonts w:hint="eastAsia"/>
        </w:rPr>
        <w:t>【答案】</w:t>
      </w:r>
      <w:r w:rsidRPr="009F0EBC">
        <w:t>A</w:t>
      </w:r>
    </w:p>
    <w:p w14:paraId="26F573D0" w14:textId="77777777" w:rsidR="009F0EBC" w:rsidRPr="009F0EBC" w:rsidRDefault="009F0EBC" w:rsidP="005C02CD">
      <w:pPr>
        <w:ind w:firstLine="420"/>
      </w:pPr>
      <w:r w:rsidRPr="009F0EBC">
        <w:rPr>
          <w:rFonts w:hint="eastAsia"/>
        </w:rPr>
        <w:t>【解析】第一步，根据文段中“无论什么时代”“长盛不衰”等信息可知，</w:t>
      </w:r>
      <w:proofErr w:type="gramStart"/>
      <w:r w:rsidRPr="009F0EBC">
        <w:rPr>
          <w:rFonts w:hint="eastAsia"/>
        </w:rPr>
        <w:t>第一空要填入</w:t>
      </w:r>
      <w:proofErr w:type="gramEnd"/>
      <w:r w:rsidRPr="009F0EBC">
        <w:rPr>
          <w:rFonts w:hint="eastAsia"/>
        </w:rPr>
        <w:t>一词体现时间长久的意思，“历久弥新”指经历长久的时间而更加鲜活，更加有活力，更显价值。填入该词符合语境要求。</w:t>
      </w:r>
    </w:p>
    <w:p w14:paraId="3168CB0E" w14:textId="77777777" w:rsidR="009F0EBC" w:rsidRPr="009F0EBC" w:rsidRDefault="009F0EBC" w:rsidP="005C02CD">
      <w:pPr>
        <w:ind w:firstLine="420"/>
      </w:pPr>
      <w:r w:rsidRPr="009F0EBC">
        <w:rPr>
          <w:rFonts w:hint="eastAsia"/>
        </w:rPr>
        <w:t>第二步，根据文中“化为了</w:t>
      </w:r>
      <w:proofErr w:type="gramStart"/>
      <w:r w:rsidRPr="009F0EBC">
        <w:rPr>
          <w:rFonts w:hint="eastAsia"/>
        </w:rPr>
        <w:t>一</w:t>
      </w:r>
      <w:proofErr w:type="gramEnd"/>
      <w:r w:rsidRPr="009F0EBC">
        <w:rPr>
          <w:rFonts w:hint="eastAsia"/>
        </w:rPr>
        <w:t>缕缕容易飘散的艺术轻烟”可知，此时的艺术作品必定失去了非常关键的内核，故“灵魂”填入符合语境。因此，选择</w:t>
      </w:r>
      <w:r w:rsidRPr="009F0EBC">
        <w:t>A</w:t>
      </w:r>
      <w:r w:rsidRPr="009F0EBC">
        <w:rPr>
          <w:rFonts w:hint="eastAsia"/>
        </w:rPr>
        <w:t>选项。</w:t>
      </w:r>
    </w:p>
    <w:p w14:paraId="1C429F6C" w14:textId="77777777" w:rsidR="009F0EBC" w:rsidRPr="009F0EBC" w:rsidRDefault="009F0EBC" w:rsidP="005C02CD">
      <w:pPr>
        <w:ind w:firstLine="420"/>
      </w:pPr>
      <w:r w:rsidRPr="009F0EBC">
        <w:rPr>
          <w:rFonts w:hint="eastAsia"/>
        </w:rPr>
        <w:t>【拓展】</w:t>
      </w:r>
    </w:p>
    <w:p w14:paraId="42EAA2B7" w14:textId="77777777" w:rsidR="009F0EBC" w:rsidRPr="009F0EBC" w:rsidRDefault="009F0EBC" w:rsidP="005C02CD">
      <w:pPr>
        <w:ind w:firstLine="420"/>
      </w:pPr>
      <w:r w:rsidRPr="009F0EBC">
        <w:rPr>
          <w:rFonts w:hint="eastAsia"/>
        </w:rPr>
        <w:t>“深入人心”指理论、学说、政策等为人们深切了解和信服，不能体现时间长久之意。</w:t>
      </w:r>
    </w:p>
    <w:p w14:paraId="3E710DF6" w14:textId="77777777" w:rsidR="009F0EBC" w:rsidRPr="009F0EBC" w:rsidRDefault="009F0EBC" w:rsidP="005C02CD">
      <w:pPr>
        <w:ind w:firstLine="420"/>
      </w:pPr>
      <w:r w:rsidRPr="009F0EBC">
        <w:rPr>
          <w:rFonts w:hint="eastAsia"/>
        </w:rPr>
        <w:t>“震古烁今”指形容事业或功绩非常伟大。</w:t>
      </w:r>
    </w:p>
    <w:p w14:paraId="12317B26" w14:textId="77777777" w:rsidR="009F0EBC" w:rsidRPr="009F0EBC" w:rsidRDefault="009F0EBC" w:rsidP="005C02CD">
      <w:pPr>
        <w:ind w:firstLine="420"/>
      </w:pPr>
      <w:r w:rsidRPr="009F0EBC">
        <w:rPr>
          <w:rFonts w:hint="eastAsia"/>
        </w:rPr>
        <w:t>“意味深长”指含蓄深远，耐人寻味，不能表达经久不衰。</w:t>
      </w:r>
    </w:p>
    <w:p w14:paraId="0F4E200C" w14:textId="77777777" w:rsidR="009F0EBC" w:rsidRPr="009F0EBC" w:rsidRDefault="009F0EBC" w:rsidP="005C02CD">
      <w:pPr>
        <w:ind w:firstLine="420"/>
      </w:pPr>
      <w:r w:rsidRPr="009F0EBC">
        <w:rPr>
          <w:rFonts w:hint="eastAsia"/>
        </w:rPr>
        <w:t>2</w:t>
      </w:r>
      <w:r w:rsidRPr="009F0EBC">
        <w:t>3</w:t>
      </w:r>
      <w:r w:rsidRPr="009F0EBC">
        <w:t>．</w:t>
      </w:r>
      <w:r w:rsidRPr="009F0EBC">
        <w:rPr>
          <w:rFonts w:hint="eastAsia"/>
        </w:rPr>
        <w:t>【答案】</w:t>
      </w:r>
      <w:r w:rsidRPr="009F0EBC">
        <w:t>D</w:t>
      </w:r>
    </w:p>
    <w:p w14:paraId="43302B86" w14:textId="77777777" w:rsidR="009F0EBC" w:rsidRPr="009F0EBC" w:rsidRDefault="009F0EBC" w:rsidP="005C02CD">
      <w:pPr>
        <w:ind w:firstLine="420"/>
      </w:pPr>
      <w:r w:rsidRPr="009F0EBC">
        <w:rPr>
          <w:rFonts w:hint="eastAsia"/>
        </w:rPr>
        <w:lastRenderedPageBreak/>
        <w:t>【解析】第一步，本题从第二空入手较易。根据语境信息“忽略生命中最珍贵的东西，而在未来老去时空留悔恨和遗憾”可知，作者还是在强调“家庭”比“工作”更重要，因此</w:t>
      </w:r>
      <w:proofErr w:type="gramStart"/>
      <w:r w:rsidRPr="009F0EBC">
        <w:rPr>
          <w:rFonts w:hint="eastAsia"/>
        </w:rPr>
        <w:t>第二空填“本末倒置”</w:t>
      </w:r>
      <w:proofErr w:type="gramEnd"/>
      <w:r w:rsidRPr="009F0EBC">
        <w:rPr>
          <w:rFonts w:hint="eastAsia"/>
        </w:rPr>
        <w:t>“舍本逐末”较为合适。</w:t>
      </w:r>
    </w:p>
    <w:p w14:paraId="2A02923E" w14:textId="77777777" w:rsidR="009F0EBC" w:rsidRPr="009F0EBC" w:rsidRDefault="009F0EBC" w:rsidP="005C02CD">
      <w:pPr>
        <w:ind w:firstLine="420"/>
      </w:pPr>
      <w:r w:rsidRPr="009F0EBC">
        <w:rPr>
          <w:rFonts w:hint="eastAsia"/>
        </w:rPr>
        <w:t>第二步，比较“消磨”“蚕食”二词。“蚕食”比喻如蚕吃桑叶那样一点</w:t>
      </w:r>
      <w:proofErr w:type="gramStart"/>
      <w:r w:rsidRPr="009F0EBC">
        <w:rPr>
          <w:rFonts w:hint="eastAsia"/>
        </w:rPr>
        <w:t>一点</w:t>
      </w:r>
      <w:proofErr w:type="gramEnd"/>
      <w:r w:rsidRPr="009F0EBC">
        <w:rPr>
          <w:rFonts w:hint="eastAsia"/>
        </w:rPr>
        <w:t>的吃掉，比喻逐步侵占。因此，选择</w:t>
      </w:r>
      <w:r w:rsidRPr="009F0EBC">
        <w:t>D</w:t>
      </w:r>
      <w:r w:rsidRPr="009F0EBC">
        <w:rPr>
          <w:rFonts w:hint="eastAsia"/>
        </w:rPr>
        <w:t>选项。</w:t>
      </w:r>
      <w:r w:rsidRPr="009F0EBC">
        <w:t xml:space="preserve"> </w:t>
      </w:r>
    </w:p>
    <w:p w14:paraId="3FB110D7" w14:textId="77777777" w:rsidR="009F0EBC" w:rsidRPr="009F0EBC" w:rsidRDefault="009F0EBC" w:rsidP="005C02CD">
      <w:pPr>
        <w:ind w:firstLine="420"/>
      </w:pPr>
      <w:r w:rsidRPr="009F0EBC">
        <w:rPr>
          <w:rFonts w:hint="eastAsia"/>
        </w:rPr>
        <w:t>【拓展】</w:t>
      </w:r>
    </w:p>
    <w:p w14:paraId="06DFEA6A" w14:textId="77777777" w:rsidR="009F0EBC" w:rsidRPr="009F0EBC" w:rsidRDefault="009F0EBC" w:rsidP="005C02CD">
      <w:pPr>
        <w:ind w:firstLine="420"/>
      </w:pPr>
      <w:r w:rsidRPr="009F0EBC">
        <w:rPr>
          <w:rFonts w:hint="eastAsia"/>
        </w:rPr>
        <w:t>三心二意：</w:t>
      </w:r>
      <w:proofErr w:type="gramStart"/>
      <w:r w:rsidRPr="009F0EBC">
        <w:rPr>
          <w:rFonts w:hint="eastAsia"/>
        </w:rPr>
        <w:t>指常指</w:t>
      </w:r>
      <w:proofErr w:type="gramEnd"/>
      <w:r w:rsidRPr="009F0EBC">
        <w:rPr>
          <w:rFonts w:hint="eastAsia"/>
        </w:rPr>
        <w:t>不用心，不专一，不符语境。</w:t>
      </w:r>
    </w:p>
    <w:p w14:paraId="5730A3F9" w14:textId="77777777" w:rsidR="009F0EBC" w:rsidRPr="009F0EBC" w:rsidRDefault="009F0EBC" w:rsidP="005C02CD">
      <w:pPr>
        <w:ind w:firstLine="420"/>
      </w:pPr>
      <w:r w:rsidRPr="009F0EBC">
        <w:rPr>
          <w:rFonts w:hint="eastAsia"/>
        </w:rPr>
        <w:t>消磨：度过（时间，多指虚度）或使意志、精力等逐渐消失。</w:t>
      </w:r>
    </w:p>
    <w:p w14:paraId="000F5B88" w14:textId="77777777" w:rsidR="009F0EBC" w:rsidRPr="009F0EBC" w:rsidRDefault="009F0EBC" w:rsidP="005C02CD">
      <w:pPr>
        <w:ind w:firstLine="420"/>
      </w:pPr>
      <w:r w:rsidRPr="009F0EBC">
        <w:rPr>
          <w:rFonts w:hint="eastAsia"/>
        </w:rPr>
        <w:t>半途而废：做事不能善始善终。</w:t>
      </w:r>
    </w:p>
    <w:p w14:paraId="68371C3D" w14:textId="77777777" w:rsidR="009F0EBC" w:rsidRPr="009F0EBC" w:rsidRDefault="009F0EBC" w:rsidP="005C02CD">
      <w:pPr>
        <w:ind w:firstLine="420"/>
      </w:pPr>
      <w:r w:rsidRPr="009F0EBC">
        <w:t>24</w:t>
      </w:r>
      <w:r w:rsidRPr="009F0EBC">
        <w:t>．【答案】</w:t>
      </w:r>
      <w:r w:rsidRPr="009F0EBC">
        <w:t>C</w:t>
      </w:r>
    </w:p>
    <w:p w14:paraId="254333F8" w14:textId="77777777" w:rsidR="009F0EBC" w:rsidRPr="009F0EBC" w:rsidRDefault="009F0EBC" w:rsidP="005C02CD">
      <w:pPr>
        <w:ind w:firstLine="420"/>
      </w:pPr>
      <w:r w:rsidRPr="009F0EBC">
        <w:t>【解析】第一步，第一空，</w:t>
      </w:r>
      <w:r w:rsidRPr="009F0EBC">
        <w:rPr>
          <w:rFonts w:hint="eastAsia"/>
        </w:rPr>
        <w:t>说的是著作的失传、流失，</w:t>
      </w:r>
      <w:r w:rsidRPr="009F0EBC">
        <w:t>A</w:t>
      </w:r>
      <w:r w:rsidRPr="009F0EBC">
        <w:t>中</w:t>
      </w:r>
      <w:r w:rsidRPr="009F0EBC">
        <w:rPr>
          <w:rFonts w:hint="eastAsia"/>
        </w:rPr>
        <w:t>“</w:t>
      </w:r>
      <w:r w:rsidRPr="009F0EBC">
        <w:t>散落</w:t>
      </w:r>
      <w:r w:rsidRPr="009F0EBC">
        <w:rPr>
          <w:rFonts w:hint="eastAsia"/>
        </w:rPr>
        <w:t>”</w:t>
      </w:r>
      <w:r w:rsidRPr="009F0EBC">
        <w:t>指</w:t>
      </w:r>
      <w:r w:rsidRPr="009F0EBC">
        <w:rPr>
          <w:rFonts w:hint="eastAsia"/>
        </w:rPr>
        <w:t>“</w:t>
      </w:r>
      <w:r w:rsidRPr="009F0EBC">
        <w:t>分散下落</w:t>
      </w:r>
      <w:r w:rsidRPr="009F0EBC">
        <w:rPr>
          <w:rFonts w:hint="eastAsia"/>
        </w:rPr>
        <w:t>”</w:t>
      </w:r>
      <w:r w:rsidRPr="009F0EBC">
        <w:t>，放在</w:t>
      </w:r>
      <w:r w:rsidRPr="009F0EBC">
        <w:rPr>
          <w:rFonts w:hint="eastAsia"/>
        </w:rPr>
        <w:t>这里不合适，因此排除</w:t>
      </w:r>
      <w:r w:rsidRPr="009F0EBC">
        <w:t>A</w:t>
      </w:r>
      <w:r w:rsidRPr="009F0EBC">
        <w:rPr>
          <w:rFonts w:hint="eastAsia"/>
        </w:rPr>
        <w:t>选项；</w:t>
      </w:r>
      <w:r w:rsidRPr="009F0EBC">
        <w:t>D</w:t>
      </w:r>
      <w:r w:rsidRPr="009F0EBC">
        <w:t>中</w:t>
      </w:r>
      <w:r w:rsidRPr="009F0EBC">
        <w:rPr>
          <w:rFonts w:hint="eastAsia"/>
        </w:rPr>
        <w:t>“</w:t>
      </w:r>
      <w:r w:rsidRPr="009F0EBC">
        <w:t>缺失</w:t>
      </w:r>
      <w:r w:rsidRPr="009F0EBC">
        <w:rPr>
          <w:rFonts w:hint="eastAsia"/>
        </w:rPr>
        <w:t>”</w:t>
      </w:r>
      <w:r w:rsidRPr="009F0EBC">
        <w:t>指</w:t>
      </w:r>
      <w:r w:rsidRPr="009F0EBC">
        <w:rPr>
          <w:rFonts w:hint="eastAsia"/>
        </w:rPr>
        <w:t>“</w:t>
      </w:r>
      <w:r w:rsidRPr="009F0EBC">
        <w:t>缺陷、失</w:t>
      </w:r>
      <w:r w:rsidRPr="009F0EBC">
        <w:rPr>
          <w:rFonts w:hint="eastAsia"/>
        </w:rPr>
        <w:t>误”</w:t>
      </w:r>
      <w:r w:rsidRPr="009F0EBC">
        <w:t>，也不能用来形容著作的流失，因此排除</w:t>
      </w:r>
      <w:r w:rsidRPr="009F0EBC">
        <w:t>D</w:t>
      </w:r>
      <w:r w:rsidRPr="009F0EBC">
        <w:rPr>
          <w:rFonts w:hint="eastAsia"/>
        </w:rPr>
        <w:t>选项；</w:t>
      </w:r>
      <w:r w:rsidRPr="009F0EBC">
        <w:t>C</w:t>
      </w:r>
      <w:r w:rsidRPr="009F0EBC">
        <w:t>中</w:t>
      </w:r>
      <w:r w:rsidRPr="009F0EBC">
        <w:rPr>
          <w:rFonts w:hint="eastAsia"/>
        </w:rPr>
        <w:t>“</w:t>
      </w:r>
      <w:r w:rsidRPr="009F0EBC">
        <w:t>散佚</w:t>
      </w:r>
      <w:r w:rsidRPr="009F0EBC">
        <w:rPr>
          <w:rFonts w:hint="eastAsia"/>
        </w:rPr>
        <w:t>”</w:t>
      </w:r>
      <w:r w:rsidRPr="009F0EBC">
        <w:t>多用于文献、</w:t>
      </w:r>
      <w:r w:rsidRPr="009F0EBC">
        <w:rPr>
          <w:rFonts w:hint="eastAsia"/>
        </w:rPr>
        <w:t>诗歌等文字性著作的失传，放在这里合适。</w:t>
      </w:r>
    </w:p>
    <w:p w14:paraId="1E2D701C" w14:textId="77777777" w:rsidR="009F0EBC" w:rsidRPr="009F0EBC" w:rsidRDefault="009F0EBC" w:rsidP="005C02CD">
      <w:pPr>
        <w:ind w:firstLine="420"/>
      </w:pPr>
      <w:r w:rsidRPr="009F0EBC">
        <w:rPr>
          <w:rFonts w:hint="eastAsia"/>
        </w:rPr>
        <w:t>第二步，第三空，</w:t>
      </w:r>
      <w:r w:rsidRPr="009F0EBC">
        <w:t>B</w:t>
      </w:r>
      <w:r w:rsidRPr="009F0EBC">
        <w:t>中</w:t>
      </w:r>
      <w:r w:rsidRPr="009F0EBC">
        <w:rPr>
          <w:rFonts w:hint="eastAsia"/>
        </w:rPr>
        <w:t>“</w:t>
      </w:r>
      <w:r w:rsidRPr="009F0EBC">
        <w:t>周密</w:t>
      </w:r>
      <w:r w:rsidRPr="009F0EBC">
        <w:rPr>
          <w:rFonts w:hint="eastAsia"/>
        </w:rPr>
        <w:t>”</w:t>
      </w:r>
      <w:r w:rsidRPr="009F0EBC">
        <w:t>指的是周到</w:t>
      </w:r>
      <w:r w:rsidRPr="009F0EBC">
        <w:rPr>
          <w:rFonts w:hint="eastAsia"/>
        </w:rPr>
        <w:t>细密、没有疏漏，而这里说明的是对“</w:t>
      </w:r>
      <w:r w:rsidRPr="009F0EBC">
        <w:t>地理、水文、地</w:t>
      </w:r>
      <w:r w:rsidRPr="009F0EBC">
        <w:rPr>
          <w:rFonts w:hint="eastAsia"/>
        </w:rPr>
        <w:t>质、植物等现象”</w:t>
      </w:r>
      <w:r w:rsidRPr="009F0EBC">
        <w:t>的</w:t>
      </w:r>
      <w:r w:rsidRPr="009F0EBC">
        <w:rPr>
          <w:rFonts w:hint="eastAsia"/>
        </w:rPr>
        <w:t>详细记录，因此填“详细”</w:t>
      </w:r>
      <w:r w:rsidRPr="009F0EBC">
        <w:t>更合适。因此，</w:t>
      </w:r>
      <w:r w:rsidRPr="009F0EBC">
        <w:rPr>
          <w:rFonts w:hint="eastAsia"/>
        </w:rPr>
        <w:t>选择</w:t>
      </w:r>
      <w:r w:rsidRPr="009F0EBC">
        <w:t>C</w:t>
      </w:r>
      <w:r w:rsidRPr="009F0EBC">
        <w:rPr>
          <w:rFonts w:hint="eastAsia"/>
        </w:rPr>
        <w:t>选项。</w:t>
      </w:r>
    </w:p>
    <w:p w14:paraId="5032B2CB" w14:textId="77777777" w:rsidR="009F0EBC" w:rsidRPr="009F0EBC" w:rsidRDefault="009F0EBC" w:rsidP="005C02CD">
      <w:pPr>
        <w:ind w:firstLine="420"/>
      </w:pPr>
      <w:r w:rsidRPr="009F0EBC">
        <w:t>25</w:t>
      </w:r>
      <w:r w:rsidRPr="009F0EBC">
        <w:t>．【答案】</w:t>
      </w:r>
      <w:r w:rsidRPr="009F0EBC">
        <w:t>A</w:t>
      </w:r>
    </w:p>
    <w:p w14:paraId="440200AB" w14:textId="77777777" w:rsidR="009F0EBC" w:rsidRPr="009F0EBC" w:rsidRDefault="009F0EBC" w:rsidP="005C02CD">
      <w:pPr>
        <w:ind w:firstLine="420"/>
      </w:pPr>
      <w:r w:rsidRPr="009F0EBC">
        <w:t>【解析】第一步，分析第一空，文段中提到生活有四季，也有走运和倒霉，</w:t>
      </w:r>
      <w:r w:rsidRPr="009F0EBC">
        <w:rPr>
          <w:rFonts w:hint="eastAsia"/>
        </w:rPr>
        <w:t>说明生活是多变的，而</w:t>
      </w:r>
      <w:r w:rsidRPr="009F0EBC">
        <w:t>B</w:t>
      </w:r>
      <w:r w:rsidRPr="009F0EBC">
        <w:t>中</w:t>
      </w:r>
      <w:r w:rsidRPr="009F0EBC">
        <w:rPr>
          <w:rFonts w:hint="eastAsia"/>
        </w:rPr>
        <w:t>“</w:t>
      </w:r>
      <w:r w:rsidRPr="009F0EBC">
        <w:t>循</w:t>
      </w:r>
      <w:r w:rsidRPr="009F0EBC">
        <w:rPr>
          <w:rFonts w:hint="eastAsia"/>
        </w:rPr>
        <w:t>规蹈矩”</w:t>
      </w:r>
      <w:r w:rsidRPr="009F0EBC">
        <w:t>和</w:t>
      </w:r>
      <w:r w:rsidRPr="009F0EBC">
        <w:t>C</w:t>
      </w:r>
      <w:r w:rsidRPr="009F0EBC">
        <w:t>中</w:t>
      </w:r>
      <w:r w:rsidRPr="009F0EBC">
        <w:rPr>
          <w:rFonts w:hint="eastAsia"/>
        </w:rPr>
        <w:t>“</w:t>
      </w:r>
      <w:r w:rsidRPr="009F0EBC">
        <w:t>按部就班</w:t>
      </w:r>
      <w:r w:rsidRPr="009F0EBC">
        <w:rPr>
          <w:rFonts w:hint="eastAsia"/>
        </w:rPr>
        <w:t>”</w:t>
      </w:r>
      <w:r w:rsidRPr="009F0EBC">
        <w:t>意思是按一定</w:t>
      </w:r>
      <w:r w:rsidRPr="009F0EBC">
        <w:rPr>
          <w:rFonts w:hint="eastAsia"/>
        </w:rPr>
        <w:t>规律办事，缺乏创</w:t>
      </w:r>
      <w:r w:rsidRPr="009F0EBC">
        <w:t>新精神，不能体</w:t>
      </w:r>
      <w:r w:rsidRPr="009F0EBC">
        <w:rPr>
          <w:rFonts w:hint="eastAsia"/>
        </w:rPr>
        <w:t>现“</w:t>
      </w:r>
      <w:r w:rsidRPr="009F0EBC">
        <w:t>多</w:t>
      </w:r>
      <w:r w:rsidRPr="009F0EBC">
        <w:rPr>
          <w:rFonts w:hint="eastAsia"/>
        </w:rPr>
        <w:t>变”</w:t>
      </w:r>
      <w:r w:rsidRPr="009F0EBC">
        <w:t>的含</w:t>
      </w:r>
      <w:r w:rsidRPr="009F0EBC">
        <w:rPr>
          <w:rFonts w:hint="eastAsia"/>
        </w:rPr>
        <w:t>义，因此，排除</w:t>
      </w:r>
      <w:r w:rsidRPr="009F0EBC">
        <w:t>B</w:t>
      </w:r>
      <w:r w:rsidRPr="009F0EBC">
        <w:t>和</w:t>
      </w:r>
      <w:r w:rsidRPr="009F0EBC">
        <w:t>C</w:t>
      </w:r>
      <w:r w:rsidRPr="009F0EBC">
        <w:t>。</w:t>
      </w:r>
    </w:p>
    <w:p w14:paraId="1BE081AE" w14:textId="77777777" w:rsidR="009F0EBC" w:rsidRPr="009F0EBC" w:rsidRDefault="009F0EBC" w:rsidP="005C02CD">
      <w:pPr>
        <w:ind w:firstLine="420"/>
      </w:pPr>
      <w:r w:rsidRPr="009F0EBC">
        <w:t>第二步，分析第二空，后面提到</w:t>
      </w:r>
      <w:r w:rsidRPr="009F0EBC">
        <w:rPr>
          <w:rFonts w:hint="eastAsia"/>
        </w:rPr>
        <w:t>“</w:t>
      </w:r>
      <w:r w:rsidRPr="009F0EBC">
        <w:t>没有充分的思想准</w:t>
      </w:r>
      <w:r w:rsidRPr="009F0EBC">
        <w:rPr>
          <w:rFonts w:hint="eastAsia"/>
        </w:rPr>
        <w:t>备”</w:t>
      </w:r>
      <w:r w:rsidRPr="009F0EBC">
        <w:t>，体</w:t>
      </w:r>
      <w:r w:rsidRPr="009F0EBC">
        <w:rPr>
          <w:rFonts w:hint="eastAsia"/>
        </w:rPr>
        <w:t>现出事物发生的突然性，而“临时”</w:t>
      </w:r>
      <w:r w:rsidRPr="009F0EBC">
        <w:t>强</w:t>
      </w:r>
      <w:r w:rsidRPr="009F0EBC">
        <w:rPr>
          <w:rFonts w:hint="eastAsia"/>
        </w:rPr>
        <w:t>调的是“暂时、短暂”</w:t>
      </w:r>
      <w:r w:rsidRPr="009F0EBC">
        <w:t>，相比</w:t>
      </w:r>
      <w:r w:rsidRPr="009F0EBC">
        <w:rPr>
          <w:rFonts w:hint="eastAsia"/>
        </w:rPr>
        <w:t>较而言，“</w:t>
      </w:r>
      <w:r w:rsidRPr="009F0EBC">
        <w:t>突</w:t>
      </w:r>
      <w:r w:rsidRPr="009F0EBC">
        <w:rPr>
          <w:rFonts w:hint="eastAsia"/>
        </w:rPr>
        <w:t>发”</w:t>
      </w:r>
      <w:r w:rsidRPr="009F0EBC">
        <w:t>更合适。因此，</w:t>
      </w:r>
      <w:r w:rsidRPr="009F0EBC">
        <w:rPr>
          <w:rFonts w:hint="eastAsia"/>
        </w:rPr>
        <w:t>选择</w:t>
      </w:r>
      <w:r w:rsidRPr="009F0EBC">
        <w:t>A</w:t>
      </w:r>
      <w:r w:rsidRPr="009F0EBC">
        <w:rPr>
          <w:rFonts w:hint="eastAsia"/>
        </w:rPr>
        <w:t>选项。</w:t>
      </w:r>
    </w:p>
    <w:p w14:paraId="0EDBB6B9" w14:textId="77777777" w:rsidR="009F0EBC" w:rsidRPr="009F0EBC" w:rsidRDefault="009F0EBC" w:rsidP="005C02CD">
      <w:pPr>
        <w:ind w:firstLine="420"/>
      </w:pPr>
      <w:r w:rsidRPr="009F0EBC">
        <w:t>26</w:t>
      </w:r>
      <w:r w:rsidRPr="009F0EBC">
        <w:t>．【答案】</w:t>
      </w:r>
      <w:r w:rsidRPr="009F0EBC">
        <w:t>B</w:t>
      </w:r>
    </w:p>
    <w:p w14:paraId="1DFD87C3" w14:textId="77777777" w:rsidR="009F0EBC" w:rsidRPr="009F0EBC" w:rsidRDefault="009F0EBC" w:rsidP="005C02CD">
      <w:pPr>
        <w:ind w:firstLine="420"/>
      </w:pPr>
      <w:r w:rsidRPr="009F0EBC">
        <w:t>【解析】第一步，分析文段，文段前面提到</w:t>
      </w:r>
      <w:r w:rsidRPr="009F0EBC">
        <w:rPr>
          <w:rFonts w:hint="eastAsia"/>
        </w:rPr>
        <w:t>“</w:t>
      </w:r>
      <w:r w:rsidRPr="009F0EBC">
        <w:t>海量数据</w:t>
      </w:r>
      <w:r w:rsidRPr="009F0EBC">
        <w:rPr>
          <w:rFonts w:hint="eastAsia"/>
        </w:rPr>
        <w:t>”</w:t>
      </w:r>
      <w:r w:rsidRPr="009F0EBC">
        <w:t>，表明可利用的数据是很多的，后面提到能够</w:t>
      </w:r>
      <w:r w:rsidRPr="009F0EBC">
        <w:rPr>
          <w:rFonts w:hint="eastAsia"/>
        </w:rPr>
        <w:t>“</w:t>
      </w:r>
      <w:r w:rsidRPr="009F0EBC">
        <w:t>扭</w:t>
      </w:r>
      <w:r w:rsidRPr="009F0EBC">
        <w:rPr>
          <w:rFonts w:hint="eastAsia"/>
        </w:rPr>
        <w:t>转乾坤者，还属革新后的统计科学与数据科学”</w:t>
      </w:r>
      <w:r w:rsidRPr="009F0EBC">
        <w:t>，</w:t>
      </w:r>
      <w:r w:rsidRPr="009F0EBC">
        <w:rPr>
          <w:rFonts w:hint="eastAsia"/>
        </w:rPr>
        <w:t>说明，无论是统计科学还是数据科学，对这些大数据的利用都是不到位的，不能物尽其用。</w:t>
      </w:r>
    </w:p>
    <w:p w14:paraId="224E124B" w14:textId="77777777" w:rsidR="009F0EBC" w:rsidRPr="009F0EBC" w:rsidRDefault="009F0EBC" w:rsidP="005C02CD">
      <w:pPr>
        <w:ind w:firstLine="420"/>
      </w:pPr>
      <w:r w:rsidRPr="009F0EBC">
        <w:rPr>
          <w:rFonts w:hint="eastAsia"/>
        </w:rPr>
        <w:t>第二步，分析选项，四个成语中能体现出语境含义的只有“</w:t>
      </w:r>
      <w:r w:rsidRPr="009F0EBC">
        <w:t>望洋兴</w:t>
      </w:r>
      <w:r w:rsidRPr="009F0EBC">
        <w:rPr>
          <w:rFonts w:hint="eastAsia"/>
        </w:rPr>
        <w:t>叹”</w:t>
      </w:r>
      <w:r w:rsidRPr="009F0EBC">
        <w:t>，意思</w:t>
      </w:r>
      <w:r w:rsidRPr="009F0EBC">
        <w:rPr>
          <w:rFonts w:hint="eastAsia"/>
        </w:rPr>
        <w:t>为“</w:t>
      </w:r>
      <w:r w:rsidRPr="009F0EBC">
        <w:t>多比</w:t>
      </w:r>
      <w:r w:rsidRPr="009F0EBC">
        <w:rPr>
          <w:rFonts w:hint="eastAsia"/>
        </w:rPr>
        <w:t>喻做事时因力不胜任或没有条件而感到无可奈何”。因此，选择</w:t>
      </w:r>
      <w:r w:rsidRPr="009F0EBC">
        <w:t>B</w:t>
      </w:r>
      <w:r w:rsidRPr="009F0EBC">
        <w:rPr>
          <w:rFonts w:hint="eastAsia"/>
        </w:rPr>
        <w:t>选项。</w:t>
      </w:r>
    </w:p>
    <w:p w14:paraId="2820818B" w14:textId="77777777" w:rsidR="009F0EBC" w:rsidRPr="009F0EBC" w:rsidRDefault="009F0EBC" w:rsidP="005C02CD">
      <w:pPr>
        <w:ind w:firstLine="420"/>
      </w:pPr>
      <w:r w:rsidRPr="009F0EBC">
        <w:t>【拓展】</w:t>
      </w:r>
    </w:p>
    <w:p w14:paraId="0216711D" w14:textId="77777777" w:rsidR="009F0EBC" w:rsidRPr="009F0EBC" w:rsidRDefault="009F0EBC" w:rsidP="005C02CD">
      <w:pPr>
        <w:ind w:firstLine="420"/>
      </w:pPr>
      <w:r w:rsidRPr="009F0EBC">
        <w:t>望其</w:t>
      </w:r>
      <w:r w:rsidRPr="009F0EBC">
        <w:rPr>
          <w:rFonts w:hint="eastAsia"/>
        </w:rPr>
        <w:t>项背：追得上或赶得上。</w:t>
      </w:r>
    </w:p>
    <w:p w14:paraId="31FE212E" w14:textId="77777777" w:rsidR="009F0EBC" w:rsidRPr="009F0EBC" w:rsidRDefault="009F0EBC" w:rsidP="005C02CD">
      <w:pPr>
        <w:ind w:firstLine="420"/>
      </w:pPr>
      <w:r w:rsidRPr="009F0EBC">
        <w:rPr>
          <w:rFonts w:hint="eastAsia"/>
        </w:rPr>
        <w:t>可见一斑：见到事物的</w:t>
      </w:r>
      <w:r w:rsidRPr="009F0EBC">
        <w:t>一少部分也能推知事物整体</w:t>
      </w:r>
      <w:r w:rsidRPr="009F0EBC">
        <w:rPr>
          <w:rFonts w:hint="eastAsia"/>
        </w:rPr>
        <w:t>。</w:t>
      </w:r>
    </w:p>
    <w:p w14:paraId="7D4BABAA" w14:textId="77777777" w:rsidR="009F0EBC" w:rsidRPr="009F0EBC" w:rsidRDefault="009F0EBC" w:rsidP="005C02CD">
      <w:pPr>
        <w:ind w:firstLine="420"/>
      </w:pPr>
      <w:r w:rsidRPr="009F0EBC">
        <w:t>浅</w:t>
      </w:r>
      <w:r w:rsidRPr="009F0EBC">
        <w:rPr>
          <w:rFonts w:hint="eastAsia"/>
        </w:rPr>
        <w:t>尝辄止：不深入钻研，文段的意思是数据科学和统计科学面对海量数据的无奈之情，并没有不深入的意思。</w:t>
      </w:r>
    </w:p>
    <w:p w14:paraId="5B059450" w14:textId="77777777" w:rsidR="009F0EBC" w:rsidRPr="009F0EBC" w:rsidRDefault="009F0EBC" w:rsidP="005C02CD">
      <w:pPr>
        <w:ind w:firstLine="420"/>
      </w:pPr>
      <w:r w:rsidRPr="009F0EBC">
        <w:t>27</w:t>
      </w:r>
      <w:r w:rsidRPr="009F0EBC">
        <w:t>．</w:t>
      </w:r>
      <w:r w:rsidRPr="009F0EBC">
        <w:rPr>
          <w:rFonts w:hint="eastAsia"/>
        </w:rPr>
        <w:t>【答案】</w:t>
      </w:r>
      <w:r w:rsidRPr="009F0EBC">
        <w:t>C</w:t>
      </w:r>
    </w:p>
    <w:p w14:paraId="0017AF23" w14:textId="77777777" w:rsidR="009F0EBC" w:rsidRPr="009F0EBC" w:rsidRDefault="009F0EBC" w:rsidP="005C02CD">
      <w:pPr>
        <w:ind w:firstLine="420"/>
      </w:pPr>
      <w:r w:rsidRPr="009F0EBC">
        <w:rPr>
          <w:rFonts w:hint="eastAsia"/>
        </w:rPr>
        <w:lastRenderedPageBreak/>
        <w:t>【解析】第一步，第一空对应“竞相”，“竞相”有“彼此相争”之意，词义稍重。“迸发”有爆发之意，更能体现语境“竞相”之意。而“散发”指分发，语义较轻，不符合语境。排除</w:t>
      </w:r>
      <w:r w:rsidRPr="009F0EBC">
        <w:rPr>
          <w:rFonts w:hint="eastAsia"/>
        </w:rPr>
        <w:t>B</w:t>
      </w:r>
      <w:r w:rsidRPr="009F0EBC">
        <w:rPr>
          <w:rFonts w:hint="eastAsia"/>
        </w:rPr>
        <w:t>项和</w:t>
      </w:r>
      <w:r w:rsidRPr="009F0EBC">
        <w:rPr>
          <w:rFonts w:hint="eastAsia"/>
        </w:rPr>
        <w:t>D</w:t>
      </w:r>
      <w:r w:rsidRPr="009F0EBC">
        <w:rPr>
          <w:rFonts w:hint="eastAsia"/>
        </w:rPr>
        <w:t>项。</w:t>
      </w:r>
    </w:p>
    <w:p w14:paraId="27A67EAC" w14:textId="77777777" w:rsidR="009F0EBC" w:rsidRPr="009F0EBC" w:rsidRDefault="009F0EBC" w:rsidP="005C02CD">
      <w:pPr>
        <w:ind w:firstLine="420"/>
      </w:pPr>
      <w:r w:rsidRPr="009F0EBC">
        <w:rPr>
          <w:rFonts w:hint="eastAsia"/>
        </w:rPr>
        <w:t>第二步，第二空对应“让发展成果更多更公平惠及全体人民”，所以此处要体现“成果惠及全体人民”之意。“涌动”指水向上翻滚流动，属于纵向运动，无法体现“惠及全民”，排除</w:t>
      </w:r>
      <w:r w:rsidRPr="009F0EBC">
        <w:rPr>
          <w:rFonts w:hint="eastAsia"/>
        </w:rPr>
        <w:t>A</w:t>
      </w:r>
      <w:r w:rsidRPr="009F0EBC">
        <w:rPr>
          <w:rFonts w:hint="eastAsia"/>
        </w:rPr>
        <w:t>项。“涌流”指急速地流淌，可以体现横向拓展，</w:t>
      </w:r>
      <w:proofErr w:type="gramStart"/>
      <w:r w:rsidRPr="009F0EBC">
        <w:rPr>
          <w:rFonts w:hint="eastAsia"/>
        </w:rPr>
        <w:t>让成果</w:t>
      </w:r>
      <w:proofErr w:type="gramEnd"/>
      <w:r w:rsidRPr="009F0EBC">
        <w:rPr>
          <w:rFonts w:hint="eastAsia"/>
        </w:rPr>
        <w:t>惠及各阶层、各区域民众，符合语境。</w:t>
      </w:r>
    </w:p>
    <w:p w14:paraId="395665BA" w14:textId="77777777" w:rsidR="009F0EBC" w:rsidRPr="009F0EBC" w:rsidRDefault="009F0EBC" w:rsidP="005C02CD">
      <w:pPr>
        <w:ind w:firstLine="420"/>
      </w:pPr>
      <w:r w:rsidRPr="009F0EBC">
        <w:t>28</w:t>
      </w:r>
      <w:r w:rsidRPr="009F0EBC">
        <w:t>．【答案】</w:t>
      </w:r>
      <w:r w:rsidRPr="009F0EBC">
        <w:t>B</w:t>
      </w:r>
    </w:p>
    <w:p w14:paraId="42895E7F" w14:textId="77777777" w:rsidR="009F0EBC" w:rsidRPr="009F0EBC" w:rsidRDefault="009F0EBC" w:rsidP="005C02CD">
      <w:pPr>
        <w:ind w:firstLine="420"/>
      </w:pPr>
      <w:r w:rsidRPr="009F0EBC">
        <w:t>【解析】第一步，首先根据第一个空</w:t>
      </w:r>
      <w:r w:rsidRPr="009F0EBC">
        <w:rPr>
          <w:rFonts w:hint="eastAsia"/>
        </w:rPr>
        <w:t>这几个词的含义排除掉</w:t>
      </w:r>
      <w:r w:rsidRPr="009F0EBC">
        <w:t>C</w:t>
      </w:r>
      <w:r w:rsidRPr="009F0EBC">
        <w:t>、</w:t>
      </w:r>
      <w:r w:rsidRPr="009F0EBC">
        <w:t>D</w:t>
      </w:r>
      <w:r w:rsidRPr="009F0EBC">
        <w:t>。</w:t>
      </w:r>
      <w:r w:rsidRPr="009F0EBC">
        <w:rPr>
          <w:rFonts w:hint="eastAsia"/>
        </w:rPr>
        <w:t>“</w:t>
      </w:r>
      <w:r w:rsidRPr="009F0EBC">
        <w:t>挟制</w:t>
      </w:r>
      <w:r w:rsidRPr="009F0EBC">
        <w:rPr>
          <w:rFonts w:hint="eastAsia"/>
        </w:rPr>
        <w:t>”</w:t>
      </w:r>
      <w:r w:rsidRPr="009F0EBC">
        <w:t>指的是依仗权</w:t>
      </w:r>
      <w:r w:rsidRPr="009F0EBC">
        <w:rPr>
          <w:rFonts w:hint="eastAsia"/>
        </w:rPr>
        <w:t>势或抓住对方缺点，强使顺从，往往对象是人；“辖制”</w:t>
      </w:r>
      <w:r w:rsidRPr="009F0EBC">
        <w:t>往往指</w:t>
      </w:r>
      <w:r w:rsidRPr="009F0EBC">
        <w:rPr>
          <w:rFonts w:hint="eastAsia"/>
        </w:rPr>
        <w:t>对某一区域或地区管制、管束。这两个实词与文意不符，均排除。</w:t>
      </w:r>
    </w:p>
    <w:p w14:paraId="2AFB0461" w14:textId="77777777" w:rsidR="009F0EBC" w:rsidRPr="009F0EBC" w:rsidRDefault="009F0EBC" w:rsidP="005C02CD">
      <w:pPr>
        <w:ind w:firstLine="420"/>
      </w:pPr>
      <w:r w:rsidRPr="009F0EBC">
        <w:rPr>
          <w:rFonts w:hint="eastAsia"/>
        </w:rPr>
        <w:t>第二步，再看第二空，横线前说的是“</w:t>
      </w:r>
      <w:r w:rsidRPr="009F0EBC">
        <w:t>在狂</w:t>
      </w:r>
      <w:r w:rsidRPr="009F0EBC">
        <w:rPr>
          <w:rFonts w:hint="eastAsia"/>
        </w:rPr>
        <w:t>热追星之前”</w:t>
      </w:r>
      <w:r w:rsidRPr="009F0EBC">
        <w:t>，所以根据提示性信息，</w:t>
      </w:r>
      <w:proofErr w:type="gramStart"/>
      <w:r w:rsidRPr="009F0EBC">
        <w:rPr>
          <w:rFonts w:hint="eastAsia"/>
        </w:rPr>
        <w:t>该空应该填</w:t>
      </w:r>
      <w:proofErr w:type="gramEnd"/>
      <w:r w:rsidRPr="009F0EBC">
        <w:rPr>
          <w:rFonts w:hint="eastAsia"/>
        </w:rPr>
        <w:t>的是“</w:t>
      </w:r>
      <w:r w:rsidRPr="009F0EBC">
        <w:t>盲从</w:t>
      </w:r>
      <w:r w:rsidRPr="009F0EBC">
        <w:rPr>
          <w:rFonts w:hint="eastAsia"/>
        </w:rPr>
        <w:t>”</w:t>
      </w:r>
      <w:r w:rsidRPr="009F0EBC">
        <w:t>，表示</w:t>
      </w:r>
      <w:r w:rsidRPr="009F0EBC">
        <w:rPr>
          <w:rFonts w:hint="eastAsia"/>
        </w:rPr>
        <w:t>“</w:t>
      </w:r>
      <w:r w:rsidRPr="009F0EBC">
        <w:t>盲目的跟从</w:t>
      </w:r>
      <w:r w:rsidRPr="009F0EBC">
        <w:rPr>
          <w:rFonts w:hint="eastAsia"/>
        </w:rPr>
        <w:t>”</w:t>
      </w:r>
      <w:r w:rsidRPr="009F0EBC">
        <w:t>之意。因此，</w:t>
      </w:r>
      <w:r w:rsidRPr="009F0EBC">
        <w:rPr>
          <w:rFonts w:hint="eastAsia"/>
        </w:rPr>
        <w:t>选择</w:t>
      </w:r>
      <w:r w:rsidRPr="009F0EBC">
        <w:t>B</w:t>
      </w:r>
      <w:r w:rsidRPr="009F0EBC">
        <w:rPr>
          <w:rFonts w:hint="eastAsia"/>
        </w:rPr>
        <w:t>选项。</w:t>
      </w:r>
    </w:p>
    <w:p w14:paraId="1223876A" w14:textId="77777777" w:rsidR="009F0EBC" w:rsidRPr="009F0EBC" w:rsidRDefault="009F0EBC" w:rsidP="005C02CD">
      <w:pPr>
        <w:ind w:firstLine="420"/>
      </w:pPr>
      <w:r w:rsidRPr="009F0EBC">
        <w:t>29</w:t>
      </w:r>
      <w:r w:rsidRPr="009F0EBC">
        <w:t>．</w:t>
      </w:r>
      <w:r w:rsidRPr="009F0EBC">
        <w:rPr>
          <w:rFonts w:hint="eastAsia"/>
        </w:rPr>
        <w:t>【答案】</w:t>
      </w:r>
      <w:r w:rsidRPr="009F0EBC">
        <w:t>A</w:t>
      </w:r>
    </w:p>
    <w:p w14:paraId="780EA9D2" w14:textId="77777777" w:rsidR="009F0EBC" w:rsidRPr="009F0EBC" w:rsidRDefault="009F0EBC" w:rsidP="005C02CD">
      <w:pPr>
        <w:ind w:firstLine="420"/>
      </w:pPr>
      <w:r w:rsidRPr="009F0EBC">
        <w:rPr>
          <w:rFonts w:hint="eastAsia"/>
        </w:rPr>
        <w:t>【解析】第一步，第二空为突破口，根据反向并列“是</w:t>
      </w:r>
      <w:r w:rsidRPr="009F0EBC">
        <w:t>……</w:t>
      </w:r>
      <w:r w:rsidRPr="009F0EBC">
        <w:rPr>
          <w:rFonts w:hint="eastAsia"/>
        </w:rPr>
        <w:t>而不是</w:t>
      </w:r>
      <w:r w:rsidRPr="009F0EBC">
        <w:t>……</w:t>
      </w:r>
      <w:r w:rsidRPr="009F0EBC">
        <w:rPr>
          <w:rFonts w:hint="eastAsia"/>
        </w:rPr>
        <w:t>”可知，</w:t>
      </w:r>
      <w:proofErr w:type="gramStart"/>
      <w:r w:rsidRPr="009F0EBC">
        <w:rPr>
          <w:rFonts w:hint="eastAsia"/>
        </w:rPr>
        <w:t>该空应</w:t>
      </w:r>
      <w:proofErr w:type="gramEnd"/>
      <w:r w:rsidRPr="009F0EBC">
        <w:rPr>
          <w:rFonts w:hint="eastAsia"/>
        </w:rPr>
        <w:t>体现前文“从不同社会思潮中汲取智慧”的相反意思，即固执己见、不听取他者的意见；另外，</w:t>
      </w:r>
      <w:proofErr w:type="gramStart"/>
      <w:r w:rsidRPr="009F0EBC">
        <w:rPr>
          <w:rFonts w:hint="eastAsia"/>
        </w:rPr>
        <w:t>该空修饰</w:t>
      </w:r>
      <w:proofErr w:type="gramEnd"/>
      <w:r w:rsidRPr="009F0EBC">
        <w:rPr>
          <w:rFonts w:hint="eastAsia"/>
        </w:rPr>
        <w:t>对象为“任性”，含有消极的感情色彩。“刚愎自用”形容固执、任性，自以为是，听不进任何意见或劝告，符合语境。“剑走偏锋”强调出奇制胜，为中性</w:t>
      </w:r>
      <w:proofErr w:type="gramStart"/>
      <w:r w:rsidRPr="009F0EBC">
        <w:rPr>
          <w:rFonts w:hint="eastAsia"/>
        </w:rPr>
        <w:t>偏积极</w:t>
      </w:r>
      <w:proofErr w:type="gramEnd"/>
      <w:r w:rsidRPr="009F0EBC">
        <w:rPr>
          <w:rFonts w:hint="eastAsia"/>
        </w:rPr>
        <w:t>的感情色彩；“泥古不化”强调不知变通；“恃才放</w:t>
      </w:r>
      <w:proofErr w:type="gramStart"/>
      <w:r w:rsidRPr="009F0EBC">
        <w:rPr>
          <w:rFonts w:hint="eastAsia"/>
        </w:rPr>
        <w:t>旷</w:t>
      </w:r>
      <w:proofErr w:type="gramEnd"/>
      <w:r w:rsidRPr="009F0EBC">
        <w:rPr>
          <w:rFonts w:hint="eastAsia"/>
        </w:rPr>
        <w:t>”指倚仗着自己的才能而对自己的行为不加以约束；三者均没有“不听别人意见”的意思，排除</w:t>
      </w:r>
      <w:r w:rsidRPr="009F0EBC">
        <w:t>B</w:t>
      </w:r>
      <w:r w:rsidRPr="009F0EBC">
        <w:rPr>
          <w:rFonts w:hint="eastAsia"/>
        </w:rPr>
        <w:t>项、</w:t>
      </w:r>
      <w:r w:rsidRPr="009F0EBC">
        <w:t>C</w:t>
      </w:r>
      <w:r w:rsidRPr="009F0EBC">
        <w:rPr>
          <w:rFonts w:hint="eastAsia"/>
        </w:rPr>
        <w:t>项和</w:t>
      </w:r>
      <w:r w:rsidRPr="009F0EBC">
        <w:t>D</w:t>
      </w:r>
      <w:r w:rsidRPr="009F0EBC">
        <w:rPr>
          <w:rFonts w:hint="eastAsia"/>
        </w:rPr>
        <w:t>项。锁定答案</w:t>
      </w:r>
      <w:r w:rsidRPr="009F0EBC">
        <w:t>A</w:t>
      </w:r>
      <w:r w:rsidRPr="009F0EBC">
        <w:rPr>
          <w:rFonts w:hint="eastAsia"/>
        </w:rPr>
        <w:t>项</w:t>
      </w:r>
    </w:p>
    <w:p w14:paraId="6595E5F5" w14:textId="77777777" w:rsidR="009F0EBC" w:rsidRPr="009F0EBC" w:rsidRDefault="009F0EBC" w:rsidP="005C02CD">
      <w:pPr>
        <w:ind w:firstLine="420"/>
      </w:pPr>
      <w:r w:rsidRPr="009F0EBC">
        <w:rPr>
          <w:rFonts w:hint="eastAsia"/>
        </w:rPr>
        <w:t>第二步，验证第一空。“整合”指将不同的事物合在一起形成新的事物，符合第一空“形成新的共识”这个语境。因此，选择</w:t>
      </w:r>
      <w:r w:rsidRPr="009F0EBC">
        <w:t>A</w:t>
      </w:r>
      <w:r w:rsidRPr="009F0EBC">
        <w:rPr>
          <w:rFonts w:hint="eastAsia"/>
        </w:rPr>
        <w:t>选项。</w:t>
      </w:r>
    </w:p>
    <w:p w14:paraId="42A3CDD5" w14:textId="77777777" w:rsidR="009F0EBC" w:rsidRPr="009F0EBC" w:rsidRDefault="009F0EBC" w:rsidP="005C02CD">
      <w:pPr>
        <w:ind w:firstLine="420"/>
      </w:pPr>
      <w:r w:rsidRPr="009F0EBC">
        <w:rPr>
          <w:rFonts w:hint="eastAsia"/>
        </w:rPr>
        <w:t>【拓展】</w:t>
      </w:r>
    </w:p>
    <w:p w14:paraId="211C3873" w14:textId="77777777" w:rsidR="009F0EBC" w:rsidRPr="009F0EBC" w:rsidRDefault="009F0EBC" w:rsidP="005C02CD">
      <w:pPr>
        <w:ind w:firstLine="420"/>
      </w:pPr>
      <w:r w:rsidRPr="009F0EBC">
        <w:rPr>
          <w:rFonts w:hint="eastAsia"/>
        </w:rPr>
        <w:t>整合：把不同的或零散的事物重新组合成有价值的整体。</w:t>
      </w:r>
    </w:p>
    <w:p w14:paraId="52AE65F9" w14:textId="77777777" w:rsidR="009F0EBC" w:rsidRPr="009F0EBC" w:rsidRDefault="009F0EBC" w:rsidP="005C02CD">
      <w:pPr>
        <w:ind w:firstLine="420"/>
      </w:pPr>
      <w:r w:rsidRPr="009F0EBC">
        <w:rPr>
          <w:rFonts w:hint="eastAsia"/>
        </w:rPr>
        <w:t>柔化：使图片看起来更柔滑。与“锐化”相反。</w:t>
      </w:r>
    </w:p>
    <w:p w14:paraId="078AE544" w14:textId="77777777" w:rsidR="009F0EBC" w:rsidRPr="009F0EBC" w:rsidRDefault="009F0EBC" w:rsidP="005C02CD">
      <w:pPr>
        <w:ind w:firstLine="420"/>
      </w:pPr>
      <w:r w:rsidRPr="009F0EBC">
        <w:rPr>
          <w:rFonts w:hint="eastAsia"/>
        </w:rPr>
        <w:t>刚愎自用：固执己见、自以为是，听不进一点儿别人的意见。消极色彩。</w:t>
      </w:r>
    </w:p>
    <w:p w14:paraId="768A1314" w14:textId="77777777" w:rsidR="009F0EBC" w:rsidRPr="009F0EBC" w:rsidRDefault="009F0EBC" w:rsidP="005C02CD">
      <w:pPr>
        <w:ind w:firstLine="420"/>
      </w:pPr>
      <w:r w:rsidRPr="009F0EBC">
        <w:rPr>
          <w:rFonts w:hint="eastAsia"/>
        </w:rPr>
        <w:t>剑走偏锋：不走常规，找一些新的、不同以往的办法来解决问题，以求出奇制胜。中性偏积极。</w:t>
      </w:r>
    </w:p>
    <w:p w14:paraId="2A0ADB01" w14:textId="77777777" w:rsidR="009F0EBC" w:rsidRPr="009F0EBC" w:rsidRDefault="009F0EBC" w:rsidP="005C02CD">
      <w:pPr>
        <w:ind w:firstLine="420"/>
      </w:pPr>
      <w:r w:rsidRPr="009F0EBC">
        <w:rPr>
          <w:rFonts w:hint="eastAsia"/>
        </w:rPr>
        <w:t>泥古不化：比喻拘泥于古代的成规或说法，不知根据具体情况，加以变通。</w:t>
      </w:r>
    </w:p>
    <w:p w14:paraId="7D808F33" w14:textId="77777777" w:rsidR="009F0EBC" w:rsidRPr="009F0EBC" w:rsidRDefault="009F0EBC" w:rsidP="005C02CD">
      <w:pPr>
        <w:ind w:firstLine="420"/>
      </w:pPr>
      <w:r w:rsidRPr="009F0EBC">
        <w:rPr>
          <w:rFonts w:hint="eastAsia"/>
        </w:rPr>
        <w:t>恃才放</w:t>
      </w:r>
      <w:proofErr w:type="gramStart"/>
      <w:r w:rsidRPr="009F0EBC">
        <w:rPr>
          <w:rFonts w:hint="eastAsia"/>
        </w:rPr>
        <w:t>旷</w:t>
      </w:r>
      <w:proofErr w:type="gramEnd"/>
      <w:r w:rsidRPr="009F0EBC">
        <w:rPr>
          <w:rFonts w:hint="eastAsia"/>
        </w:rPr>
        <w:t>：倚仗着自己的才能而对自己的行为不加以约束。</w:t>
      </w:r>
    </w:p>
    <w:p w14:paraId="48028F90" w14:textId="77777777" w:rsidR="009F0EBC" w:rsidRPr="009F0EBC" w:rsidRDefault="009F0EBC" w:rsidP="005C02CD">
      <w:pPr>
        <w:ind w:firstLine="420"/>
      </w:pPr>
      <w:r w:rsidRPr="009F0EBC">
        <w:t>30</w:t>
      </w:r>
      <w:r w:rsidRPr="009F0EBC">
        <w:t>．</w:t>
      </w:r>
      <w:r w:rsidRPr="009F0EBC">
        <w:rPr>
          <w:rFonts w:hint="eastAsia"/>
        </w:rPr>
        <w:t>【答案】</w:t>
      </w:r>
      <w:r w:rsidRPr="009F0EBC">
        <w:t>D</w:t>
      </w:r>
    </w:p>
    <w:p w14:paraId="254A60DB" w14:textId="77777777" w:rsidR="009F0EBC" w:rsidRPr="009F0EBC" w:rsidRDefault="009F0EBC" w:rsidP="005C02CD">
      <w:pPr>
        <w:ind w:firstLine="420"/>
      </w:pPr>
      <w:r w:rsidRPr="009F0EBC">
        <w:rPr>
          <w:rFonts w:hint="eastAsia"/>
        </w:rPr>
        <w:t>【解析】第一步，第一</w:t>
      </w:r>
      <w:proofErr w:type="gramStart"/>
      <w:r w:rsidRPr="009F0EBC">
        <w:rPr>
          <w:rFonts w:hint="eastAsia"/>
        </w:rPr>
        <w:t>空根据</w:t>
      </w:r>
      <w:proofErr w:type="gramEnd"/>
      <w:r w:rsidRPr="009F0EBC">
        <w:rPr>
          <w:rFonts w:hint="eastAsia"/>
        </w:rPr>
        <w:t>第二句中的“却”可知，</w:t>
      </w:r>
      <w:proofErr w:type="gramStart"/>
      <w:r w:rsidRPr="009F0EBC">
        <w:rPr>
          <w:rFonts w:hint="eastAsia"/>
        </w:rPr>
        <w:t>该空应</w:t>
      </w:r>
      <w:proofErr w:type="gramEnd"/>
      <w:r w:rsidRPr="009F0EBC">
        <w:rPr>
          <w:rFonts w:hint="eastAsia"/>
        </w:rPr>
        <w:t>体现“纳什本应获奖，却未获奖”的含义。“实至名归”侧重于名声已经获得，与文中“未获奖”的意思不符，排除</w:t>
      </w:r>
      <w:r w:rsidRPr="009F0EBC">
        <w:t>B</w:t>
      </w:r>
      <w:r w:rsidRPr="009F0EBC">
        <w:rPr>
          <w:rFonts w:hint="eastAsia"/>
        </w:rPr>
        <w:t>项。</w:t>
      </w:r>
    </w:p>
    <w:p w14:paraId="3172675C" w14:textId="77777777" w:rsidR="009F0EBC" w:rsidRPr="009F0EBC" w:rsidRDefault="009F0EBC" w:rsidP="005C02CD">
      <w:pPr>
        <w:ind w:firstLine="420"/>
      </w:pPr>
      <w:r w:rsidRPr="009F0EBC">
        <w:rPr>
          <w:rFonts w:hint="eastAsia"/>
        </w:rPr>
        <w:lastRenderedPageBreak/>
        <w:t>第二步，第二</w:t>
      </w:r>
      <w:proofErr w:type="gramStart"/>
      <w:r w:rsidRPr="009F0EBC">
        <w:rPr>
          <w:rFonts w:hint="eastAsia"/>
        </w:rPr>
        <w:t>空所在</w:t>
      </w:r>
      <w:proofErr w:type="gramEnd"/>
      <w:r w:rsidRPr="009F0EBC">
        <w:rPr>
          <w:rFonts w:hint="eastAsia"/>
        </w:rPr>
        <w:t>的句子表达的是“纳什错失了这一奖项”。“失之交臂”指双方差点碰着或差点遇上，可以体现文意。“饮恨败北”强调失败，文中纳</w:t>
      </w:r>
      <w:proofErr w:type="gramStart"/>
      <w:r w:rsidRPr="009F0EBC">
        <w:rPr>
          <w:rFonts w:hint="eastAsia"/>
        </w:rPr>
        <w:t>什因为</w:t>
      </w:r>
      <w:proofErr w:type="gramEnd"/>
      <w:r w:rsidRPr="009F0EBC">
        <w:rPr>
          <w:rFonts w:hint="eastAsia"/>
        </w:rPr>
        <w:t>精神状况使他没有获奖，并非说他失败，排除</w:t>
      </w:r>
      <w:r w:rsidRPr="009F0EBC">
        <w:t>A</w:t>
      </w:r>
      <w:r w:rsidRPr="009F0EBC">
        <w:rPr>
          <w:rFonts w:hint="eastAsia"/>
        </w:rPr>
        <w:t>项。另外，“抱憾终身”搭配对象常为人，第二个空的主体是“他与奖项”，排除</w:t>
      </w:r>
      <w:r w:rsidRPr="009F0EBC">
        <w:t>C</w:t>
      </w:r>
      <w:r w:rsidRPr="009F0EBC">
        <w:rPr>
          <w:rFonts w:hint="eastAsia"/>
        </w:rPr>
        <w:t>项。因此，选择</w:t>
      </w:r>
      <w:r w:rsidRPr="009F0EBC">
        <w:t>D</w:t>
      </w:r>
      <w:r w:rsidRPr="009F0EBC">
        <w:rPr>
          <w:rFonts w:hint="eastAsia"/>
        </w:rPr>
        <w:t>选项。</w:t>
      </w:r>
    </w:p>
    <w:p w14:paraId="0CF3F7F0" w14:textId="77777777" w:rsidR="009F0EBC" w:rsidRPr="009F0EBC" w:rsidRDefault="009F0EBC" w:rsidP="005C02CD">
      <w:pPr>
        <w:ind w:firstLine="420"/>
      </w:pPr>
      <w:r w:rsidRPr="009F0EBC">
        <w:rPr>
          <w:rFonts w:hint="eastAsia"/>
        </w:rPr>
        <w:t>【拓展】</w:t>
      </w:r>
    </w:p>
    <w:p w14:paraId="067B588E" w14:textId="77777777" w:rsidR="009F0EBC" w:rsidRPr="009F0EBC" w:rsidRDefault="009F0EBC" w:rsidP="005C02CD">
      <w:pPr>
        <w:ind w:firstLine="420"/>
      </w:pPr>
      <w:r w:rsidRPr="009F0EBC">
        <w:rPr>
          <w:rFonts w:hint="eastAsia"/>
        </w:rPr>
        <w:t>无可辩驳：表示道理很明白或事实很清楚，没有可争论的。与“无可争辩”近义。</w:t>
      </w:r>
    </w:p>
    <w:p w14:paraId="4500F310" w14:textId="77777777" w:rsidR="009F0EBC" w:rsidRPr="009F0EBC" w:rsidRDefault="009F0EBC" w:rsidP="005C02CD">
      <w:pPr>
        <w:ind w:firstLine="420"/>
      </w:pPr>
      <w:r w:rsidRPr="009F0EBC">
        <w:rPr>
          <w:rFonts w:hint="eastAsia"/>
        </w:rPr>
        <w:t>实至名归：有了实际的学识、技能或成绩，名声就会自然产生。</w:t>
      </w:r>
    </w:p>
    <w:p w14:paraId="50797E7C" w14:textId="77777777" w:rsidR="009F0EBC" w:rsidRPr="009F0EBC" w:rsidRDefault="009F0EBC" w:rsidP="005C02CD">
      <w:pPr>
        <w:ind w:firstLine="420"/>
      </w:pPr>
      <w:r w:rsidRPr="009F0EBC">
        <w:rPr>
          <w:rFonts w:hint="eastAsia"/>
        </w:rPr>
        <w:t>名正言顺：只有名义正当，道理才说得通。</w:t>
      </w:r>
    </w:p>
    <w:p w14:paraId="5FF6346F" w14:textId="77777777" w:rsidR="009F0EBC" w:rsidRPr="009F0EBC" w:rsidRDefault="009F0EBC" w:rsidP="005C02CD">
      <w:pPr>
        <w:ind w:firstLine="420"/>
      </w:pPr>
      <w:r w:rsidRPr="009F0EBC">
        <w:rPr>
          <w:rFonts w:hint="eastAsia"/>
        </w:rPr>
        <w:t>理所当然：按照道理应当这样。</w:t>
      </w:r>
    </w:p>
    <w:p w14:paraId="03467AEB" w14:textId="77777777" w:rsidR="009F0EBC" w:rsidRPr="009F0EBC" w:rsidRDefault="009F0EBC" w:rsidP="005C02CD">
      <w:pPr>
        <w:ind w:firstLine="420"/>
      </w:pPr>
      <w:r w:rsidRPr="009F0EBC">
        <w:rPr>
          <w:rFonts w:hint="eastAsia"/>
        </w:rPr>
        <w:t>饮恨败北：对于失败，深深遗憾。</w:t>
      </w:r>
    </w:p>
    <w:p w14:paraId="41E62EC3" w14:textId="77777777" w:rsidR="009F0EBC" w:rsidRPr="009F0EBC" w:rsidRDefault="009F0EBC" w:rsidP="005C02CD">
      <w:pPr>
        <w:ind w:firstLine="420"/>
      </w:pPr>
      <w:r w:rsidRPr="009F0EBC">
        <w:rPr>
          <w:rFonts w:hint="eastAsia"/>
        </w:rPr>
        <w:t>擦肩而过：双方差点碰着或差点遇上。也指没有抓住机会。可用于人和物。</w:t>
      </w:r>
    </w:p>
    <w:p w14:paraId="369CBAD2" w14:textId="77777777" w:rsidR="009F0EBC" w:rsidRPr="009F0EBC" w:rsidRDefault="009F0EBC" w:rsidP="005C02CD">
      <w:pPr>
        <w:ind w:firstLine="420"/>
      </w:pPr>
      <w:r w:rsidRPr="009F0EBC">
        <w:rPr>
          <w:rFonts w:hint="eastAsia"/>
        </w:rPr>
        <w:t>抱憾终身：因未能达到目标而一生深深遗憾。搭配对象主语往往是人。</w:t>
      </w:r>
    </w:p>
    <w:p w14:paraId="35B7DBD0" w14:textId="77777777" w:rsidR="009F0EBC" w:rsidRPr="009F0EBC" w:rsidRDefault="009F0EBC" w:rsidP="005C02CD">
      <w:pPr>
        <w:ind w:firstLine="420"/>
      </w:pPr>
      <w:r w:rsidRPr="009F0EBC">
        <w:rPr>
          <w:rFonts w:hint="eastAsia"/>
        </w:rPr>
        <w:t>失之交臂：与“擦肩而过”相近。</w:t>
      </w:r>
    </w:p>
    <w:p w14:paraId="69788603" w14:textId="77777777" w:rsidR="009F0EBC" w:rsidRPr="009F0EBC" w:rsidRDefault="009F0EBC" w:rsidP="005C02CD">
      <w:pPr>
        <w:ind w:firstLine="420"/>
      </w:pPr>
      <w:r w:rsidRPr="009F0EBC">
        <w:rPr>
          <w:rFonts w:hint="eastAsia"/>
        </w:rPr>
        <w:t>3</w:t>
      </w:r>
      <w:r w:rsidRPr="009F0EBC">
        <w:t>1</w:t>
      </w:r>
      <w:r w:rsidRPr="009F0EBC">
        <w:t>．</w:t>
      </w:r>
      <w:r w:rsidRPr="009F0EBC">
        <w:rPr>
          <w:rFonts w:hint="eastAsia"/>
        </w:rPr>
        <w:t>【答案】</w:t>
      </w:r>
      <w:r w:rsidRPr="009F0EBC">
        <w:t>B</w:t>
      </w:r>
    </w:p>
    <w:p w14:paraId="4FBA1DEB" w14:textId="77777777" w:rsidR="009F0EBC" w:rsidRPr="009F0EBC" w:rsidRDefault="009F0EBC" w:rsidP="005C02CD">
      <w:pPr>
        <w:ind w:firstLine="420"/>
      </w:pPr>
      <w:r w:rsidRPr="009F0EBC">
        <w:rPr>
          <w:rFonts w:hint="eastAsia"/>
        </w:rPr>
        <w:t>【解析】第一步，第一空根据“到基层一线和艰苦地方去”可知，应体现“当代大学生敢于到艰苦地方工作”这一含义。“勇于”指在困难面前不退缩，符合文意。“乐于”指对某种事情感到快乐，没有体现“艰苦”的意思，排除</w:t>
      </w:r>
      <w:r w:rsidRPr="009F0EBC">
        <w:t>A</w:t>
      </w:r>
      <w:r w:rsidRPr="009F0EBC">
        <w:rPr>
          <w:rFonts w:hint="eastAsia"/>
        </w:rPr>
        <w:t>项和</w:t>
      </w:r>
      <w:r w:rsidRPr="009F0EBC">
        <w:t>C</w:t>
      </w:r>
      <w:r w:rsidRPr="009F0EBC">
        <w:rPr>
          <w:rFonts w:hint="eastAsia"/>
        </w:rPr>
        <w:t>项。</w:t>
      </w:r>
    </w:p>
    <w:p w14:paraId="321AB1BD" w14:textId="77777777" w:rsidR="009F0EBC" w:rsidRPr="009F0EBC" w:rsidRDefault="009F0EBC" w:rsidP="005C02CD">
      <w:pPr>
        <w:ind w:firstLine="420"/>
      </w:pPr>
      <w:r w:rsidRPr="009F0EBC">
        <w:rPr>
          <w:rFonts w:hint="eastAsia"/>
        </w:rPr>
        <w:t>第二步，第二空根据“在平凡的岗位上创造不平凡的业绩”可知，“平凡”到“不平凡”肯定是不容易的，“易于”指容易，排除</w:t>
      </w:r>
      <w:r w:rsidRPr="009F0EBC">
        <w:t>D</w:t>
      </w:r>
      <w:r w:rsidRPr="009F0EBC">
        <w:rPr>
          <w:rFonts w:hint="eastAsia"/>
        </w:rPr>
        <w:t>项。“善于”指在某方面具有特长，放在此处的意思是“这些大学生发挥了自己的特长，从而从平凡到不平凡”。因此，选择</w:t>
      </w:r>
      <w:r w:rsidRPr="009F0EBC">
        <w:rPr>
          <w:rFonts w:hint="eastAsia"/>
        </w:rPr>
        <w:t>B</w:t>
      </w:r>
      <w:r w:rsidRPr="009F0EBC">
        <w:rPr>
          <w:rFonts w:hint="eastAsia"/>
        </w:rPr>
        <w:t>选项。</w:t>
      </w:r>
    </w:p>
    <w:p w14:paraId="452172AE" w14:textId="77777777" w:rsidR="009F0EBC" w:rsidRPr="009F0EBC" w:rsidRDefault="009F0EBC" w:rsidP="005C02CD">
      <w:pPr>
        <w:ind w:firstLine="420"/>
      </w:pPr>
      <w:r w:rsidRPr="009F0EBC">
        <w:rPr>
          <w:rFonts w:hint="eastAsia"/>
        </w:rPr>
        <w:t>3</w:t>
      </w:r>
      <w:r w:rsidRPr="009F0EBC">
        <w:t>2</w:t>
      </w:r>
      <w:r w:rsidRPr="009F0EBC">
        <w:t>．</w:t>
      </w:r>
      <w:r w:rsidRPr="009F0EBC">
        <w:rPr>
          <w:rFonts w:hint="eastAsia"/>
        </w:rPr>
        <w:t>【答案】</w:t>
      </w:r>
      <w:r w:rsidRPr="009F0EBC">
        <w:t>A</w:t>
      </w:r>
    </w:p>
    <w:p w14:paraId="2F3960F1" w14:textId="77777777" w:rsidR="009F0EBC" w:rsidRPr="009F0EBC" w:rsidRDefault="009F0EBC" w:rsidP="005C02CD">
      <w:pPr>
        <w:ind w:firstLine="420"/>
      </w:pPr>
      <w:r w:rsidRPr="009F0EBC">
        <w:rPr>
          <w:rFonts w:hint="eastAsia"/>
        </w:rPr>
        <w:t>【解析】第一步，第一空，“挟持”强调的是依仗权势或抓住别人的弱点，强使其服从，放在这里形容大</w:t>
      </w:r>
      <w:r w:rsidRPr="009F0EBC">
        <w:t>V</w:t>
      </w:r>
      <w:r w:rsidRPr="009F0EBC">
        <w:rPr>
          <w:rFonts w:hint="eastAsia"/>
        </w:rPr>
        <w:t>不合适，因此排除</w:t>
      </w:r>
      <w:r w:rsidRPr="009F0EBC">
        <w:t>C</w:t>
      </w:r>
      <w:r w:rsidRPr="009F0EBC">
        <w:rPr>
          <w:rFonts w:hint="eastAsia"/>
        </w:rPr>
        <w:t>选项。</w:t>
      </w:r>
    </w:p>
    <w:p w14:paraId="4748CE53" w14:textId="77777777" w:rsidR="009F0EBC" w:rsidRPr="009F0EBC" w:rsidRDefault="009F0EBC" w:rsidP="005C02CD">
      <w:pPr>
        <w:ind w:firstLine="420"/>
      </w:pPr>
      <w:r w:rsidRPr="009F0EBC">
        <w:rPr>
          <w:rFonts w:hint="eastAsia"/>
        </w:rPr>
        <w:t>第二步，第二空，前面提到网络领域热闹不断，说明空格处强调的是各路观点不断出现，而</w:t>
      </w:r>
      <w:r w:rsidRPr="009F0EBC">
        <w:t>B</w:t>
      </w:r>
      <w:r w:rsidRPr="009F0EBC">
        <w:rPr>
          <w:rFonts w:hint="eastAsia"/>
        </w:rPr>
        <w:t>中的“参差错落”，侧重各种不同的事物，错综复杂地交织在一起，不能形容多，因此排除</w:t>
      </w:r>
      <w:r w:rsidRPr="009F0EBC">
        <w:t>B</w:t>
      </w:r>
      <w:r w:rsidRPr="009F0EBC">
        <w:rPr>
          <w:rFonts w:hint="eastAsia"/>
        </w:rPr>
        <w:t>选项；</w:t>
      </w:r>
      <w:r w:rsidRPr="009F0EBC">
        <w:t>D</w:t>
      </w:r>
      <w:r w:rsidRPr="009F0EBC">
        <w:rPr>
          <w:rFonts w:hint="eastAsia"/>
        </w:rPr>
        <w:t>中的“良莠不齐”指好人坏人都有，混杂在一起，适用对象一般是人，而且不能表示不断出现的意思，所以排除</w:t>
      </w:r>
      <w:r w:rsidRPr="009F0EBC">
        <w:t>D</w:t>
      </w:r>
      <w:r w:rsidRPr="009F0EBC">
        <w:rPr>
          <w:rFonts w:hint="eastAsia"/>
        </w:rPr>
        <w:t>选项；</w:t>
      </w:r>
      <w:r w:rsidRPr="009F0EBC">
        <w:t>A</w:t>
      </w:r>
      <w:r w:rsidRPr="009F0EBC">
        <w:rPr>
          <w:rFonts w:hint="eastAsia"/>
        </w:rPr>
        <w:t>中的“层出不穷”指接连不断地出现，符合文意。因此，选择</w:t>
      </w:r>
      <w:r w:rsidRPr="009F0EBC">
        <w:t>A</w:t>
      </w:r>
      <w:r w:rsidRPr="009F0EBC">
        <w:rPr>
          <w:rFonts w:hint="eastAsia"/>
        </w:rPr>
        <w:t>选项。</w:t>
      </w:r>
    </w:p>
    <w:p w14:paraId="4F2018A6" w14:textId="77777777" w:rsidR="009F0EBC" w:rsidRPr="009F0EBC" w:rsidRDefault="009F0EBC" w:rsidP="005C02CD">
      <w:pPr>
        <w:ind w:firstLine="420"/>
      </w:pPr>
      <w:r w:rsidRPr="009F0EBC">
        <w:rPr>
          <w:rFonts w:hint="eastAsia"/>
        </w:rPr>
        <w:t>3</w:t>
      </w:r>
      <w:r w:rsidRPr="009F0EBC">
        <w:t>3</w:t>
      </w:r>
      <w:r w:rsidRPr="009F0EBC">
        <w:t>．</w:t>
      </w:r>
      <w:r w:rsidRPr="009F0EBC">
        <w:rPr>
          <w:rFonts w:hint="eastAsia"/>
        </w:rPr>
        <w:t>【答案】</w:t>
      </w:r>
      <w:r w:rsidRPr="009F0EBC">
        <w:t>B</w:t>
      </w:r>
    </w:p>
    <w:p w14:paraId="1D5E719F" w14:textId="77777777" w:rsidR="009F0EBC" w:rsidRPr="009F0EBC" w:rsidRDefault="009F0EBC" w:rsidP="005C02CD">
      <w:pPr>
        <w:ind w:firstLine="420"/>
      </w:pPr>
      <w:r w:rsidRPr="009F0EBC">
        <w:rPr>
          <w:rFonts w:hint="eastAsia"/>
        </w:rPr>
        <w:t>【解析】第一步，从第二空入手，根据“没有砸碎旧世界，建立新世界”</w:t>
      </w:r>
      <w:r w:rsidRPr="009F0EBC">
        <w:rPr>
          <w:rFonts w:hint="eastAsia"/>
        </w:rPr>
        <w:t xml:space="preserve"> </w:t>
      </w:r>
      <w:r w:rsidRPr="009F0EBC">
        <w:rPr>
          <w:rFonts w:hint="eastAsia"/>
        </w:rPr>
        <w:t>“保存了欧式建筑</w:t>
      </w:r>
      <w:r w:rsidRPr="009F0EBC">
        <w:t>”</w:t>
      </w:r>
      <w:r w:rsidRPr="009F0EBC">
        <w:rPr>
          <w:rFonts w:hint="eastAsia"/>
        </w:rPr>
        <w:t>可知，</w:t>
      </w:r>
      <w:proofErr w:type="gramStart"/>
      <w:r w:rsidRPr="009F0EBC">
        <w:rPr>
          <w:rFonts w:hint="eastAsia"/>
        </w:rPr>
        <w:t>该空应</w:t>
      </w:r>
      <w:proofErr w:type="gramEnd"/>
      <w:r w:rsidRPr="009F0EBC">
        <w:rPr>
          <w:rFonts w:hint="eastAsia"/>
        </w:rPr>
        <w:t>体现了大连人的“包容心态”和“创新性行为”，且感情色彩积极。</w:t>
      </w:r>
    </w:p>
    <w:p w14:paraId="4B39A805" w14:textId="77777777" w:rsidR="009F0EBC" w:rsidRPr="009F0EBC" w:rsidRDefault="009F0EBC" w:rsidP="005C02CD">
      <w:pPr>
        <w:ind w:firstLine="420"/>
      </w:pPr>
      <w:r w:rsidRPr="009F0EBC">
        <w:rPr>
          <w:rFonts w:hint="eastAsia"/>
        </w:rPr>
        <w:t>第二步，“睿智”指英明有远见；“大胆”强调有勇气；“另类”侧重与众不同，三者均体现不出“包容”的意思，另外“大胆”和“另类”是中性词，感情色彩不符，排除</w:t>
      </w:r>
      <w:r w:rsidRPr="009F0EBC">
        <w:t>A</w:t>
      </w:r>
      <w:r w:rsidRPr="009F0EBC">
        <w:rPr>
          <w:rFonts w:hint="eastAsia"/>
        </w:rPr>
        <w:t>项、</w:t>
      </w:r>
      <w:r w:rsidRPr="009F0EBC">
        <w:t>C</w:t>
      </w:r>
      <w:r w:rsidRPr="009F0EBC">
        <w:rPr>
          <w:rFonts w:hint="eastAsia"/>
        </w:rPr>
        <w:t>项和</w:t>
      </w:r>
      <w:r w:rsidRPr="009F0EBC">
        <w:t>D</w:t>
      </w:r>
      <w:r w:rsidRPr="009F0EBC">
        <w:rPr>
          <w:rFonts w:hint="eastAsia"/>
        </w:rPr>
        <w:t>项。</w:t>
      </w:r>
    </w:p>
    <w:p w14:paraId="7DEF97B0" w14:textId="77777777" w:rsidR="009F0EBC" w:rsidRPr="009F0EBC" w:rsidRDefault="009F0EBC" w:rsidP="005C02CD">
      <w:pPr>
        <w:ind w:firstLine="420"/>
      </w:pPr>
      <w:r w:rsidRPr="009F0EBC">
        <w:rPr>
          <w:rFonts w:hint="eastAsia"/>
        </w:rPr>
        <w:lastRenderedPageBreak/>
        <w:t>第三步，验证第一空，“理性”指用知识去思考，不凭感情用事，可以体现后文大连人的行为。因此，选择</w:t>
      </w:r>
      <w:r w:rsidRPr="009F0EBC">
        <w:t>B</w:t>
      </w:r>
      <w:r w:rsidRPr="009F0EBC">
        <w:rPr>
          <w:rFonts w:hint="eastAsia"/>
        </w:rPr>
        <w:t>选项。</w:t>
      </w:r>
    </w:p>
    <w:p w14:paraId="6B9B2CE7" w14:textId="77777777" w:rsidR="009F0EBC" w:rsidRPr="009F0EBC" w:rsidRDefault="009F0EBC" w:rsidP="005C02CD">
      <w:pPr>
        <w:ind w:firstLine="420"/>
      </w:pPr>
      <w:r w:rsidRPr="009F0EBC">
        <w:rPr>
          <w:rFonts w:hint="eastAsia"/>
        </w:rPr>
        <w:t>【拓展】</w:t>
      </w:r>
    </w:p>
    <w:p w14:paraId="3B167E66" w14:textId="77777777" w:rsidR="009F0EBC" w:rsidRPr="009F0EBC" w:rsidRDefault="009F0EBC" w:rsidP="005C02CD">
      <w:pPr>
        <w:ind w:firstLine="420"/>
      </w:pPr>
      <w:r w:rsidRPr="009F0EBC">
        <w:rPr>
          <w:rFonts w:hint="eastAsia"/>
        </w:rPr>
        <w:t>气度：气魄和度量；气概。</w:t>
      </w:r>
    </w:p>
    <w:p w14:paraId="68FBD8DB" w14:textId="77777777" w:rsidR="009F0EBC" w:rsidRPr="009F0EBC" w:rsidRDefault="009F0EBC" w:rsidP="005C02CD">
      <w:pPr>
        <w:ind w:firstLine="420"/>
      </w:pPr>
      <w:r w:rsidRPr="009F0EBC">
        <w:rPr>
          <w:rFonts w:hint="eastAsia"/>
        </w:rPr>
        <w:t>理智：用理性和知识去思考、辨别，而不凭感情冲动做事。</w:t>
      </w:r>
    </w:p>
    <w:p w14:paraId="20BB468B" w14:textId="77777777" w:rsidR="009F0EBC" w:rsidRPr="009F0EBC" w:rsidRDefault="009F0EBC" w:rsidP="005C02CD">
      <w:pPr>
        <w:ind w:firstLine="420"/>
      </w:pPr>
      <w:r w:rsidRPr="009F0EBC">
        <w:rPr>
          <w:rFonts w:hint="eastAsia"/>
        </w:rPr>
        <w:t>魄力：</w:t>
      </w:r>
      <w:r w:rsidRPr="009F0EBC">
        <w:rPr>
          <w:rFonts w:ascii="宋体" w:hAnsi="宋体" w:cs="宋体" w:hint="eastAsia"/>
        </w:rPr>
        <w:t>①</w:t>
      </w:r>
      <w:r w:rsidRPr="009F0EBC">
        <w:rPr>
          <w:rFonts w:hint="eastAsia"/>
        </w:rPr>
        <w:t>临事的胆识和果断作风。</w:t>
      </w:r>
      <w:r w:rsidRPr="009F0EBC">
        <w:rPr>
          <w:rFonts w:ascii="宋体" w:hAnsi="宋体" w:cs="宋体" w:hint="eastAsia"/>
        </w:rPr>
        <w:t>②</w:t>
      </w:r>
      <w:r w:rsidRPr="009F0EBC">
        <w:rPr>
          <w:rFonts w:hint="eastAsia"/>
        </w:rPr>
        <w:t>气魄；气势。</w:t>
      </w:r>
    </w:p>
    <w:p w14:paraId="4B8DF513" w14:textId="77777777" w:rsidR="009F0EBC" w:rsidRPr="009F0EBC" w:rsidRDefault="009F0EBC" w:rsidP="005C02CD">
      <w:pPr>
        <w:ind w:firstLine="420"/>
      </w:pPr>
      <w:r w:rsidRPr="009F0EBC">
        <w:rPr>
          <w:rFonts w:hint="eastAsia"/>
        </w:rPr>
        <w:t>胸襟：</w:t>
      </w:r>
      <w:r w:rsidRPr="009F0EBC">
        <w:rPr>
          <w:rFonts w:ascii="宋体" w:hAnsi="宋体" w:cs="宋体" w:hint="eastAsia"/>
        </w:rPr>
        <w:t>①</w:t>
      </w:r>
      <w:r w:rsidRPr="009F0EBC">
        <w:rPr>
          <w:rFonts w:hint="eastAsia"/>
        </w:rPr>
        <w:t>抱负；气量。</w:t>
      </w:r>
      <w:r w:rsidRPr="009F0EBC">
        <w:rPr>
          <w:rFonts w:ascii="宋体" w:hAnsi="宋体" w:cs="宋体" w:hint="eastAsia"/>
        </w:rPr>
        <w:t>②</w:t>
      </w:r>
      <w:r w:rsidRPr="009F0EBC">
        <w:rPr>
          <w:rFonts w:hint="eastAsia"/>
        </w:rPr>
        <w:t>心胸；心怀。</w:t>
      </w:r>
    </w:p>
    <w:p w14:paraId="1FFFA4AF" w14:textId="77777777" w:rsidR="009F0EBC" w:rsidRPr="009F0EBC" w:rsidRDefault="009F0EBC" w:rsidP="005C02CD">
      <w:pPr>
        <w:ind w:firstLine="420"/>
      </w:pPr>
      <w:r w:rsidRPr="009F0EBC">
        <w:rPr>
          <w:rFonts w:hint="eastAsia"/>
        </w:rPr>
        <w:t>开明：思想开通，不顽固守旧。</w:t>
      </w:r>
    </w:p>
    <w:p w14:paraId="2D5D8BB1" w14:textId="77777777" w:rsidR="009F0EBC" w:rsidRPr="009F0EBC" w:rsidRDefault="009F0EBC" w:rsidP="005C02CD">
      <w:pPr>
        <w:ind w:firstLine="420"/>
      </w:pPr>
      <w:r w:rsidRPr="009F0EBC">
        <w:rPr>
          <w:rFonts w:hint="eastAsia"/>
        </w:rPr>
        <w:t>大胆：胆量大；有勇气；不退缩；愿意冒险。</w:t>
      </w:r>
    </w:p>
    <w:p w14:paraId="78C4CF07" w14:textId="77777777" w:rsidR="009F0EBC" w:rsidRPr="009F0EBC" w:rsidRDefault="009F0EBC" w:rsidP="005C02CD">
      <w:pPr>
        <w:ind w:firstLine="420"/>
      </w:pPr>
      <w:r w:rsidRPr="009F0EBC">
        <w:rPr>
          <w:rFonts w:hint="eastAsia"/>
        </w:rPr>
        <w:t>另类：</w:t>
      </w:r>
      <w:r w:rsidRPr="009F0EBC">
        <w:rPr>
          <w:rFonts w:ascii="宋体" w:hAnsi="宋体" w:cs="宋体" w:hint="eastAsia"/>
        </w:rPr>
        <w:t>①</w:t>
      </w:r>
      <w:r w:rsidRPr="009F0EBC">
        <w:rPr>
          <w:rFonts w:hint="eastAsia"/>
        </w:rPr>
        <w:t>与众不同、非常特殊的人或事物。</w:t>
      </w:r>
      <w:r w:rsidRPr="009F0EBC">
        <w:rPr>
          <w:rFonts w:ascii="宋体" w:hAnsi="宋体" w:cs="宋体" w:hint="eastAsia"/>
        </w:rPr>
        <w:t>②</w:t>
      </w:r>
      <w:r w:rsidRPr="009F0EBC">
        <w:rPr>
          <w:rFonts w:hint="eastAsia"/>
        </w:rPr>
        <w:t>与众不同的。中性词。</w:t>
      </w:r>
    </w:p>
    <w:p w14:paraId="3147358E" w14:textId="77777777" w:rsidR="009F0EBC" w:rsidRPr="009F0EBC" w:rsidRDefault="009F0EBC" w:rsidP="005C02CD">
      <w:pPr>
        <w:ind w:firstLine="420"/>
      </w:pPr>
      <w:r w:rsidRPr="009F0EBC">
        <w:rPr>
          <w:rFonts w:hint="eastAsia"/>
        </w:rPr>
        <w:t>3</w:t>
      </w:r>
      <w:r w:rsidRPr="009F0EBC">
        <w:t>4</w:t>
      </w:r>
      <w:r w:rsidRPr="009F0EBC">
        <w:t>．</w:t>
      </w:r>
      <w:r w:rsidRPr="009F0EBC">
        <w:rPr>
          <w:rFonts w:hint="eastAsia"/>
        </w:rPr>
        <w:t>【答案】</w:t>
      </w:r>
      <w:r w:rsidRPr="009F0EBC">
        <w:t>D</w:t>
      </w:r>
    </w:p>
    <w:p w14:paraId="13DE65BA" w14:textId="77777777" w:rsidR="009F0EBC" w:rsidRPr="009F0EBC" w:rsidRDefault="009F0EBC" w:rsidP="005C02CD">
      <w:pPr>
        <w:ind w:firstLine="420"/>
      </w:pPr>
      <w:r w:rsidRPr="009F0EBC">
        <w:rPr>
          <w:rFonts w:hint="eastAsia"/>
        </w:rPr>
        <w:t>【解析】第一步，先看第二空，空前“细细”是精确、仔细的意思，“估算”指大致推算，与“细细”矛盾，排除</w:t>
      </w:r>
      <w:r w:rsidRPr="009F0EBC">
        <w:t>A</w:t>
      </w:r>
      <w:r w:rsidRPr="009F0EBC">
        <w:rPr>
          <w:rFonts w:hint="eastAsia"/>
        </w:rPr>
        <w:t>项。</w:t>
      </w:r>
    </w:p>
    <w:p w14:paraId="55F13B94" w14:textId="77777777" w:rsidR="009F0EBC" w:rsidRPr="009F0EBC" w:rsidRDefault="009F0EBC" w:rsidP="005C02CD">
      <w:pPr>
        <w:ind w:firstLine="420"/>
      </w:pPr>
      <w:r w:rsidRPr="009F0EBC">
        <w:rPr>
          <w:rFonts w:hint="eastAsia"/>
        </w:rPr>
        <w:t>第二步，再看第三空，</w:t>
      </w:r>
      <w:proofErr w:type="gramStart"/>
      <w:r w:rsidRPr="009F0EBC">
        <w:rPr>
          <w:rFonts w:hint="eastAsia"/>
        </w:rPr>
        <w:t>该空与</w:t>
      </w:r>
      <w:proofErr w:type="gramEnd"/>
      <w:r w:rsidRPr="009F0EBC">
        <w:rPr>
          <w:rFonts w:hint="eastAsia"/>
        </w:rPr>
        <w:t>“时机”搭配。“荒废”通常搭配“青春”“学业”，极少与“时机”连用，排除</w:t>
      </w:r>
      <w:r w:rsidRPr="009F0EBC">
        <w:t>B</w:t>
      </w:r>
      <w:r w:rsidRPr="009F0EBC">
        <w:rPr>
          <w:rFonts w:hint="eastAsia"/>
        </w:rPr>
        <w:t>项。“散失”指失去，一般搭配具体的事物，比如书稿、水分等，“时机”是抽象的事物，排除</w:t>
      </w:r>
      <w:r w:rsidRPr="009F0EBC">
        <w:t>C</w:t>
      </w:r>
      <w:r w:rsidRPr="009F0EBC">
        <w:rPr>
          <w:rFonts w:hint="eastAsia"/>
        </w:rPr>
        <w:t>项。“延误”指延迟，能与“时机”搭配，照应前文“这个关键时刻”。锁定答案</w:t>
      </w:r>
      <w:r w:rsidRPr="009F0EBC">
        <w:t>D</w:t>
      </w:r>
      <w:r w:rsidRPr="009F0EBC">
        <w:rPr>
          <w:rFonts w:hint="eastAsia"/>
        </w:rPr>
        <w:t>项。</w:t>
      </w:r>
    </w:p>
    <w:p w14:paraId="228780A6" w14:textId="77777777" w:rsidR="009F0EBC" w:rsidRPr="009F0EBC" w:rsidRDefault="009F0EBC" w:rsidP="005C02CD">
      <w:pPr>
        <w:ind w:firstLine="420"/>
      </w:pPr>
      <w:r w:rsidRPr="009F0EBC">
        <w:rPr>
          <w:rFonts w:hint="eastAsia"/>
        </w:rPr>
        <w:t>第三步，验证第三空，“凝聚共识”搭配得当，体现了大家集聚共同认识的含义。因此，选择</w:t>
      </w:r>
      <w:r w:rsidRPr="009F0EBC">
        <w:t>D</w:t>
      </w:r>
      <w:r w:rsidRPr="009F0EBC">
        <w:rPr>
          <w:rFonts w:hint="eastAsia"/>
        </w:rPr>
        <w:t>选项。</w:t>
      </w:r>
    </w:p>
    <w:p w14:paraId="435F18A7" w14:textId="77777777" w:rsidR="009F0EBC" w:rsidRPr="009F0EBC" w:rsidRDefault="009F0EBC" w:rsidP="005C02CD">
      <w:pPr>
        <w:ind w:firstLine="420"/>
      </w:pPr>
      <w:r w:rsidRPr="009F0EBC">
        <w:rPr>
          <w:rFonts w:hint="eastAsia"/>
        </w:rPr>
        <w:t>【拓展】</w:t>
      </w:r>
    </w:p>
    <w:p w14:paraId="324188EC" w14:textId="77777777" w:rsidR="009F0EBC" w:rsidRPr="009F0EBC" w:rsidRDefault="009F0EBC" w:rsidP="005C02CD">
      <w:pPr>
        <w:ind w:firstLine="420"/>
      </w:pPr>
      <w:r w:rsidRPr="009F0EBC">
        <w:rPr>
          <w:rFonts w:hint="eastAsia"/>
        </w:rPr>
        <w:t>耽误：因拖延或错过时机而误事。</w:t>
      </w:r>
    </w:p>
    <w:p w14:paraId="172E9FCD" w14:textId="77777777" w:rsidR="009F0EBC" w:rsidRPr="009F0EBC" w:rsidRDefault="009F0EBC" w:rsidP="005C02CD">
      <w:pPr>
        <w:ind w:firstLine="420"/>
      </w:pPr>
      <w:r w:rsidRPr="009F0EBC">
        <w:rPr>
          <w:rFonts w:hint="eastAsia"/>
        </w:rPr>
        <w:t>琢磨：雕刻和打磨；加工使精美。</w:t>
      </w:r>
    </w:p>
    <w:p w14:paraId="72B53BAF" w14:textId="77777777" w:rsidR="009F0EBC" w:rsidRPr="009F0EBC" w:rsidRDefault="009F0EBC" w:rsidP="005C02CD">
      <w:pPr>
        <w:ind w:firstLine="420"/>
      </w:pPr>
      <w:r w:rsidRPr="009F0EBC">
        <w:rPr>
          <w:rFonts w:hint="eastAsia"/>
        </w:rPr>
        <w:t>预计：预先计划、计算或推测。</w:t>
      </w:r>
    </w:p>
    <w:p w14:paraId="2DBF9BF7" w14:textId="77777777" w:rsidR="009F0EBC" w:rsidRPr="009F0EBC" w:rsidRDefault="009F0EBC" w:rsidP="005C02CD">
      <w:pPr>
        <w:ind w:firstLine="420"/>
      </w:pPr>
      <w:r w:rsidRPr="009F0EBC">
        <w:rPr>
          <w:rFonts w:hint="eastAsia"/>
        </w:rPr>
        <w:t>散失：①分散遗失：那部书稿在战乱中～了。②（水分等）消散失去。</w:t>
      </w:r>
    </w:p>
    <w:p w14:paraId="2ACF2215" w14:textId="77777777" w:rsidR="009F0EBC" w:rsidRPr="009F0EBC" w:rsidRDefault="009F0EBC" w:rsidP="005C02CD">
      <w:pPr>
        <w:ind w:firstLine="420"/>
      </w:pPr>
      <w:r w:rsidRPr="009F0EBC">
        <w:rPr>
          <w:rFonts w:hint="eastAsia"/>
        </w:rPr>
        <w:t>延误：延迟、耽误。</w:t>
      </w:r>
    </w:p>
    <w:p w14:paraId="675B40D0" w14:textId="77777777" w:rsidR="009F0EBC" w:rsidRPr="009F0EBC" w:rsidRDefault="009F0EBC" w:rsidP="005C02CD">
      <w:pPr>
        <w:ind w:firstLine="420"/>
      </w:pPr>
      <w:r w:rsidRPr="009F0EBC">
        <w:rPr>
          <w:rFonts w:hint="eastAsia"/>
        </w:rPr>
        <w:t>3</w:t>
      </w:r>
      <w:r w:rsidRPr="009F0EBC">
        <w:t>5</w:t>
      </w:r>
      <w:r w:rsidRPr="009F0EBC">
        <w:t>．</w:t>
      </w:r>
      <w:r w:rsidRPr="009F0EBC">
        <w:rPr>
          <w:rFonts w:hint="eastAsia"/>
        </w:rPr>
        <w:t>【答案】</w:t>
      </w:r>
      <w:r w:rsidRPr="009F0EBC">
        <w:t>B</w:t>
      </w:r>
    </w:p>
    <w:p w14:paraId="32D26CD1" w14:textId="77777777" w:rsidR="009F0EBC" w:rsidRPr="009F0EBC" w:rsidRDefault="009F0EBC" w:rsidP="005C02CD">
      <w:pPr>
        <w:ind w:firstLine="420"/>
      </w:pPr>
      <w:r w:rsidRPr="009F0EBC">
        <w:rPr>
          <w:rFonts w:hint="eastAsia"/>
        </w:rPr>
        <w:t>【解析】第一步，第一空搭配“年表”。</w:t>
      </w:r>
      <w:r w:rsidRPr="009F0EBC">
        <w:rPr>
          <w:rFonts w:hint="eastAsia"/>
        </w:rPr>
        <w:t>B</w:t>
      </w:r>
      <w:r w:rsidRPr="009F0EBC">
        <w:rPr>
          <w:rFonts w:hint="eastAsia"/>
        </w:rPr>
        <w:t>项“精准”和</w:t>
      </w:r>
      <w:r w:rsidRPr="009F0EBC">
        <w:rPr>
          <w:rFonts w:hint="eastAsia"/>
        </w:rPr>
        <w:t>D</w:t>
      </w:r>
      <w:r w:rsidRPr="009F0EBC">
        <w:rPr>
          <w:rFonts w:hint="eastAsia"/>
        </w:rPr>
        <w:t>项“精确”均指非常准确，可与“年表”搭配。而</w:t>
      </w:r>
      <w:r w:rsidRPr="009F0EBC">
        <w:rPr>
          <w:rFonts w:hint="eastAsia"/>
        </w:rPr>
        <w:t>A</w:t>
      </w:r>
      <w:r w:rsidRPr="009F0EBC">
        <w:rPr>
          <w:rFonts w:hint="eastAsia"/>
        </w:rPr>
        <w:t>项“细致”指精细周密，常用来修饰工作、花纹等，</w:t>
      </w:r>
      <w:r w:rsidRPr="009F0EBC">
        <w:rPr>
          <w:rFonts w:hint="eastAsia"/>
        </w:rPr>
        <w:t>C</w:t>
      </w:r>
      <w:r w:rsidRPr="009F0EBC">
        <w:rPr>
          <w:rFonts w:hint="eastAsia"/>
        </w:rPr>
        <w:t>项“合理”指合乎道理或事理，二者均与“年表”不搭配，排除</w:t>
      </w:r>
      <w:r w:rsidRPr="009F0EBC">
        <w:rPr>
          <w:rFonts w:hint="eastAsia"/>
        </w:rPr>
        <w:t>A</w:t>
      </w:r>
      <w:r w:rsidRPr="009F0EBC">
        <w:rPr>
          <w:rFonts w:hint="eastAsia"/>
        </w:rPr>
        <w:t>项和</w:t>
      </w:r>
      <w:r w:rsidRPr="009F0EBC">
        <w:rPr>
          <w:rFonts w:hint="eastAsia"/>
        </w:rPr>
        <w:t>C</w:t>
      </w:r>
      <w:r w:rsidRPr="009F0EBC">
        <w:rPr>
          <w:rFonts w:hint="eastAsia"/>
        </w:rPr>
        <w:t>项。</w:t>
      </w:r>
    </w:p>
    <w:p w14:paraId="4DA54E10" w14:textId="77777777" w:rsidR="009F0EBC" w:rsidRPr="009F0EBC" w:rsidRDefault="009F0EBC" w:rsidP="005C02CD">
      <w:pPr>
        <w:ind w:firstLine="420"/>
      </w:pPr>
      <w:r w:rsidRPr="009F0EBC">
        <w:rPr>
          <w:rFonts w:hint="eastAsia"/>
        </w:rPr>
        <w:t>第二步，第二空，根据“不是……而是……”可知，</w:t>
      </w:r>
      <w:proofErr w:type="gramStart"/>
      <w:r w:rsidRPr="009F0EBC">
        <w:rPr>
          <w:rFonts w:hint="eastAsia"/>
        </w:rPr>
        <w:t>该空与</w:t>
      </w:r>
      <w:proofErr w:type="gramEnd"/>
      <w:r w:rsidRPr="009F0EBC">
        <w:rPr>
          <w:rFonts w:hint="eastAsia"/>
        </w:rPr>
        <w:t>“可信”相反。</w:t>
      </w:r>
      <w:r w:rsidRPr="009F0EBC">
        <w:rPr>
          <w:rFonts w:hint="eastAsia"/>
        </w:rPr>
        <w:t>B</w:t>
      </w:r>
      <w:r w:rsidRPr="009F0EBC">
        <w:rPr>
          <w:rFonts w:hint="eastAsia"/>
        </w:rPr>
        <w:t>项“虚无缥缈”指非常空虚渺茫，符合文意。</w:t>
      </w:r>
      <w:r w:rsidRPr="009F0EBC">
        <w:rPr>
          <w:rFonts w:hint="eastAsia"/>
        </w:rPr>
        <w:t>D</w:t>
      </w:r>
      <w:r w:rsidRPr="009F0EBC">
        <w:rPr>
          <w:rFonts w:hint="eastAsia"/>
        </w:rPr>
        <w:t>项“空穴来风”指消息和传说不是完全没有原因的，不符合语境，排除</w:t>
      </w:r>
      <w:r w:rsidRPr="009F0EBC">
        <w:rPr>
          <w:rFonts w:hint="eastAsia"/>
        </w:rPr>
        <w:t>D</w:t>
      </w:r>
      <w:r w:rsidRPr="009F0EBC">
        <w:rPr>
          <w:rFonts w:hint="eastAsia"/>
        </w:rPr>
        <w:t>项。因此，选择</w:t>
      </w:r>
      <w:r w:rsidRPr="009F0EBC">
        <w:rPr>
          <w:rFonts w:hint="eastAsia"/>
        </w:rPr>
        <w:t>B</w:t>
      </w:r>
      <w:r w:rsidRPr="009F0EBC">
        <w:rPr>
          <w:rFonts w:hint="eastAsia"/>
        </w:rPr>
        <w:t>选项。</w:t>
      </w:r>
    </w:p>
    <w:p w14:paraId="59B0A83C" w14:textId="77777777" w:rsidR="009F0EBC" w:rsidRPr="009F0EBC" w:rsidRDefault="009F0EBC" w:rsidP="005C02CD">
      <w:pPr>
        <w:ind w:firstLine="420"/>
      </w:pPr>
      <w:r w:rsidRPr="009F0EBC">
        <w:rPr>
          <w:rFonts w:hint="eastAsia"/>
        </w:rPr>
        <w:t>【拓展】</w:t>
      </w:r>
    </w:p>
    <w:p w14:paraId="6932D944" w14:textId="77777777" w:rsidR="009F0EBC" w:rsidRPr="009F0EBC" w:rsidRDefault="009F0EBC" w:rsidP="005C02CD">
      <w:pPr>
        <w:ind w:firstLine="420"/>
      </w:pPr>
      <w:r w:rsidRPr="009F0EBC">
        <w:rPr>
          <w:rFonts w:hint="eastAsia"/>
        </w:rPr>
        <w:t>细致：①精细周密：工作</w:t>
      </w:r>
      <w:r w:rsidRPr="009F0EBC">
        <w:rPr>
          <w:rFonts w:hint="eastAsia"/>
        </w:rPr>
        <w:t>~</w:t>
      </w:r>
      <w:r w:rsidRPr="009F0EBC">
        <w:rPr>
          <w:rFonts w:hint="eastAsia"/>
        </w:rPr>
        <w:t>。②细密精致：</w:t>
      </w:r>
      <w:r w:rsidRPr="009F0EBC">
        <w:rPr>
          <w:rFonts w:hint="eastAsia"/>
        </w:rPr>
        <w:t>~</w:t>
      </w:r>
      <w:r w:rsidRPr="009F0EBC">
        <w:rPr>
          <w:rFonts w:hint="eastAsia"/>
        </w:rPr>
        <w:t>的花纹。</w:t>
      </w:r>
    </w:p>
    <w:p w14:paraId="5EC5ECE1" w14:textId="77777777" w:rsidR="009F0EBC" w:rsidRPr="009F0EBC" w:rsidRDefault="009F0EBC" w:rsidP="005C02CD">
      <w:pPr>
        <w:ind w:firstLine="420"/>
      </w:pPr>
      <w:r w:rsidRPr="009F0EBC">
        <w:rPr>
          <w:rFonts w:hint="eastAsia"/>
        </w:rPr>
        <w:t>子虚乌有：虚构的或不真实的事情。</w:t>
      </w:r>
    </w:p>
    <w:p w14:paraId="6A1D5225" w14:textId="77777777" w:rsidR="009F0EBC" w:rsidRPr="009F0EBC" w:rsidRDefault="009F0EBC" w:rsidP="005C02CD">
      <w:pPr>
        <w:ind w:firstLine="420"/>
      </w:pPr>
      <w:r w:rsidRPr="009F0EBC">
        <w:rPr>
          <w:rFonts w:hint="eastAsia"/>
        </w:rPr>
        <w:lastRenderedPageBreak/>
        <w:t>扑朔迷路：事物错综复杂，难以辨别。</w:t>
      </w:r>
    </w:p>
    <w:p w14:paraId="01E5508D" w14:textId="77777777" w:rsidR="009F0EBC" w:rsidRPr="009F0EBC" w:rsidRDefault="009F0EBC" w:rsidP="005C02CD">
      <w:pPr>
        <w:ind w:firstLine="420"/>
      </w:pPr>
      <w:r w:rsidRPr="009F0EBC">
        <w:rPr>
          <w:rFonts w:hint="eastAsia"/>
        </w:rPr>
        <w:t>36</w:t>
      </w:r>
      <w:r w:rsidRPr="009F0EBC">
        <w:t>．</w:t>
      </w:r>
      <w:r w:rsidRPr="009F0EBC">
        <w:rPr>
          <w:rFonts w:hint="eastAsia"/>
        </w:rPr>
        <w:t>【答案】</w:t>
      </w:r>
      <w:r w:rsidRPr="009F0EBC">
        <w:t>C</w:t>
      </w:r>
    </w:p>
    <w:p w14:paraId="554FF568" w14:textId="77777777" w:rsidR="009F0EBC" w:rsidRPr="009F0EBC" w:rsidRDefault="009F0EBC" w:rsidP="005C02CD">
      <w:pPr>
        <w:ind w:firstLine="420"/>
      </w:pPr>
      <w:r w:rsidRPr="009F0EBC">
        <w:rPr>
          <w:rFonts w:hint="eastAsia"/>
        </w:rPr>
        <w:t>【解析】第一步，快速浏览文段，重点分析尾句，判别文段话题落脚点。文段最后一句通过“因此”进行总结，即“要做好纪检监察工作，纪检监察干部首先就要加强自律、服从他律”。</w:t>
      </w:r>
    </w:p>
    <w:p w14:paraId="77867BDC" w14:textId="77777777" w:rsidR="009F0EBC" w:rsidRPr="009F0EBC" w:rsidRDefault="009F0EBC" w:rsidP="005C02CD">
      <w:pPr>
        <w:ind w:firstLine="420"/>
      </w:pPr>
      <w:r w:rsidRPr="009F0EBC">
        <w:rPr>
          <w:rFonts w:hint="eastAsia"/>
        </w:rPr>
        <w:t>第二步，文</w:t>
      </w:r>
      <w:proofErr w:type="gramStart"/>
      <w:r w:rsidRPr="009F0EBC">
        <w:rPr>
          <w:rFonts w:hint="eastAsia"/>
        </w:rPr>
        <w:t>段通过</w:t>
      </w:r>
      <w:proofErr w:type="gramEnd"/>
      <w:r w:rsidRPr="009F0EBC">
        <w:rPr>
          <w:rFonts w:hint="eastAsia"/>
        </w:rPr>
        <w:t>“因此”将话题落在最后一句，其话题为“纪检监察干部”，接下来也应围绕“纪检监察干部”这个话题展开论述。</w:t>
      </w:r>
    </w:p>
    <w:p w14:paraId="7D4A9909" w14:textId="77777777" w:rsidR="009F0EBC" w:rsidRPr="009F0EBC" w:rsidRDefault="009F0EBC" w:rsidP="005C02CD">
      <w:pPr>
        <w:ind w:firstLine="420"/>
      </w:pPr>
      <w:r w:rsidRPr="009F0EBC">
        <w:rPr>
          <w:rFonts w:hint="eastAsia"/>
        </w:rPr>
        <w:t>第三步，对比选项，</w:t>
      </w:r>
      <w:r w:rsidRPr="009F0EBC">
        <w:t>C</w:t>
      </w:r>
      <w:r w:rsidRPr="009F0EBC">
        <w:rPr>
          <w:rFonts w:hint="eastAsia"/>
        </w:rPr>
        <w:t>项“如何做好纪检干部队伍建设”提到了“纪检干部”。因此，选择</w:t>
      </w:r>
      <w:r w:rsidRPr="009F0EBC">
        <w:t>C</w:t>
      </w:r>
      <w:r w:rsidRPr="009F0EBC">
        <w:rPr>
          <w:rFonts w:hint="eastAsia"/>
        </w:rPr>
        <w:t>选项。</w:t>
      </w:r>
    </w:p>
    <w:p w14:paraId="31DDE0B0" w14:textId="77777777" w:rsidR="009F0EBC" w:rsidRPr="009F0EBC" w:rsidRDefault="009F0EBC" w:rsidP="005C02CD">
      <w:pPr>
        <w:ind w:firstLine="420"/>
      </w:pPr>
      <w:r w:rsidRPr="009F0EBC">
        <w:rPr>
          <w:rFonts w:hint="eastAsia"/>
        </w:rPr>
        <w:t>【拓展】</w:t>
      </w:r>
    </w:p>
    <w:p w14:paraId="28018180" w14:textId="77777777" w:rsidR="009F0EBC" w:rsidRPr="009F0EBC" w:rsidRDefault="009F0EBC" w:rsidP="005C02CD">
      <w:pPr>
        <w:ind w:firstLine="420"/>
      </w:pPr>
      <w:r w:rsidRPr="009F0EBC">
        <w:t>A</w:t>
      </w:r>
      <w:r w:rsidRPr="009F0EBC">
        <w:rPr>
          <w:rFonts w:hint="eastAsia"/>
        </w:rPr>
        <w:t>项“党风廉政建设”、</w:t>
      </w:r>
      <w:r w:rsidRPr="009F0EBC">
        <w:t>B</w:t>
      </w:r>
      <w:r w:rsidRPr="009F0EBC">
        <w:rPr>
          <w:rFonts w:hint="eastAsia"/>
        </w:rPr>
        <w:t>项“纪检监察工作”、</w:t>
      </w:r>
      <w:r w:rsidRPr="009F0EBC">
        <w:t>D</w:t>
      </w:r>
      <w:r w:rsidRPr="009F0EBC">
        <w:rPr>
          <w:rFonts w:hint="eastAsia"/>
        </w:rPr>
        <w:t>项“纪委工作作风”均与最后一句的主体“纪检监察干部”不一致，故排除。</w:t>
      </w:r>
    </w:p>
    <w:p w14:paraId="5CD1E2DD" w14:textId="77777777" w:rsidR="009F0EBC" w:rsidRPr="009F0EBC" w:rsidRDefault="009F0EBC" w:rsidP="005C02CD">
      <w:pPr>
        <w:ind w:firstLine="420"/>
      </w:pPr>
      <w:r w:rsidRPr="009F0EBC">
        <w:rPr>
          <w:rFonts w:hint="eastAsia"/>
        </w:rPr>
        <w:t>做下文推断题时要遵循一个非常重要的原则叫“话题连贯”，也叫“话题一致”，尾句中的话题要与下文论述的话题保持一致。</w:t>
      </w:r>
    </w:p>
    <w:p w14:paraId="7AF9308B" w14:textId="77777777" w:rsidR="009F0EBC" w:rsidRPr="009F0EBC" w:rsidRDefault="009F0EBC" w:rsidP="005C02CD">
      <w:pPr>
        <w:ind w:firstLine="420"/>
      </w:pPr>
      <w:r w:rsidRPr="009F0EBC">
        <w:rPr>
          <w:rFonts w:hint="eastAsia"/>
        </w:rPr>
        <w:t>37</w:t>
      </w:r>
      <w:r w:rsidRPr="009F0EBC">
        <w:t>．</w:t>
      </w:r>
      <w:r w:rsidRPr="009F0EBC">
        <w:rPr>
          <w:rFonts w:hint="eastAsia"/>
        </w:rPr>
        <w:t>【答案】</w:t>
      </w:r>
      <w:r w:rsidRPr="009F0EBC">
        <w:t>B</w:t>
      </w:r>
    </w:p>
    <w:p w14:paraId="44C832CA" w14:textId="77777777" w:rsidR="009F0EBC" w:rsidRPr="009F0EBC" w:rsidRDefault="009F0EBC" w:rsidP="005C02CD">
      <w:pPr>
        <w:ind w:firstLine="420"/>
      </w:pPr>
      <w:r w:rsidRPr="009F0EBC">
        <w:rPr>
          <w:rFonts w:hint="eastAsia"/>
        </w:rPr>
        <w:t>【解析】第一步，分析文段。文段先指出马达加斯加由于其得天独厚的地理优势形成了“天然矿石博物馆”，接着介绍了“博物馆”内已有的各类矿石，后面重点介绍一种全新宝石的发现，考察队归国后用赞助商约翰</w:t>
      </w:r>
      <w:r w:rsidRPr="009F0EBC">
        <w:t>·</w:t>
      </w:r>
      <w:r w:rsidRPr="009F0EBC">
        <w:rPr>
          <w:rFonts w:hint="eastAsia"/>
        </w:rPr>
        <w:t>摩根的名字去命名这种宝石，摩根石由此登上了珠宝界舞台。</w:t>
      </w:r>
    </w:p>
    <w:p w14:paraId="4F51579C" w14:textId="77777777" w:rsidR="009F0EBC" w:rsidRPr="009F0EBC" w:rsidRDefault="009F0EBC" w:rsidP="005C02CD">
      <w:pPr>
        <w:ind w:firstLine="420"/>
      </w:pPr>
      <w:r w:rsidRPr="009F0EBC">
        <w:rPr>
          <w:rFonts w:hint="eastAsia"/>
        </w:rPr>
        <w:t>第二步，文段结构为“分</w:t>
      </w:r>
      <w:r w:rsidRPr="009F0EBC">
        <w:t>-</w:t>
      </w:r>
      <w:r w:rsidRPr="009F0EBC">
        <w:rPr>
          <w:rFonts w:hint="eastAsia"/>
        </w:rPr>
        <w:t>总”，文段尾句是重点句，强调摩根石的发现和命名，主体为“摩根石”。对比选项，</w:t>
      </w:r>
      <w:r w:rsidRPr="009F0EBC">
        <w:t>B</w:t>
      </w:r>
      <w:r w:rsidRPr="009F0EBC">
        <w:rPr>
          <w:rFonts w:hint="eastAsia"/>
        </w:rPr>
        <w:t>项是文段重点的精简压缩。因此，选择</w:t>
      </w:r>
      <w:r w:rsidRPr="009F0EBC">
        <w:t>B</w:t>
      </w:r>
      <w:r w:rsidRPr="009F0EBC">
        <w:rPr>
          <w:rFonts w:hint="eastAsia"/>
        </w:rPr>
        <w:t>选项。</w:t>
      </w:r>
    </w:p>
    <w:p w14:paraId="7E9AC88B" w14:textId="77777777" w:rsidR="009F0EBC" w:rsidRPr="009F0EBC" w:rsidRDefault="009F0EBC" w:rsidP="005C02CD">
      <w:pPr>
        <w:ind w:firstLine="420"/>
      </w:pPr>
      <w:r w:rsidRPr="009F0EBC">
        <w:rPr>
          <w:rFonts w:hint="eastAsia"/>
        </w:rPr>
        <w:t>【拓展】</w:t>
      </w:r>
    </w:p>
    <w:p w14:paraId="130C8AA3" w14:textId="77777777" w:rsidR="009F0EBC" w:rsidRPr="009F0EBC" w:rsidRDefault="009F0EBC" w:rsidP="005C02CD">
      <w:pPr>
        <w:ind w:firstLine="420"/>
      </w:pPr>
      <w:r w:rsidRPr="009F0EBC">
        <w:t>A</w:t>
      </w:r>
      <w:r w:rsidRPr="009F0EBC">
        <w:rPr>
          <w:rFonts w:hint="eastAsia"/>
        </w:rPr>
        <w:t>项、</w:t>
      </w:r>
      <w:r w:rsidRPr="009F0EBC">
        <w:t>C</w:t>
      </w:r>
      <w:r w:rsidRPr="009F0EBC">
        <w:rPr>
          <w:rFonts w:hint="eastAsia"/>
        </w:rPr>
        <w:t>项和</w:t>
      </w:r>
      <w:r w:rsidRPr="009F0EBC">
        <w:t>D</w:t>
      </w:r>
      <w:r w:rsidRPr="009F0EBC">
        <w:rPr>
          <w:rFonts w:hint="eastAsia"/>
        </w:rPr>
        <w:t>项的主体均不是“摩根石”，排除。</w:t>
      </w:r>
    </w:p>
    <w:p w14:paraId="632F58B8" w14:textId="77777777" w:rsidR="009F0EBC" w:rsidRPr="009F0EBC" w:rsidRDefault="009F0EBC" w:rsidP="005C02CD">
      <w:pPr>
        <w:ind w:firstLine="420"/>
      </w:pPr>
      <w:r w:rsidRPr="009F0EBC">
        <w:rPr>
          <w:rFonts w:hint="eastAsia"/>
        </w:rPr>
        <w:t>38</w:t>
      </w:r>
      <w:r w:rsidRPr="009F0EBC">
        <w:t>．</w:t>
      </w:r>
      <w:r w:rsidRPr="009F0EBC">
        <w:rPr>
          <w:rFonts w:hint="eastAsia"/>
        </w:rPr>
        <w:t>【答案】</w:t>
      </w:r>
      <w:r w:rsidRPr="009F0EBC">
        <w:t>C</w:t>
      </w:r>
    </w:p>
    <w:p w14:paraId="2A6B6BF4" w14:textId="77777777" w:rsidR="009F0EBC" w:rsidRPr="009F0EBC" w:rsidRDefault="009F0EBC" w:rsidP="005C02CD">
      <w:pPr>
        <w:ind w:firstLine="420"/>
      </w:pPr>
      <w:r w:rsidRPr="009F0EBC">
        <w:rPr>
          <w:rFonts w:hint="eastAsia"/>
        </w:rPr>
        <w:t>【解析】第一步，分析横线处的上下文语境。根据横线前“一个根本制约是”可知，横线处应填入一个农业方面的问题。横线后出现一个转折词“但”，转折之前讲“原来经营方式的好处”，转折之后是“现在的经营方式出现了问题”。所以横线处所填语句应该表示“经营方式有问题”。</w:t>
      </w:r>
    </w:p>
    <w:p w14:paraId="761932B3" w14:textId="77777777" w:rsidR="009F0EBC" w:rsidRPr="009F0EBC" w:rsidRDefault="009F0EBC" w:rsidP="005C02CD">
      <w:pPr>
        <w:ind w:firstLine="420"/>
      </w:pPr>
      <w:r w:rsidRPr="009F0EBC">
        <w:rPr>
          <w:rFonts w:hint="eastAsia"/>
        </w:rPr>
        <w:t>第二步，对比选项，</w:t>
      </w:r>
      <w:r w:rsidRPr="009F0EBC">
        <w:t>C</w:t>
      </w:r>
      <w:r w:rsidRPr="009F0EBC">
        <w:rPr>
          <w:rFonts w:hint="eastAsia"/>
        </w:rPr>
        <w:t>项“农业经营方式转变滞后”与后文话题保持一致。因此，选择</w:t>
      </w:r>
      <w:r w:rsidRPr="009F0EBC">
        <w:t>C</w:t>
      </w:r>
      <w:r w:rsidRPr="009F0EBC">
        <w:rPr>
          <w:rFonts w:hint="eastAsia"/>
        </w:rPr>
        <w:t>选项。</w:t>
      </w:r>
    </w:p>
    <w:p w14:paraId="3FBAECAC" w14:textId="77777777" w:rsidR="009F0EBC" w:rsidRPr="009F0EBC" w:rsidRDefault="009F0EBC" w:rsidP="005C02CD">
      <w:pPr>
        <w:ind w:firstLine="420"/>
      </w:pPr>
      <w:r w:rsidRPr="009F0EBC">
        <w:rPr>
          <w:rFonts w:hint="eastAsia"/>
        </w:rPr>
        <w:t>【拓展】</w:t>
      </w:r>
    </w:p>
    <w:p w14:paraId="01164ED7" w14:textId="77777777" w:rsidR="009F0EBC" w:rsidRPr="009F0EBC" w:rsidRDefault="009F0EBC" w:rsidP="005C02CD">
      <w:pPr>
        <w:ind w:firstLine="420"/>
      </w:pPr>
      <w:r w:rsidRPr="009F0EBC">
        <w:t>A</w:t>
      </w:r>
      <w:r w:rsidRPr="009F0EBC">
        <w:rPr>
          <w:rFonts w:hint="eastAsia"/>
        </w:rPr>
        <w:t>项“农业生产方式”、</w:t>
      </w:r>
      <w:r w:rsidRPr="009F0EBC">
        <w:t>B</w:t>
      </w:r>
      <w:r w:rsidRPr="009F0EBC">
        <w:rPr>
          <w:rFonts w:hint="eastAsia"/>
        </w:rPr>
        <w:t>项“农业合作化”和</w:t>
      </w:r>
      <w:r w:rsidRPr="009F0EBC">
        <w:t>D</w:t>
      </w:r>
      <w:r w:rsidRPr="009F0EBC">
        <w:rPr>
          <w:rFonts w:hint="eastAsia"/>
        </w:rPr>
        <w:t>项“农业增长方式”与后文的“农业经营方式”话题不衔接。</w:t>
      </w:r>
    </w:p>
    <w:p w14:paraId="4FDB451A" w14:textId="77777777" w:rsidR="009F0EBC" w:rsidRPr="009F0EBC" w:rsidRDefault="009F0EBC" w:rsidP="005C02CD">
      <w:pPr>
        <w:ind w:firstLine="420"/>
      </w:pPr>
      <w:r w:rsidRPr="009F0EBC">
        <w:rPr>
          <w:rFonts w:hint="eastAsia"/>
        </w:rPr>
        <w:t>39</w:t>
      </w:r>
      <w:r w:rsidRPr="009F0EBC">
        <w:rPr>
          <w:rFonts w:hint="eastAsia"/>
        </w:rPr>
        <w:t>．【答案】</w:t>
      </w:r>
      <w:r w:rsidRPr="009F0EBC">
        <w:t>C</w:t>
      </w:r>
    </w:p>
    <w:p w14:paraId="29F6DCBA" w14:textId="77777777" w:rsidR="009F0EBC" w:rsidRPr="009F0EBC" w:rsidRDefault="009F0EBC" w:rsidP="005C02CD">
      <w:pPr>
        <w:ind w:firstLine="420"/>
      </w:pPr>
      <w:r w:rsidRPr="009F0EBC">
        <w:rPr>
          <w:rFonts w:hint="eastAsia"/>
        </w:rPr>
        <w:lastRenderedPageBreak/>
        <w:t>【解析】第一步，分析横线处的上下文语境。横线前“最终”表示得出结论，“最终”前论述的是两件医疗事件引起舆论大潮，附会了各种情绪。横线后的“其”指代需要填入的内容，“情绪瞬间决堤的效果”也是围绕“情绪”这个话题展开论述。为了保持话题连贯性，横线处应填入与“情绪”相关的内容，且在“最终”之前的内容上有所加深。</w:t>
      </w:r>
    </w:p>
    <w:p w14:paraId="7E7E882F" w14:textId="77777777" w:rsidR="009F0EBC" w:rsidRPr="009F0EBC" w:rsidRDefault="009F0EBC" w:rsidP="005C02CD">
      <w:pPr>
        <w:ind w:firstLine="420"/>
      </w:pPr>
      <w:r w:rsidRPr="009F0EBC">
        <w:rPr>
          <w:rFonts w:hint="eastAsia"/>
        </w:rPr>
        <w:t>第二步，对比选项。</w:t>
      </w:r>
      <w:r w:rsidRPr="009F0EBC">
        <w:t>C</w:t>
      </w:r>
      <w:r w:rsidRPr="009F0EBC">
        <w:rPr>
          <w:rFonts w:hint="eastAsia"/>
        </w:rPr>
        <w:t>项“异化”表示程度加深，“群体对群体”与后文“医患”双方相对应，“谴责和喊话”是前文“各种情绪”的激烈表现形式，而且和后文中“情绪瞬间决堤”相呼应。因此，选择</w:t>
      </w:r>
      <w:r w:rsidRPr="009F0EBC">
        <w:t>C</w:t>
      </w:r>
      <w:r w:rsidRPr="009F0EBC">
        <w:rPr>
          <w:rFonts w:hint="eastAsia"/>
        </w:rPr>
        <w:t>选项。</w:t>
      </w:r>
    </w:p>
    <w:p w14:paraId="573B7141" w14:textId="77777777" w:rsidR="009F0EBC" w:rsidRPr="009F0EBC" w:rsidRDefault="009F0EBC" w:rsidP="005C02CD">
      <w:pPr>
        <w:ind w:firstLine="420"/>
      </w:pPr>
      <w:r w:rsidRPr="009F0EBC">
        <w:rPr>
          <w:rFonts w:hint="eastAsia"/>
        </w:rPr>
        <w:t>【拓展】</w:t>
      </w:r>
    </w:p>
    <w:p w14:paraId="1E749FF5" w14:textId="77777777" w:rsidR="009F0EBC" w:rsidRPr="009F0EBC" w:rsidRDefault="009F0EBC" w:rsidP="005C02CD">
      <w:pPr>
        <w:ind w:firstLine="420"/>
      </w:pPr>
      <w:r w:rsidRPr="009F0EBC">
        <w:t>A</w:t>
      </w:r>
      <w:r w:rsidRPr="009F0EBC">
        <w:rPr>
          <w:rFonts w:hint="eastAsia"/>
        </w:rPr>
        <w:t>项和</w:t>
      </w:r>
      <w:r w:rsidRPr="009F0EBC">
        <w:t>B</w:t>
      </w:r>
      <w:proofErr w:type="gramStart"/>
      <w:r w:rsidRPr="009F0EBC">
        <w:rPr>
          <w:rFonts w:hint="eastAsia"/>
        </w:rPr>
        <w:t>项没有</w:t>
      </w:r>
      <w:proofErr w:type="gramEnd"/>
      <w:r w:rsidRPr="009F0EBC">
        <w:rPr>
          <w:rFonts w:hint="eastAsia"/>
        </w:rPr>
        <w:t>“情绪”这一话题，填入横线，前后话题不连贯，排除。</w:t>
      </w:r>
    </w:p>
    <w:p w14:paraId="7B294F92" w14:textId="77777777" w:rsidR="009F0EBC" w:rsidRPr="009F0EBC" w:rsidRDefault="009F0EBC" w:rsidP="005C02CD">
      <w:pPr>
        <w:ind w:firstLine="420"/>
      </w:pPr>
      <w:r w:rsidRPr="009F0EBC">
        <w:t>D</w:t>
      </w:r>
      <w:r w:rsidRPr="009F0EBC">
        <w:rPr>
          <w:rFonts w:hint="eastAsia"/>
        </w:rPr>
        <w:t>项“造成了</w:t>
      </w:r>
      <w:proofErr w:type="gramStart"/>
      <w:r w:rsidRPr="009F0EBC">
        <w:rPr>
          <w:rFonts w:hint="eastAsia"/>
        </w:rPr>
        <w:t>医</w:t>
      </w:r>
      <w:proofErr w:type="gramEnd"/>
      <w:r w:rsidRPr="009F0EBC">
        <w:rPr>
          <w:rFonts w:hint="eastAsia"/>
        </w:rPr>
        <w:t>患之间矛盾的形成与扩散”表述不符合语境。例子中的两件事情不一定会造成</w:t>
      </w:r>
      <w:proofErr w:type="gramStart"/>
      <w:r w:rsidRPr="009F0EBC">
        <w:rPr>
          <w:rFonts w:hint="eastAsia"/>
        </w:rPr>
        <w:t>医</w:t>
      </w:r>
      <w:proofErr w:type="gramEnd"/>
      <w:r w:rsidRPr="009F0EBC">
        <w:rPr>
          <w:rFonts w:hint="eastAsia"/>
        </w:rPr>
        <w:t>患矛盾，排除</w:t>
      </w:r>
      <w:r w:rsidRPr="009F0EBC">
        <w:t>D</w:t>
      </w:r>
      <w:r w:rsidRPr="009F0EBC">
        <w:rPr>
          <w:rFonts w:hint="eastAsia"/>
        </w:rPr>
        <w:t>项。</w:t>
      </w:r>
    </w:p>
    <w:p w14:paraId="7ADE7E82" w14:textId="77777777" w:rsidR="009F0EBC" w:rsidRPr="009F0EBC" w:rsidRDefault="009F0EBC" w:rsidP="005C02CD">
      <w:pPr>
        <w:ind w:firstLine="420"/>
      </w:pPr>
      <w:r w:rsidRPr="009F0EBC">
        <w:rPr>
          <w:rFonts w:hint="eastAsia"/>
        </w:rPr>
        <w:t>40</w:t>
      </w:r>
      <w:r w:rsidRPr="009F0EBC">
        <w:t>．</w:t>
      </w:r>
      <w:r w:rsidRPr="009F0EBC">
        <w:rPr>
          <w:rFonts w:hint="eastAsia"/>
        </w:rPr>
        <w:t>【答案】</w:t>
      </w:r>
      <w:r w:rsidRPr="009F0EBC">
        <w:t>C</w:t>
      </w:r>
    </w:p>
    <w:p w14:paraId="44A845C6" w14:textId="77777777" w:rsidR="009F0EBC" w:rsidRPr="009F0EBC" w:rsidRDefault="009F0EBC" w:rsidP="005C02CD">
      <w:pPr>
        <w:ind w:firstLine="420"/>
      </w:pPr>
      <w:r w:rsidRPr="009F0EBC">
        <w:rPr>
          <w:rFonts w:hint="eastAsia"/>
        </w:rPr>
        <w:t>【解析】第一步，分析横线处的上下文语境。横线前说“迁都实际上牵扯到很多人的现实利益”，后面说“由于众口难调”，可知迁都是一项十分庞大、复杂和困难的工作。</w:t>
      </w:r>
    </w:p>
    <w:p w14:paraId="0689A336" w14:textId="77777777" w:rsidR="009F0EBC" w:rsidRPr="009F0EBC" w:rsidRDefault="009F0EBC" w:rsidP="005C02CD">
      <w:pPr>
        <w:ind w:firstLine="420"/>
      </w:pPr>
      <w:r w:rsidRPr="009F0EBC">
        <w:rPr>
          <w:rFonts w:hint="eastAsia"/>
        </w:rPr>
        <w:t>第二步，对比选项，</w:t>
      </w:r>
      <w:r w:rsidRPr="009F0EBC">
        <w:t>C</w:t>
      </w:r>
      <w:r w:rsidRPr="009F0EBC">
        <w:rPr>
          <w:rFonts w:hint="eastAsia"/>
        </w:rPr>
        <w:t>项“系统工程”既可以与“复杂”“实施困难”等相对应，又能体现前文“牵一发动千钧”的语意。因此，选择</w:t>
      </w:r>
      <w:r w:rsidRPr="009F0EBC">
        <w:t>C</w:t>
      </w:r>
      <w:r w:rsidRPr="009F0EBC">
        <w:rPr>
          <w:rFonts w:hint="eastAsia"/>
        </w:rPr>
        <w:t>选项。</w:t>
      </w:r>
    </w:p>
    <w:p w14:paraId="6946FFC5" w14:textId="77777777" w:rsidR="009F0EBC" w:rsidRPr="009F0EBC" w:rsidRDefault="009F0EBC" w:rsidP="005C02CD">
      <w:pPr>
        <w:ind w:firstLine="420"/>
      </w:pPr>
      <w:r w:rsidRPr="009F0EBC">
        <w:rPr>
          <w:rFonts w:hint="eastAsia"/>
        </w:rPr>
        <w:t>【拓展】</w:t>
      </w:r>
    </w:p>
    <w:p w14:paraId="63CF0866" w14:textId="77777777" w:rsidR="009F0EBC" w:rsidRPr="009F0EBC" w:rsidRDefault="009F0EBC" w:rsidP="005C02CD">
      <w:pPr>
        <w:ind w:firstLine="420"/>
      </w:pPr>
      <w:r w:rsidRPr="009F0EBC">
        <w:t>A</w:t>
      </w:r>
      <w:r w:rsidRPr="009F0EBC">
        <w:rPr>
          <w:rFonts w:hint="eastAsia"/>
        </w:rPr>
        <w:t>项“连锁反应”是像锁链一样一环扣一环的反应，原文只说迁都与许多人利益之间的关系，没有一连串反应的意思。</w:t>
      </w:r>
    </w:p>
    <w:p w14:paraId="1882171C" w14:textId="77777777" w:rsidR="009F0EBC" w:rsidRPr="009F0EBC" w:rsidRDefault="009F0EBC" w:rsidP="005C02CD">
      <w:pPr>
        <w:ind w:firstLine="420"/>
      </w:pPr>
      <w:r w:rsidRPr="009F0EBC">
        <w:t>B</w:t>
      </w:r>
      <w:r w:rsidRPr="009F0EBC">
        <w:rPr>
          <w:rFonts w:hint="eastAsia"/>
        </w:rPr>
        <w:t>项“世界难题”，原文只是说“迁都”是困难的，并没有达到世界性这个程度。</w:t>
      </w:r>
    </w:p>
    <w:p w14:paraId="51BD4FC8" w14:textId="77777777" w:rsidR="009F0EBC" w:rsidRPr="009F0EBC" w:rsidRDefault="009F0EBC" w:rsidP="005C02CD">
      <w:pPr>
        <w:ind w:firstLine="420"/>
      </w:pPr>
      <w:r w:rsidRPr="009F0EBC">
        <w:t>D</w:t>
      </w:r>
      <w:r w:rsidRPr="009F0EBC">
        <w:rPr>
          <w:rFonts w:hint="eastAsia"/>
        </w:rPr>
        <w:t>项“恶性循环”在文段中体现不出来。</w:t>
      </w:r>
    </w:p>
    <w:p w14:paraId="66AA97DA" w14:textId="77777777" w:rsidR="009F0EBC" w:rsidRPr="009F0EBC" w:rsidRDefault="009F0EBC" w:rsidP="005C02CD">
      <w:pPr>
        <w:ind w:firstLine="420"/>
      </w:pPr>
      <w:r w:rsidRPr="009F0EBC">
        <w:rPr>
          <w:rFonts w:hint="eastAsia"/>
        </w:rPr>
        <w:t>41</w:t>
      </w:r>
      <w:r w:rsidRPr="009F0EBC">
        <w:t>．</w:t>
      </w:r>
      <w:r w:rsidRPr="009F0EBC">
        <w:rPr>
          <w:rFonts w:hint="eastAsia"/>
        </w:rPr>
        <w:t>【答案】</w:t>
      </w:r>
      <w:r w:rsidRPr="009F0EBC">
        <w:rPr>
          <w:rFonts w:hint="eastAsia"/>
        </w:rPr>
        <w:t>B</w:t>
      </w:r>
    </w:p>
    <w:p w14:paraId="39906B20" w14:textId="77777777" w:rsidR="009F0EBC" w:rsidRPr="009F0EBC" w:rsidRDefault="009F0EBC" w:rsidP="005C02CD">
      <w:pPr>
        <w:ind w:firstLine="420"/>
      </w:pPr>
      <w:r w:rsidRPr="009F0EBC">
        <w:rPr>
          <w:rFonts w:hint="eastAsia"/>
        </w:rPr>
        <w:t>【解析】第一步，分析文段。文段先说明了智慧的基础和表现方式，然后通过对比说明知识的作用和智慧的作用，第三句通过“而”表顺承，阐明哲学的作用。</w:t>
      </w:r>
    </w:p>
    <w:p w14:paraId="746A77CC" w14:textId="77777777" w:rsidR="009F0EBC" w:rsidRPr="009F0EBC" w:rsidRDefault="009F0EBC" w:rsidP="005C02CD">
      <w:pPr>
        <w:ind w:firstLine="420"/>
      </w:pPr>
      <w:r w:rsidRPr="009F0EBC">
        <w:rPr>
          <w:rFonts w:hint="eastAsia"/>
        </w:rPr>
        <w:t>第二步，通过分析文段可知，文段的主体词为“智慧、知识、哲学”。对比选项，</w:t>
      </w:r>
      <w:r w:rsidRPr="009F0EBC">
        <w:rPr>
          <w:rFonts w:hint="eastAsia"/>
        </w:rPr>
        <w:t>B</w:t>
      </w:r>
      <w:r w:rsidRPr="009F0EBC">
        <w:rPr>
          <w:rFonts w:hint="eastAsia"/>
        </w:rPr>
        <w:t>项与原文主体一致。因此，选择</w:t>
      </w:r>
      <w:r w:rsidRPr="009F0EBC">
        <w:rPr>
          <w:rFonts w:hint="eastAsia"/>
        </w:rPr>
        <w:t>B</w:t>
      </w:r>
      <w:r w:rsidRPr="009F0EBC">
        <w:rPr>
          <w:rFonts w:hint="eastAsia"/>
        </w:rPr>
        <w:t>选项。</w:t>
      </w:r>
    </w:p>
    <w:p w14:paraId="3382D0C2" w14:textId="77777777" w:rsidR="009F0EBC" w:rsidRPr="009F0EBC" w:rsidRDefault="009F0EBC" w:rsidP="005C02CD">
      <w:pPr>
        <w:ind w:firstLine="420"/>
      </w:pPr>
      <w:r w:rsidRPr="009F0EBC">
        <w:rPr>
          <w:rFonts w:hint="eastAsia"/>
        </w:rPr>
        <w:t>【拓展】</w:t>
      </w:r>
    </w:p>
    <w:p w14:paraId="3C8F81DC" w14:textId="77777777" w:rsidR="009F0EBC" w:rsidRPr="009F0EBC" w:rsidRDefault="009F0EBC" w:rsidP="005C02CD">
      <w:pPr>
        <w:ind w:firstLine="420"/>
      </w:pPr>
      <w:r w:rsidRPr="009F0EBC">
        <w:rPr>
          <w:rFonts w:hint="eastAsia"/>
        </w:rPr>
        <w:t>D</w:t>
      </w:r>
      <w:r w:rsidRPr="009F0EBC">
        <w:rPr>
          <w:rFonts w:hint="eastAsia"/>
        </w:rPr>
        <w:t>项只涉及到“智慧”，</w:t>
      </w:r>
      <w:r w:rsidRPr="009F0EBC">
        <w:rPr>
          <w:rFonts w:hint="eastAsia"/>
        </w:rPr>
        <w:t>C</w:t>
      </w:r>
      <w:r w:rsidRPr="009F0EBC">
        <w:rPr>
          <w:rFonts w:hint="eastAsia"/>
        </w:rPr>
        <w:t>项只涉及到“知识”，而</w:t>
      </w:r>
      <w:proofErr w:type="gramStart"/>
      <w:r w:rsidRPr="009F0EBC">
        <w:rPr>
          <w:rFonts w:hint="eastAsia"/>
        </w:rPr>
        <w:t>文段主体词</w:t>
      </w:r>
      <w:proofErr w:type="gramEnd"/>
      <w:r w:rsidRPr="009F0EBC">
        <w:rPr>
          <w:rFonts w:hint="eastAsia"/>
        </w:rPr>
        <w:t>为“智慧、知识、哲学”，均与文</w:t>
      </w:r>
      <w:proofErr w:type="gramStart"/>
      <w:r w:rsidRPr="009F0EBC">
        <w:rPr>
          <w:rFonts w:hint="eastAsia"/>
        </w:rPr>
        <w:t>段主体</w:t>
      </w:r>
      <w:proofErr w:type="gramEnd"/>
      <w:r w:rsidRPr="009F0EBC">
        <w:rPr>
          <w:rFonts w:hint="eastAsia"/>
        </w:rPr>
        <w:t>不一致。</w:t>
      </w:r>
    </w:p>
    <w:p w14:paraId="6875B786" w14:textId="77777777" w:rsidR="009F0EBC" w:rsidRPr="009F0EBC" w:rsidRDefault="009F0EBC" w:rsidP="005C02CD">
      <w:pPr>
        <w:ind w:firstLine="420"/>
      </w:pPr>
      <w:r w:rsidRPr="009F0EBC">
        <w:rPr>
          <w:rFonts w:hint="eastAsia"/>
        </w:rPr>
        <w:t>42</w:t>
      </w:r>
      <w:r w:rsidRPr="009F0EBC">
        <w:t>．</w:t>
      </w:r>
      <w:r w:rsidRPr="009F0EBC">
        <w:rPr>
          <w:rFonts w:hint="eastAsia"/>
        </w:rPr>
        <w:t>【答案】</w:t>
      </w:r>
      <w:r w:rsidRPr="009F0EBC">
        <w:t>A</w:t>
      </w:r>
    </w:p>
    <w:p w14:paraId="070E9162" w14:textId="77777777" w:rsidR="009F0EBC" w:rsidRPr="009F0EBC" w:rsidRDefault="009F0EBC" w:rsidP="005C02CD">
      <w:pPr>
        <w:ind w:firstLine="420"/>
      </w:pPr>
      <w:r w:rsidRPr="009F0EBC">
        <w:rPr>
          <w:rFonts w:hint="eastAsia"/>
        </w:rPr>
        <w:t>【解析】第一步，观察选项，对应原文。</w:t>
      </w:r>
    </w:p>
    <w:p w14:paraId="54EC2030" w14:textId="77777777" w:rsidR="009F0EBC" w:rsidRPr="009F0EBC" w:rsidRDefault="009F0EBC" w:rsidP="005C02CD">
      <w:pPr>
        <w:ind w:firstLine="420"/>
      </w:pPr>
      <w:r w:rsidRPr="009F0EBC">
        <w:rPr>
          <w:rFonts w:hint="eastAsia"/>
        </w:rPr>
        <w:t>第二步，</w:t>
      </w:r>
      <w:r w:rsidRPr="009F0EBC">
        <w:t>A</w:t>
      </w:r>
      <w:r w:rsidRPr="009F0EBC">
        <w:rPr>
          <w:rFonts w:hint="eastAsia"/>
        </w:rPr>
        <w:t>项对应“知人不准往往会出现用人不当”，“往往”是不确定表述，“会出现用人不当”在逻辑上是因果关系，</w:t>
      </w:r>
      <w:r w:rsidRPr="009F0EBC">
        <w:t>A</w:t>
      </w:r>
      <w:r w:rsidRPr="009F0EBC">
        <w:rPr>
          <w:rFonts w:hint="eastAsia"/>
        </w:rPr>
        <w:t>项“是用好人的基本前提”中的“是”是肯定语气，“基本前提”是必要条件关系，语气和逻辑关系都理解错误。</w:t>
      </w:r>
    </w:p>
    <w:p w14:paraId="019BA523" w14:textId="77777777" w:rsidR="009F0EBC" w:rsidRPr="009F0EBC" w:rsidRDefault="009F0EBC" w:rsidP="005C02CD">
      <w:pPr>
        <w:ind w:firstLine="420"/>
      </w:pPr>
      <w:r w:rsidRPr="009F0EBC">
        <w:t>B</w:t>
      </w:r>
      <w:r w:rsidRPr="009F0EBC">
        <w:rPr>
          <w:rFonts w:hint="eastAsia"/>
        </w:rPr>
        <w:t>项对应最后一句“要坚持把功夫下在平时”，强调“日常考察”的重要性，符合文意。</w:t>
      </w:r>
    </w:p>
    <w:p w14:paraId="4B1ADF12" w14:textId="77777777" w:rsidR="009F0EBC" w:rsidRPr="009F0EBC" w:rsidRDefault="009F0EBC" w:rsidP="005C02CD">
      <w:pPr>
        <w:ind w:firstLine="420"/>
      </w:pPr>
      <w:r w:rsidRPr="009F0EBC">
        <w:lastRenderedPageBreak/>
        <w:t>C</w:t>
      </w:r>
      <w:r w:rsidRPr="009F0EBC">
        <w:rPr>
          <w:rFonts w:hint="eastAsia"/>
        </w:rPr>
        <w:t>项对应第三句“经过长期”和最后一句话“全方位、多角度、立体式考察干部”，符合文意。</w:t>
      </w:r>
    </w:p>
    <w:p w14:paraId="60EC8796" w14:textId="77777777" w:rsidR="009F0EBC" w:rsidRPr="009F0EBC" w:rsidRDefault="009F0EBC" w:rsidP="005C02CD">
      <w:pPr>
        <w:ind w:firstLine="420"/>
      </w:pPr>
      <w:r w:rsidRPr="009F0EBC">
        <w:t>D</w:t>
      </w:r>
      <w:r w:rsidRPr="009F0EBC">
        <w:rPr>
          <w:rFonts w:hint="eastAsia"/>
        </w:rPr>
        <w:t>对应第三句“德才高低、能力强弱、作风好坏，必须经过长期的观察与了解”，其讲的是从多个维度进行长期关注，符合文意。因此，选择</w:t>
      </w:r>
      <w:r w:rsidRPr="009F0EBC">
        <w:t>A</w:t>
      </w:r>
      <w:r w:rsidRPr="009F0EBC">
        <w:rPr>
          <w:rFonts w:hint="eastAsia"/>
        </w:rPr>
        <w:t>选项。</w:t>
      </w:r>
    </w:p>
    <w:p w14:paraId="6D1A66D2" w14:textId="77777777" w:rsidR="009F0EBC" w:rsidRPr="009F0EBC" w:rsidRDefault="009F0EBC" w:rsidP="005C02CD">
      <w:pPr>
        <w:ind w:firstLine="420"/>
      </w:pPr>
      <w:r w:rsidRPr="009F0EBC">
        <w:rPr>
          <w:rFonts w:hint="eastAsia"/>
        </w:rPr>
        <w:t>4</w:t>
      </w:r>
      <w:r w:rsidRPr="009F0EBC">
        <w:t>3</w:t>
      </w:r>
      <w:r w:rsidRPr="009F0EBC">
        <w:t>．</w:t>
      </w:r>
      <w:r w:rsidRPr="009F0EBC">
        <w:rPr>
          <w:rFonts w:hint="eastAsia"/>
        </w:rPr>
        <w:t>【答案】</w:t>
      </w:r>
      <w:r w:rsidRPr="009F0EBC">
        <w:t>B</w:t>
      </w:r>
    </w:p>
    <w:p w14:paraId="28E7849F" w14:textId="77777777" w:rsidR="009F0EBC" w:rsidRPr="009F0EBC" w:rsidRDefault="009F0EBC" w:rsidP="005C02CD">
      <w:pPr>
        <w:ind w:firstLine="420"/>
      </w:pPr>
      <w:r w:rsidRPr="009F0EBC">
        <w:rPr>
          <w:rFonts w:hint="eastAsia"/>
        </w:rPr>
        <w:t>【解析】第一步，本题考查细节理解，并选择错误项。</w:t>
      </w:r>
    </w:p>
    <w:p w14:paraId="54D784D4" w14:textId="77777777" w:rsidR="009F0EBC" w:rsidRPr="009F0EBC" w:rsidRDefault="009F0EBC" w:rsidP="005C02CD">
      <w:pPr>
        <w:ind w:firstLine="420"/>
      </w:pPr>
      <w:r w:rsidRPr="009F0EBC">
        <w:rPr>
          <w:rFonts w:hint="eastAsia"/>
        </w:rPr>
        <w:t>第二步，</w:t>
      </w:r>
      <w:r w:rsidRPr="009F0EBC">
        <w:t>B</w:t>
      </w:r>
      <w:r w:rsidRPr="009F0EBC">
        <w:rPr>
          <w:rFonts w:hint="eastAsia"/>
        </w:rPr>
        <w:t>项“演变过程”，无中生有。因此，选择</w:t>
      </w:r>
      <w:r w:rsidRPr="009F0EBC">
        <w:t>B</w:t>
      </w:r>
      <w:r w:rsidRPr="009F0EBC">
        <w:rPr>
          <w:rFonts w:hint="eastAsia"/>
        </w:rPr>
        <w:t>选项。</w:t>
      </w:r>
    </w:p>
    <w:p w14:paraId="6B0F9447" w14:textId="77777777" w:rsidR="009F0EBC" w:rsidRPr="009F0EBC" w:rsidRDefault="009F0EBC" w:rsidP="005C02CD">
      <w:pPr>
        <w:ind w:firstLine="420"/>
      </w:pPr>
      <w:r w:rsidRPr="009F0EBC">
        <w:rPr>
          <w:rFonts w:hint="eastAsia"/>
        </w:rPr>
        <w:t>【拓展】</w:t>
      </w:r>
    </w:p>
    <w:p w14:paraId="4FB84AC6" w14:textId="77777777" w:rsidR="009F0EBC" w:rsidRPr="009F0EBC" w:rsidRDefault="009F0EBC" w:rsidP="005C02CD">
      <w:pPr>
        <w:ind w:firstLine="420"/>
      </w:pPr>
      <w:r w:rsidRPr="009F0EBC">
        <w:t>A</w:t>
      </w:r>
      <w:r w:rsidRPr="009F0EBC">
        <w:rPr>
          <w:rFonts w:hint="eastAsia"/>
        </w:rPr>
        <w:t>项：文段第二句“南京织造技艺……，是中国织锦技艺最高水平的代表”，可理解为“代表技艺”。</w:t>
      </w:r>
    </w:p>
    <w:p w14:paraId="6C1965D1" w14:textId="77777777" w:rsidR="009F0EBC" w:rsidRPr="009F0EBC" w:rsidRDefault="009F0EBC" w:rsidP="005C02CD">
      <w:pPr>
        <w:ind w:firstLine="420"/>
      </w:pPr>
      <w:r w:rsidRPr="009F0EBC">
        <w:t>C</w:t>
      </w:r>
      <w:r w:rsidRPr="009F0EBC">
        <w:rPr>
          <w:rFonts w:hint="eastAsia"/>
        </w:rPr>
        <w:t>项：文段首句中“云锦的机妆花是唯一流传至今不可被机器取代，凭人的记忆编织的传统手工织造工艺”。此句的“唯一至今不可取代”和“织造工艺”可理解为“工艺水平”。</w:t>
      </w:r>
    </w:p>
    <w:p w14:paraId="2564059A" w14:textId="77777777" w:rsidR="009F0EBC" w:rsidRPr="009F0EBC" w:rsidRDefault="009F0EBC" w:rsidP="005C02CD">
      <w:pPr>
        <w:ind w:firstLine="420"/>
      </w:pPr>
      <w:r w:rsidRPr="009F0EBC">
        <w:t>D</w:t>
      </w:r>
      <w:r w:rsidRPr="009F0EBC">
        <w:rPr>
          <w:rFonts w:hint="eastAsia"/>
        </w:rPr>
        <w:t>项：最后一句“云锦浓缩了中国……文化和技艺，继承和再现了中国工艺的精华，是中国织锦工艺的活化石”，可理解为“文化意义”。</w:t>
      </w:r>
    </w:p>
    <w:p w14:paraId="0937B665" w14:textId="77777777" w:rsidR="009F0EBC" w:rsidRPr="009F0EBC" w:rsidRDefault="009F0EBC" w:rsidP="005C02CD">
      <w:pPr>
        <w:ind w:firstLine="420"/>
      </w:pPr>
      <w:r w:rsidRPr="009F0EBC">
        <w:rPr>
          <w:rFonts w:hint="eastAsia"/>
        </w:rPr>
        <w:t>4</w:t>
      </w:r>
      <w:r w:rsidRPr="009F0EBC">
        <w:t>4</w:t>
      </w:r>
      <w:r w:rsidRPr="009F0EBC">
        <w:t>．</w:t>
      </w:r>
      <w:r w:rsidRPr="009F0EBC">
        <w:rPr>
          <w:rFonts w:hint="eastAsia"/>
        </w:rPr>
        <w:t>【答案】</w:t>
      </w:r>
      <w:r w:rsidRPr="009F0EBC">
        <w:t>B</w:t>
      </w:r>
    </w:p>
    <w:p w14:paraId="395D052D" w14:textId="77777777" w:rsidR="009F0EBC" w:rsidRPr="009F0EBC" w:rsidRDefault="009F0EBC" w:rsidP="005C02CD">
      <w:pPr>
        <w:ind w:firstLine="420"/>
      </w:pPr>
      <w:r w:rsidRPr="009F0EBC">
        <w:rPr>
          <w:rFonts w:hint="eastAsia"/>
        </w:rPr>
        <w:t>【解析】第一步，本题考查意图判断，并选择正确项。</w:t>
      </w:r>
    </w:p>
    <w:p w14:paraId="409C69F0" w14:textId="77777777" w:rsidR="009F0EBC" w:rsidRPr="009F0EBC" w:rsidRDefault="009F0EBC" w:rsidP="005C02CD">
      <w:pPr>
        <w:ind w:firstLine="420"/>
      </w:pPr>
      <w:r w:rsidRPr="009F0EBC">
        <w:rPr>
          <w:rFonts w:hint="eastAsia"/>
        </w:rPr>
        <w:t>第二步，文段首句引出话题“分享经济”。第二句和第三句具体围绕“分享经济”这一话题具体说明了其作用，最后一句是作者自己对分享经济的评价，认为“这种节约型绿色消费理念和方式反映出是人类的进步”。所以文段的主要内容是说明：分享经济使人的</w:t>
      </w:r>
      <w:proofErr w:type="gramStart"/>
      <w:r w:rsidRPr="009F0EBC">
        <w:rPr>
          <w:rFonts w:hint="eastAsia"/>
        </w:rPr>
        <w:t>消费消费</w:t>
      </w:r>
      <w:proofErr w:type="gramEnd"/>
      <w:r w:rsidRPr="009F0EBC">
        <w:rPr>
          <w:rFonts w:hint="eastAsia"/>
        </w:rPr>
        <w:t>理念和方式有所进步。因此，选择</w:t>
      </w:r>
      <w:r w:rsidRPr="009F0EBC">
        <w:t>B</w:t>
      </w:r>
      <w:r w:rsidRPr="009F0EBC">
        <w:rPr>
          <w:rFonts w:hint="eastAsia"/>
        </w:rPr>
        <w:t>选项。</w:t>
      </w:r>
    </w:p>
    <w:p w14:paraId="4B98E6D1" w14:textId="77777777" w:rsidR="009F0EBC" w:rsidRPr="009F0EBC" w:rsidRDefault="009F0EBC" w:rsidP="005C02CD">
      <w:pPr>
        <w:ind w:firstLine="420"/>
      </w:pPr>
      <w:r w:rsidRPr="009F0EBC">
        <w:rPr>
          <w:rFonts w:hint="eastAsia"/>
        </w:rPr>
        <w:t>【拓展】</w:t>
      </w:r>
    </w:p>
    <w:p w14:paraId="43DBB678" w14:textId="77777777" w:rsidR="009F0EBC" w:rsidRPr="009F0EBC" w:rsidRDefault="009F0EBC" w:rsidP="005C02CD">
      <w:pPr>
        <w:ind w:firstLine="420"/>
      </w:pPr>
      <w:r w:rsidRPr="009F0EBC">
        <w:t>A</w:t>
      </w:r>
      <w:r w:rsidRPr="009F0EBC">
        <w:rPr>
          <w:rFonts w:hint="eastAsia"/>
        </w:rPr>
        <w:t>项：主体不符，文中“分享经济”，</w:t>
      </w:r>
      <w:r w:rsidRPr="009F0EBC">
        <w:t>A</w:t>
      </w:r>
      <w:r w:rsidRPr="009F0EBC">
        <w:rPr>
          <w:rFonts w:hint="eastAsia"/>
        </w:rPr>
        <w:t>项为“消费理念”。</w:t>
      </w:r>
    </w:p>
    <w:p w14:paraId="5EF3EB90" w14:textId="77777777" w:rsidR="009F0EBC" w:rsidRPr="009F0EBC" w:rsidRDefault="009F0EBC" w:rsidP="005C02CD">
      <w:pPr>
        <w:ind w:firstLine="420"/>
      </w:pPr>
      <w:r w:rsidRPr="009F0EBC">
        <w:t>C</w:t>
      </w:r>
      <w:r w:rsidRPr="009F0EBC">
        <w:rPr>
          <w:rFonts w:hint="eastAsia"/>
        </w:rPr>
        <w:t>项：“充分利用资源的新渠道”，只是分享经济的其中具体的作用，而文段的重点，是这一具体作用所反映出来的是人类消费理念和方式的进步。</w:t>
      </w:r>
    </w:p>
    <w:p w14:paraId="4EA0E893" w14:textId="77777777" w:rsidR="009F0EBC" w:rsidRPr="009F0EBC" w:rsidRDefault="009F0EBC" w:rsidP="005C02CD">
      <w:pPr>
        <w:ind w:firstLine="420"/>
      </w:pPr>
      <w:r w:rsidRPr="009F0EBC">
        <w:t>D</w:t>
      </w:r>
      <w:r w:rsidRPr="009F0EBC">
        <w:rPr>
          <w:rFonts w:hint="eastAsia"/>
        </w:rPr>
        <w:t>项：“分享经济成为当今的主流”，文中并无此意，更不是主题句的内容。</w:t>
      </w:r>
    </w:p>
    <w:p w14:paraId="0E073383" w14:textId="77777777" w:rsidR="009F0EBC" w:rsidRPr="009F0EBC" w:rsidRDefault="009F0EBC" w:rsidP="005C02CD">
      <w:pPr>
        <w:ind w:firstLine="420"/>
      </w:pPr>
      <w:r w:rsidRPr="009F0EBC">
        <w:rPr>
          <w:rFonts w:hint="eastAsia"/>
        </w:rPr>
        <w:t>45</w:t>
      </w:r>
      <w:r w:rsidRPr="009F0EBC">
        <w:t>．</w:t>
      </w:r>
      <w:r w:rsidRPr="009F0EBC">
        <w:rPr>
          <w:rFonts w:hint="eastAsia"/>
        </w:rPr>
        <w:t>【答案】</w:t>
      </w:r>
      <w:r w:rsidRPr="009F0EBC">
        <w:t>C</w:t>
      </w:r>
    </w:p>
    <w:p w14:paraId="454FCF7A" w14:textId="77777777" w:rsidR="009F0EBC" w:rsidRPr="009F0EBC" w:rsidRDefault="009F0EBC" w:rsidP="005C02CD">
      <w:pPr>
        <w:ind w:firstLine="420"/>
      </w:pPr>
      <w:r w:rsidRPr="009F0EBC">
        <w:rPr>
          <w:rFonts w:hint="eastAsia"/>
        </w:rPr>
        <w:t>【解析】第一步，本题考查细节理解，并选择正确项。</w:t>
      </w:r>
    </w:p>
    <w:p w14:paraId="21D75F94" w14:textId="77777777" w:rsidR="009F0EBC" w:rsidRPr="009F0EBC" w:rsidRDefault="009F0EBC" w:rsidP="005C02CD">
      <w:pPr>
        <w:ind w:firstLine="420"/>
      </w:pPr>
      <w:r w:rsidRPr="009F0EBC">
        <w:rPr>
          <w:rFonts w:hint="eastAsia"/>
        </w:rPr>
        <w:t>第二步，文段最后一句“味细胞对各种味的敏感程度是不同的，其顺序为苦、酸、咸、甜，因此人们对甜的耐受性大，而对苦的耐受性小”。可以得出人类</w:t>
      </w:r>
      <w:proofErr w:type="gramStart"/>
      <w:r w:rsidRPr="009F0EBC">
        <w:rPr>
          <w:rFonts w:hint="eastAsia"/>
        </w:rPr>
        <w:t>一般耐甜怕苦</w:t>
      </w:r>
      <w:proofErr w:type="gramEnd"/>
      <w:r w:rsidRPr="009F0EBC">
        <w:rPr>
          <w:rFonts w:hint="eastAsia"/>
        </w:rPr>
        <w:t>。因此，选择</w:t>
      </w:r>
      <w:r w:rsidRPr="009F0EBC">
        <w:t>C</w:t>
      </w:r>
      <w:r w:rsidRPr="009F0EBC">
        <w:rPr>
          <w:rFonts w:hint="eastAsia"/>
        </w:rPr>
        <w:t>选项。</w:t>
      </w:r>
    </w:p>
    <w:p w14:paraId="5E7A6597" w14:textId="77777777" w:rsidR="009F0EBC" w:rsidRPr="009F0EBC" w:rsidRDefault="009F0EBC" w:rsidP="005C02CD">
      <w:pPr>
        <w:ind w:firstLine="420"/>
      </w:pPr>
      <w:r w:rsidRPr="009F0EBC">
        <w:rPr>
          <w:rFonts w:hint="eastAsia"/>
        </w:rPr>
        <w:t>【拓展】</w:t>
      </w:r>
    </w:p>
    <w:p w14:paraId="18982DDF" w14:textId="77777777" w:rsidR="009F0EBC" w:rsidRPr="009F0EBC" w:rsidRDefault="009F0EBC" w:rsidP="005C02CD">
      <w:pPr>
        <w:ind w:firstLine="420"/>
      </w:pPr>
      <w:r w:rsidRPr="009F0EBC">
        <w:t>A</w:t>
      </w:r>
      <w:r w:rsidRPr="009F0EBC">
        <w:rPr>
          <w:rFonts w:hint="eastAsia"/>
        </w:rPr>
        <w:t>项：文中涉及到敏感程度，仅仅说了“味细胞对各种味的敏感程度是不同的”，并没有涉及到因人而异，无中生有。</w:t>
      </w:r>
    </w:p>
    <w:p w14:paraId="21247996" w14:textId="77777777" w:rsidR="009F0EBC" w:rsidRPr="009F0EBC" w:rsidRDefault="009F0EBC" w:rsidP="005C02CD">
      <w:pPr>
        <w:ind w:firstLine="420"/>
      </w:pPr>
      <w:r w:rsidRPr="009F0EBC">
        <w:t>B</w:t>
      </w:r>
      <w:r w:rsidRPr="009F0EBC">
        <w:rPr>
          <w:rFonts w:hint="eastAsia"/>
        </w:rPr>
        <w:t>项：文中最后一句，只涉及到“耐受性的大小”，并没说明感受味道的先后顺序，无中生有。</w:t>
      </w:r>
    </w:p>
    <w:p w14:paraId="0F594477" w14:textId="77777777" w:rsidR="009F0EBC" w:rsidRPr="009F0EBC" w:rsidRDefault="009F0EBC" w:rsidP="005C02CD">
      <w:pPr>
        <w:ind w:firstLine="420"/>
      </w:pPr>
      <w:r w:rsidRPr="009F0EBC">
        <w:lastRenderedPageBreak/>
        <w:t>D</w:t>
      </w:r>
      <w:r w:rsidRPr="009F0EBC">
        <w:rPr>
          <w:rFonts w:hint="eastAsia"/>
        </w:rPr>
        <w:t>项：文中第二句“</w:t>
      </w:r>
      <w:r w:rsidRPr="009F0EBC">
        <w:t>90%</w:t>
      </w:r>
      <w:r w:rsidRPr="009F0EBC">
        <w:rPr>
          <w:rFonts w:hint="eastAsia"/>
        </w:rPr>
        <w:t>以上的味细胞能同时接受两种基本以上本味的刺激”，</w:t>
      </w:r>
      <w:r w:rsidRPr="009F0EBC">
        <w:t>D</w:t>
      </w:r>
      <w:r w:rsidRPr="009F0EBC">
        <w:rPr>
          <w:rFonts w:hint="eastAsia"/>
        </w:rPr>
        <w:t>选项推断为</w:t>
      </w:r>
      <w:r w:rsidRPr="009F0EBC">
        <w:t>10%</w:t>
      </w:r>
      <w:r w:rsidRPr="009F0EBC">
        <w:rPr>
          <w:rFonts w:hint="eastAsia"/>
        </w:rPr>
        <w:t>的味细胞，数据不符。</w:t>
      </w:r>
    </w:p>
    <w:p w14:paraId="6EA43BF4" w14:textId="77777777" w:rsidR="009F0EBC" w:rsidRPr="009F0EBC" w:rsidRDefault="009F0EBC" w:rsidP="005C02CD">
      <w:pPr>
        <w:ind w:firstLine="420"/>
      </w:pPr>
      <w:r w:rsidRPr="009F0EBC">
        <w:rPr>
          <w:rFonts w:hint="eastAsia"/>
        </w:rPr>
        <w:t>46</w:t>
      </w:r>
      <w:r w:rsidRPr="009F0EBC">
        <w:rPr>
          <w:rFonts w:hint="eastAsia"/>
        </w:rPr>
        <w:t>．【答案】</w:t>
      </w:r>
      <w:r w:rsidRPr="009F0EBC">
        <w:t>C</w:t>
      </w:r>
    </w:p>
    <w:p w14:paraId="2D9CFEB8" w14:textId="77777777" w:rsidR="009F0EBC" w:rsidRPr="009F0EBC" w:rsidRDefault="009F0EBC" w:rsidP="005C02CD">
      <w:pPr>
        <w:ind w:firstLine="420"/>
      </w:pPr>
      <w:r w:rsidRPr="009F0EBC">
        <w:rPr>
          <w:rFonts w:hint="eastAsia"/>
        </w:rPr>
        <w:t>【解析】第一步，分析文段。第一句介绍改革目前遇到的困境，即阻力越来越大。第二句通过转折词“但是”强调了深入改革阻力大也要坚持进行。第三句话介绍政府改革的核心是简政放权、转变职能。接下来通过“清单制成效不明显”“政府放管不到位”和“双创受制于政策”三个事例从反面来强调上文观点，即目前问题很多，改革必须要坚持。</w:t>
      </w:r>
    </w:p>
    <w:p w14:paraId="7AE4B514" w14:textId="77777777" w:rsidR="009F0EBC" w:rsidRPr="009F0EBC" w:rsidRDefault="009F0EBC" w:rsidP="005C02CD">
      <w:pPr>
        <w:ind w:firstLine="420"/>
      </w:pPr>
      <w:r w:rsidRPr="009F0EBC">
        <w:rPr>
          <w:rFonts w:hint="eastAsia"/>
        </w:rPr>
        <w:t>第二步，文段属于“分</w:t>
      </w:r>
      <w:r w:rsidRPr="009F0EBC">
        <w:rPr>
          <w:rFonts w:hint="eastAsia"/>
        </w:rPr>
        <w:t>-</w:t>
      </w:r>
      <w:r w:rsidRPr="009F0EBC">
        <w:rPr>
          <w:rFonts w:hint="eastAsia"/>
        </w:rPr>
        <w:t>总</w:t>
      </w:r>
      <w:r w:rsidRPr="009F0EBC">
        <w:rPr>
          <w:rFonts w:hint="eastAsia"/>
        </w:rPr>
        <w:t>-</w:t>
      </w:r>
      <w:r w:rsidRPr="009F0EBC">
        <w:rPr>
          <w:rFonts w:hint="eastAsia"/>
        </w:rPr>
        <w:t>分”结构。转折词“但是”后的内容为文段的重点句。</w:t>
      </w:r>
    </w:p>
    <w:p w14:paraId="3303B11C" w14:textId="77777777" w:rsidR="009F0EBC" w:rsidRPr="009F0EBC" w:rsidRDefault="009F0EBC" w:rsidP="005C02CD">
      <w:pPr>
        <w:ind w:firstLine="420"/>
      </w:pPr>
      <w:r w:rsidRPr="009F0EBC">
        <w:rPr>
          <w:rFonts w:hint="eastAsia"/>
        </w:rPr>
        <w:t>第三步，对比选项，</w:t>
      </w:r>
      <w:r w:rsidRPr="009F0EBC">
        <w:t>C</w:t>
      </w:r>
      <w:r w:rsidRPr="009F0EBC">
        <w:rPr>
          <w:rFonts w:hint="eastAsia"/>
        </w:rPr>
        <w:t>项“改革深入攻坚，已是不容迟滞”是对文段重点的同义替换。因此，选择</w:t>
      </w:r>
      <w:r w:rsidRPr="009F0EBC">
        <w:t>C</w:t>
      </w:r>
      <w:r w:rsidRPr="009F0EBC">
        <w:rPr>
          <w:rFonts w:hint="eastAsia"/>
        </w:rPr>
        <w:t>选项。</w:t>
      </w:r>
    </w:p>
    <w:p w14:paraId="2FAE47EE" w14:textId="77777777" w:rsidR="009F0EBC" w:rsidRPr="009F0EBC" w:rsidRDefault="009F0EBC" w:rsidP="005C02CD">
      <w:pPr>
        <w:ind w:firstLine="420"/>
      </w:pPr>
      <w:r w:rsidRPr="009F0EBC">
        <w:rPr>
          <w:rFonts w:hint="eastAsia"/>
        </w:rPr>
        <w:t>【拓展】</w:t>
      </w:r>
    </w:p>
    <w:p w14:paraId="4C0A373F" w14:textId="77777777" w:rsidR="009F0EBC" w:rsidRPr="009F0EBC" w:rsidRDefault="009F0EBC" w:rsidP="005C02CD">
      <w:pPr>
        <w:ind w:firstLine="420"/>
      </w:pPr>
      <w:r w:rsidRPr="009F0EBC">
        <w:t>A</w:t>
      </w:r>
      <w:r w:rsidRPr="009F0EBC">
        <w:rPr>
          <w:rFonts w:hint="eastAsia"/>
        </w:rPr>
        <w:t>项对应文段第一句话，属于转折之前的内容，并非文段重点。</w:t>
      </w:r>
    </w:p>
    <w:p w14:paraId="3EF65829" w14:textId="77777777" w:rsidR="009F0EBC" w:rsidRPr="009F0EBC" w:rsidRDefault="009F0EBC" w:rsidP="005C02CD">
      <w:pPr>
        <w:ind w:firstLine="420"/>
      </w:pPr>
      <w:r w:rsidRPr="009F0EBC">
        <w:t>B</w:t>
      </w:r>
      <w:r w:rsidRPr="009F0EBC">
        <w:rPr>
          <w:rFonts w:hint="eastAsia"/>
        </w:rPr>
        <w:t>项“改革不可回避”中“改革”表述宽泛，而文段重点强调“深入改革”。</w:t>
      </w:r>
    </w:p>
    <w:p w14:paraId="0BA0E26E" w14:textId="77777777" w:rsidR="009F0EBC" w:rsidRPr="009F0EBC" w:rsidRDefault="009F0EBC" w:rsidP="005C02CD">
      <w:pPr>
        <w:ind w:firstLine="420"/>
      </w:pPr>
      <w:r w:rsidRPr="009F0EBC">
        <w:t>D</w:t>
      </w:r>
      <w:r w:rsidRPr="009F0EBC">
        <w:rPr>
          <w:rFonts w:hint="eastAsia"/>
        </w:rPr>
        <w:t>项中“创新发展”针对文段最后两句话论述，它们属于反面论证的内容，并非文段重点。</w:t>
      </w:r>
    </w:p>
    <w:p w14:paraId="361B5F04" w14:textId="77777777" w:rsidR="009F0EBC" w:rsidRPr="009F0EBC" w:rsidRDefault="009F0EBC" w:rsidP="005C02CD">
      <w:pPr>
        <w:ind w:firstLine="420"/>
      </w:pPr>
      <w:r w:rsidRPr="009F0EBC">
        <w:rPr>
          <w:rFonts w:hint="eastAsia"/>
        </w:rPr>
        <w:t>47</w:t>
      </w:r>
      <w:r w:rsidRPr="009F0EBC">
        <w:rPr>
          <w:rFonts w:hint="eastAsia"/>
        </w:rPr>
        <w:t>．【答案】</w:t>
      </w:r>
      <w:r w:rsidRPr="009F0EBC">
        <w:t>C</w:t>
      </w:r>
    </w:p>
    <w:p w14:paraId="5318FA1D" w14:textId="77777777" w:rsidR="009F0EBC" w:rsidRPr="009F0EBC" w:rsidRDefault="009F0EBC" w:rsidP="005C02CD">
      <w:pPr>
        <w:ind w:firstLine="420"/>
      </w:pPr>
      <w:r w:rsidRPr="009F0EBC">
        <w:rPr>
          <w:rFonts w:hint="eastAsia"/>
        </w:rPr>
        <w:t>【解析】第一步，分析文段。</w:t>
      </w:r>
      <w:proofErr w:type="gramStart"/>
      <w:r w:rsidRPr="009F0EBC">
        <w:rPr>
          <w:rFonts w:hint="eastAsia"/>
        </w:rPr>
        <w:t>文段前三句</w:t>
      </w:r>
      <w:proofErr w:type="gramEnd"/>
      <w:r w:rsidRPr="009F0EBC">
        <w:rPr>
          <w:rFonts w:hint="eastAsia"/>
        </w:rPr>
        <w:t>介绍了生命的复杂性使得科学研究得到的数据在解释生命整体概念时出现了疑问；第四句提出了对策，即“系统生物学”为解决这个问题提供了可能。最后一句通过转折词“不过”，陈述了这些方法是否能够最终让科学家理解生物运作的整体图景还未可知。</w:t>
      </w:r>
    </w:p>
    <w:p w14:paraId="00400654" w14:textId="77777777" w:rsidR="009F0EBC" w:rsidRPr="009F0EBC" w:rsidRDefault="009F0EBC" w:rsidP="005C02CD">
      <w:pPr>
        <w:ind w:firstLine="420"/>
      </w:pPr>
      <w:r w:rsidRPr="009F0EBC">
        <w:rPr>
          <w:rFonts w:hint="eastAsia"/>
        </w:rPr>
        <w:t>第二步，文段是“提出问题</w:t>
      </w:r>
      <w:r w:rsidRPr="009F0EBC">
        <w:t>——</w:t>
      </w:r>
      <w:r w:rsidRPr="009F0EBC">
        <w:rPr>
          <w:rFonts w:hint="eastAsia"/>
        </w:rPr>
        <w:t>解决问题”的叙述方式，解决问题部分用了转折，重点句是最后一句，即“系统生物学等方法是否能够最终让科学家理解生物运作的整体图景还未可知”，即作者的意图所在。</w:t>
      </w:r>
    </w:p>
    <w:p w14:paraId="333F652F" w14:textId="77777777" w:rsidR="009F0EBC" w:rsidRPr="009F0EBC" w:rsidRDefault="009F0EBC" w:rsidP="005C02CD">
      <w:pPr>
        <w:ind w:firstLine="420"/>
      </w:pPr>
      <w:r w:rsidRPr="009F0EBC">
        <w:rPr>
          <w:rFonts w:hint="eastAsia"/>
        </w:rPr>
        <w:t>第三步，对比选项。</w:t>
      </w:r>
      <w:r w:rsidRPr="009F0EBC">
        <w:t>C</w:t>
      </w:r>
      <w:r w:rsidRPr="009F0EBC">
        <w:rPr>
          <w:rFonts w:hint="eastAsia"/>
        </w:rPr>
        <w:t>项“如何从生物学数据中得到生命全景还是未知”是对文段重点句的同义替换。因此，选择</w:t>
      </w:r>
      <w:r w:rsidRPr="009F0EBC">
        <w:t>C</w:t>
      </w:r>
      <w:r w:rsidRPr="009F0EBC">
        <w:rPr>
          <w:rFonts w:hint="eastAsia"/>
        </w:rPr>
        <w:t>选项。</w:t>
      </w:r>
    </w:p>
    <w:p w14:paraId="22199D69" w14:textId="77777777" w:rsidR="009F0EBC" w:rsidRPr="009F0EBC" w:rsidRDefault="009F0EBC" w:rsidP="005C02CD">
      <w:pPr>
        <w:ind w:firstLine="420"/>
      </w:pPr>
      <w:r w:rsidRPr="009F0EBC">
        <w:rPr>
          <w:rFonts w:hint="eastAsia"/>
        </w:rPr>
        <w:t>【拓展】</w:t>
      </w:r>
    </w:p>
    <w:p w14:paraId="4BB88522" w14:textId="77777777" w:rsidR="009F0EBC" w:rsidRPr="009F0EBC" w:rsidRDefault="009F0EBC" w:rsidP="005C02CD">
      <w:pPr>
        <w:ind w:firstLine="420"/>
      </w:pPr>
      <w:r w:rsidRPr="009F0EBC">
        <w:t>A</w:t>
      </w:r>
      <w:r w:rsidRPr="009F0EBC">
        <w:rPr>
          <w:rFonts w:hint="eastAsia"/>
        </w:rPr>
        <w:t>项的“描述性数据”出现在文段开头的问题中，非重点，且文段没有体现其与“生物研究”是必要条件关系。排除</w:t>
      </w:r>
      <w:r w:rsidRPr="009F0EBC">
        <w:t>A</w:t>
      </w:r>
      <w:r w:rsidRPr="009F0EBC">
        <w:rPr>
          <w:rFonts w:hint="eastAsia"/>
        </w:rPr>
        <w:t>。</w:t>
      </w:r>
    </w:p>
    <w:p w14:paraId="00D847D7" w14:textId="77777777" w:rsidR="009F0EBC" w:rsidRPr="009F0EBC" w:rsidRDefault="009F0EBC" w:rsidP="005C02CD">
      <w:pPr>
        <w:ind w:firstLine="420"/>
      </w:pPr>
      <w:r w:rsidRPr="009F0EBC">
        <w:t>B</w:t>
      </w:r>
      <w:r w:rsidRPr="009F0EBC">
        <w:rPr>
          <w:rFonts w:hint="eastAsia"/>
        </w:rPr>
        <w:t>项出现在文段第四句，是转折之前的内容，非重点，且文段重在强调“还未知是否能够从生物学数据中得到生命全景”。</w:t>
      </w:r>
    </w:p>
    <w:p w14:paraId="0448B875" w14:textId="77777777" w:rsidR="009F0EBC" w:rsidRPr="009F0EBC" w:rsidRDefault="009F0EBC" w:rsidP="005C02CD">
      <w:pPr>
        <w:ind w:firstLine="420"/>
      </w:pPr>
      <w:r w:rsidRPr="009F0EBC">
        <w:t>D</w:t>
      </w:r>
      <w:r w:rsidRPr="009F0EBC">
        <w:rPr>
          <w:rFonts w:hint="eastAsia"/>
        </w:rPr>
        <w:t>项“即将成为现实”与文段重点句所述内容有语义矛盾。</w:t>
      </w:r>
    </w:p>
    <w:p w14:paraId="74D92091" w14:textId="77777777" w:rsidR="009F0EBC" w:rsidRPr="009F0EBC" w:rsidRDefault="009F0EBC" w:rsidP="005C02CD">
      <w:pPr>
        <w:ind w:firstLine="420"/>
      </w:pPr>
      <w:r w:rsidRPr="009F0EBC">
        <w:rPr>
          <w:rFonts w:hint="eastAsia"/>
        </w:rPr>
        <w:t>48</w:t>
      </w:r>
      <w:r w:rsidRPr="009F0EBC">
        <w:rPr>
          <w:rFonts w:hint="eastAsia"/>
        </w:rPr>
        <w:t>．【答案】</w:t>
      </w:r>
      <w:r w:rsidRPr="009F0EBC">
        <w:t>C</w:t>
      </w:r>
    </w:p>
    <w:p w14:paraId="48C34BA0" w14:textId="77777777" w:rsidR="009F0EBC" w:rsidRPr="009F0EBC" w:rsidRDefault="009F0EBC" w:rsidP="005C02CD">
      <w:pPr>
        <w:ind w:firstLine="420"/>
      </w:pPr>
      <w:r w:rsidRPr="009F0EBC">
        <w:rPr>
          <w:rFonts w:hint="eastAsia"/>
        </w:rPr>
        <w:t>【解析】第一步，分析文段。文段先介绍了瓷器由俗到雅的过程，并通过转折词“但是”指出，瓷器并未因成了艺术品而失去世俗性，又通过“世俗是瓷器的基础”进行论证。最后通过“可见”得出结论：瓷器是雅俗一体的。</w:t>
      </w:r>
    </w:p>
    <w:p w14:paraId="073917C3" w14:textId="77777777" w:rsidR="009F0EBC" w:rsidRPr="009F0EBC" w:rsidRDefault="009F0EBC" w:rsidP="005C02CD">
      <w:pPr>
        <w:ind w:firstLine="420"/>
      </w:pPr>
      <w:r w:rsidRPr="009F0EBC">
        <w:rPr>
          <w:rFonts w:hint="eastAsia"/>
        </w:rPr>
        <w:lastRenderedPageBreak/>
        <w:t>第二步，文段重点在“可见”之后，重在强调瓷器是雅俗一体的结合。</w:t>
      </w:r>
    </w:p>
    <w:p w14:paraId="34515720" w14:textId="77777777" w:rsidR="009F0EBC" w:rsidRPr="009F0EBC" w:rsidRDefault="009F0EBC" w:rsidP="005C02CD">
      <w:pPr>
        <w:ind w:firstLine="420"/>
      </w:pPr>
      <w:r w:rsidRPr="009F0EBC">
        <w:rPr>
          <w:rFonts w:hint="eastAsia"/>
        </w:rPr>
        <w:t>第三步，对比选项。</w:t>
      </w:r>
      <w:r w:rsidRPr="009F0EBC">
        <w:t>C</w:t>
      </w:r>
      <w:r w:rsidRPr="009F0EBC">
        <w:rPr>
          <w:rFonts w:hint="eastAsia"/>
        </w:rPr>
        <w:t>项“俗与雅之间是相互依存、辩证统一”是对重点句的同义替换。因此，选择</w:t>
      </w:r>
      <w:r w:rsidRPr="009F0EBC">
        <w:t>C</w:t>
      </w:r>
      <w:r w:rsidRPr="009F0EBC">
        <w:rPr>
          <w:rFonts w:hint="eastAsia"/>
        </w:rPr>
        <w:t>选项。</w:t>
      </w:r>
    </w:p>
    <w:p w14:paraId="2F8844D0" w14:textId="77777777" w:rsidR="009F0EBC" w:rsidRPr="009F0EBC" w:rsidRDefault="009F0EBC" w:rsidP="005C02CD">
      <w:pPr>
        <w:ind w:firstLine="420"/>
      </w:pPr>
      <w:r w:rsidRPr="009F0EBC">
        <w:rPr>
          <w:rFonts w:hint="eastAsia"/>
        </w:rPr>
        <w:t>【拓展】</w:t>
      </w:r>
    </w:p>
    <w:p w14:paraId="19C49F67" w14:textId="77777777" w:rsidR="009F0EBC" w:rsidRPr="009F0EBC" w:rsidRDefault="009F0EBC" w:rsidP="005C02CD">
      <w:pPr>
        <w:ind w:firstLine="420"/>
      </w:pPr>
      <w:r w:rsidRPr="009F0EBC">
        <w:t>A</w:t>
      </w:r>
      <w:r w:rsidRPr="009F0EBC">
        <w:rPr>
          <w:rFonts w:hint="eastAsia"/>
        </w:rPr>
        <w:t>项未涉及主体词“雅”“俗”。</w:t>
      </w:r>
    </w:p>
    <w:p w14:paraId="272402F8" w14:textId="77777777" w:rsidR="009F0EBC" w:rsidRPr="009F0EBC" w:rsidRDefault="009F0EBC" w:rsidP="005C02CD">
      <w:pPr>
        <w:ind w:firstLine="420"/>
      </w:pPr>
      <w:r w:rsidRPr="009F0EBC">
        <w:t>B</w:t>
      </w:r>
      <w:r w:rsidRPr="009F0EBC">
        <w:rPr>
          <w:rFonts w:hint="eastAsia"/>
        </w:rPr>
        <w:t>项为结论之前的部分，非重点。</w:t>
      </w:r>
    </w:p>
    <w:p w14:paraId="2B92A1B0" w14:textId="77777777" w:rsidR="009F0EBC" w:rsidRPr="009F0EBC" w:rsidRDefault="009F0EBC" w:rsidP="005C02CD">
      <w:pPr>
        <w:ind w:firstLine="420"/>
      </w:pPr>
      <w:r w:rsidRPr="009F0EBC">
        <w:t>D</w:t>
      </w:r>
      <w:r w:rsidRPr="009F0EBC">
        <w:rPr>
          <w:rFonts w:hint="eastAsia"/>
        </w:rPr>
        <w:t>项“粗陋的生活用品”与文</w:t>
      </w:r>
      <w:proofErr w:type="gramStart"/>
      <w:r w:rsidRPr="009F0EBC">
        <w:rPr>
          <w:rFonts w:hint="eastAsia"/>
        </w:rPr>
        <w:t>段主体</w:t>
      </w:r>
      <w:proofErr w:type="gramEnd"/>
      <w:r w:rsidRPr="009F0EBC">
        <w:rPr>
          <w:rFonts w:hint="eastAsia"/>
        </w:rPr>
        <w:t>“瓷器”不一致。</w:t>
      </w:r>
    </w:p>
    <w:p w14:paraId="33519C41" w14:textId="77777777" w:rsidR="009F0EBC" w:rsidRPr="009F0EBC" w:rsidRDefault="009F0EBC" w:rsidP="005C02CD">
      <w:pPr>
        <w:ind w:firstLine="420"/>
      </w:pPr>
      <w:r w:rsidRPr="009F0EBC">
        <w:rPr>
          <w:rFonts w:hint="eastAsia"/>
        </w:rPr>
        <w:t>49</w:t>
      </w:r>
      <w:r w:rsidRPr="009F0EBC">
        <w:rPr>
          <w:rFonts w:hint="eastAsia"/>
        </w:rPr>
        <w:t>．【答案】</w:t>
      </w:r>
      <w:r w:rsidRPr="009F0EBC">
        <w:t>A</w:t>
      </w:r>
    </w:p>
    <w:p w14:paraId="5CE42FBF" w14:textId="77777777" w:rsidR="009F0EBC" w:rsidRPr="009F0EBC" w:rsidRDefault="009F0EBC" w:rsidP="005C02CD">
      <w:pPr>
        <w:ind w:firstLine="420"/>
      </w:pPr>
      <w:r w:rsidRPr="009F0EBC">
        <w:rPr>
          <w:rFonts w:hint="eastAsia"/>
        </w:rPr>
        <w:t>【解析】第一步，观察选项，对应原文。第二步，</w:t>
      </w:r>
      <w:r w:rsidRPr="009F0EBC">
        <w:t>A</w:t>
      </w:r>
      <w:r w:rsidRPr="009F0EBC">
        <w:rPr>
          <w:rFonts w:hint="eastAsia"/>
        </w:rPr>
        <w:t>项对应“但是粮食领域的双轨制度依然存在，这在一个侧面反映出粮食流通体制的改革具有复杂性和特殊性”，可见，双规制度在市场经济下完全退出时机尚不成熟，符合文意。</w:t>
      </w:r>
    </w:p>
    <w:p w14:paraId="39088CD3" w14:textId="77777777" w:rsidR="009F0EBC" w:rsidRPr="009F0EBC" w:rsidRDefault="009F0EBC" w:rsidP="005C02CD">
      <w:pPr>
        <w:ind w:firstLine="420"/>
      </w:pPr>
      <w:r w:rsidRPr="009F0EBC">
        <w:t>B</w:t>
      </w:r>
      <w:r w:rsidRPr="009F0EBC">
        <w:rPr>
          <w:rFonts w:hint="eastAsia"/>
        </w:rPr>
        <w:t>项对应“双轨制度是……从计划经济向市场经济过渡……”，文段讲的是“过渡期”，而非“计划经济时期”，属于偷换概念。</w:t>
      </w:r>
    </w:p>
    <w:p w14:paraId="180F5DB6" w14:textId="77777777" w:rsidR="009F0EBC" w:rsidRPr="009F0EBC" w:rsidRDefault="009F0EBC" w:rsidP="005C02CD">
      <w:pPr>
        <w:ind w:firstLine="420"/>
      </w:pPr>
      <w:r w:rsidRPr="009F0EBC">
        <w:t>C</w:t>
      </w:r>
      <w:r w:rsidRPr="009F0EBC">
        <w:rPr>
          <w:rFonts w:hint="eastAsia"/>
        </w:rPr>
        <w:t>项对应“粮食流通体制的改革具有复杂性和特殊性”，说明“全面开放”尚需时日，“指日可待”属于曲解文意。</w:t>
      </w:r>
    </w:p>
    <w:p w14:paraId="208AC78A" w14:textId="77777777" w:rsidR="009F0EBC" w:rsidRPr="009F0EBC" w:rsidRDefault="009F0EBC" w:rsidP="005C02CD">
      <w:pPr>
        <w:ind w:firstLine="420"/>
      </w:pPr>
      <w:r w:rsidRPr="009F0EBC">
        <w:t>D</w:t>
      </w:r>
      <w:r w:rsidRPr="009F0EBC">
        <w:rPr>
          <w:rFonts w:hint="eastAsia"/>
        </w:rPr>
        <w:t>项“限制了粮食的自由交易”未在文段体现，属于无中生有。因此，选择</w:t>
      </w:r>
      <w:r w:rsidRPr="009F0EBC">
        <w:rPr>
          <w:rFonts w:hint="eastAsia"/>
        </w:rPr>
        <w:t>A</w:t>
      </w:r>
      <w:r w:rsidRPr="009F0EBC">
        <w:rPr>
          <w:rFonts w:hint="eastAsia"/>
        </w:rPr>
        <w:t>选项。</w:t>
      </w:r>
    </w:p>
    <w:p w14:paraId="0715CA5C" w14:textId="77777777" w:rsidR="009F0EBC" w:rsidRPr="009F0EBC" w:rsidRDefault="009F0EBC" w:rsidP="005C02CD">
      <w:pPr>
        <w:ind w:firstLine="420"/>
      </w:pPr>
      <w:r w:rsidRPr="009F0EBC">
        <w:rPr>
          <w:rFonts w:hint="eastAsia"/>
        </w:rPr>
        <w:t>50</w:t>
      </w:r>
      <w:r w:rsidRPr="009F0EBC">
        <w:rPr>
          <w:rFonts w:hint="eastAsia"/>
        </w:rPr>
        <w:t>．【答案】</w:t>
      </w:r>
      <w:r w:rsidRPr="009F0EBC">
        <w:t>C</w:t>
      </w:r>
    </w:p>
    <w:p w14:paraId="6A00DB00" w14:textId="77777777" w:rsidR="009F0EBC" w:rsidRPr="009F0EBC" w:rsidRDefault="009F0EBC" w:rsidP="005C02CD">
      <w:pPr>
        <w:ind w:firstLine="420"/>
      </w:pPr>
      <w:r w:rsidRPr="009F0EBC">
        <w:rPr>
          <w:rFonts w:hint="eastAsia"/>
        </w:rPr>
        <w:t>【解析】第一步，观察选项特征，确定首句。①句开头代词“这”指代前面的内容，不适合做首句，排除</w:t>
      </w:r>
      <w:r w:rsidRPr="009F0EBC">
        <w:rPr>
          <w:rFonts w:hint="eastAsia"/>
        </w:rPr>
        <w:t>A</w:t>
      </w:r>
      <w:r w:rsidRPr="009F0EBC">
        <w:rPr>
          <w:rFonts w:hint="eastAsia"/>
        </w:rPr>
        <w:t>项。</w:t>
      </w:r>
    </w:p>
    <w:p w14:paraId="3DDE75F4" w14:textId="77777777" w:rsidR="009F0EBC" w:rsidRPr="009F0EBC" w:rsidRDefault="009F0EBC" w:rsidP="005C02CD">
      <w:pPr>
        <w:ind w:firstLine="420"/>
      </w:pPr>
      <w:r w:rsidRPr="009F0EBC">
        <w:rPr>
          <w:rFonts w:hint="eastAsia"/>
        </w:rPr>
        <w:t>第二步，③⑤谁适合做首句不好判断。再从题干入手，刚才分析了①句不适合做首句，再看②句，②句中“主要原因在于”，那么②句前面应为“提出问题”的句子，由此观察各</w:t>
      </w:r>
      <w:proofErr w:type="gramStart"/>
      <w:r w:rsidRPr="009F0EBC">
        <w:rPr>
          <w:rFonts w:hint="eastAsia"/>
        </w:rPr>
        <w:t>句寻找</w:t>
      </w:r>
      <w:proofErr w:type="gramEnd"/>
      <w:r w:rsidRPr="009F0EBC">
        <w:rPr>
          <w:rFonts w:hint="eastAsia"/>
        </w:rPr>
        <w:t>提出问题句，发现③句为一个疑问句，因此③②要捆绑在一起，由此排除</w:t>
      </w:r>
      <w:r w:rsidRPr="009F0EBC">
        <w:rPr>
          <w:rFonts w:hint="eastAsia"/>
        </w:rPr>
        <w:t>B</w:t>
      </w:r>
      <w:r w:rsidRPr="009F0EBC">
        <w:rPr>
          <w:rFonts w:hint="eastAsia"/>
        </w:rPr>
        <w:t>项。①④句中都含有“天人合一”，④中“这种天人合一”是对前面内容的指代，由此可以判定①和④捆绑在一起，且顺序①④，排除</w:t>
      </w:r>
      <w:r w:rsidRPr="009F0EBC">
        <w:rPr>
          <w:rFonts w:hint="eastAsia"/>
        </w:rPr>
        <w:t>D</w:t>
      </w:r>
      <w:r w:rsidRPr="009F0EBC">
        <w:rPr>
          <w:rFonts w:hint="eastAsia"/>
        </w:rPr>
        <w:t>项。因此，选择</w:t>
      </w:r>
      <w:r w:rsidRPr="009F0EBC">
        <w:rPr>
          <w:rFonts w:hint="eastAsia"/>
        </w:rPr>
        <w:t>C</w:t>
      </w:r>
      <w:r w:rsidRPr="009F0EBC">
        <w:rPr>
          <w:rFonts w:hint="eastAsia"/>
        </w:rPr>
        <w:t>选项。</w:t>
      </w:r>
    </w:p>
    <w:p w14:paraId="1A5FDB26" w14:textId="77777777" w:rsidR="009F0EBC" w:rsidRPr="009F0EBC" w:rsidRDefault="009F0EBC" w:rsidP="005C02CD">
      <w:pPr>
        <w:ind w:firstLine="420"/>
      </w:pPr>
      <w:r w:rsidRPr="009F0EBC">
        <w:t>51</w:t>
      </w:r>
      <w:r w:rsidRPr="009F0EBC">
        <w:t>．</w:t>
      </w:r>
      <w:r w:rsidRPr="009F0EBC">
        <w:rPr>
          <w:rFonts w:hint="eastAsia"/>
        </w:rPr>
        <w:t>【答案】</w:t>
      </w:r>
      <w:r w:rsidRPr="009F0EBC">
        <w:t>D</w:t>
      </w:r>
    </w:p>
    <w:p w14:paraId="6A66FB8C" w14:textId="77777777" w:rsidR="009F0EBC" w:rsidRPr="009F0EBC" w:rsidRDefault="009F0EBC" w:rsidP="005C02CD">
      <w:pPr>
        <w:ind w:firstLine="420"/>
      </w:pPr>
      <w:r w:rsidRPr="009F0EBC">
        <w:rPr>
          <w:rFonts w:hint="eastAsia"/>
        </w:rPr>
        <w:t>【解析】第一步，本题考查下文推断，并选择正确项。</w:t>
      </w:r>
    </w:p>
    <w:p w14:paraId="0BCD1349" w14:textId="77777777" w:rsidR="009F0EBC" w:rsidRPr="009F0EBC" w:rsidRDefault="009F0EBC" w:rsidP="005C02CD">
      <w:pPr>
        <w:ind w:firstLine="420"/>
      </w:pPr>
      <w:r w:rsidRPr="009F0EBC">
        <w:rPr>
          <w:rFonts w:hint="eastAsia"/>
        </w:rPr>
        <w:t>第二步，文段第一句提出话题，中国文化需要走出去，要清楚知道什么东西走出去，第二句和第三句通过商家做营销的例子，说明商家做营销，需要高质量的产品，如果没有高质量的产品，营销再好也无济于事，例子要论证文段重点的观点，那么文化走出</w:t>
      </w:r>
      <w:proofErr w:type="gramStart"/>
      <w:r w:rsidRPr="009F0EBC">
        <w:rPr>
          <w:rFonts w:hint="eastAsia"/>
        </w:rPr>
        <w:t>去需要</w:t>
      </w:r>
      <w:proofErr w:type="gramEnd"/>
      <w:r w:rsidRPr="009F0EBC">
        <w:rPr>
          <w:rFonts w:hint="eastAsia"/>
        </w:rPr>
        <w:t>产品，保持话题的一致性，即下文要详细讲中国文化“走出去”应确立的主要产品。因此，选择</w:t>
      </w:r>
      <w:r w:rsidRPr="009F0EBC">
        <w:t>D</w:t>
      </w:r>
      <w:r w:rsidRPr="009F0EBC">
        <w:rPr>
          <w:rFonts w:hint="eastAsia"/>
        </w:rPr>
        <w:t>选项。</w:t>
      </w:r>
    </w:p>
    <w:p w14:paraId="5569A0CC" w14:textId="77777777" w:rsidR="009F0EBC" w:rsidRPr="009F0EBC" w:rsidRDefault="009F0EBC" w:rsidP="005C02CD">
      <w:pPr>
        <w:ind w:firstLine="420"/>
      </w:pPr>
      <w:r w:rsidRPr="009F0EBC">
        <w:rPr>
          <w:rFonts w:hint="eastAsia"/>
        </w:rPr>
        <w:t>【拓展】</w:t>
      </w:r>
    </w:p>
    <w:p w14:paraId="504AA4AD" w14:textId="77777777" w:rsidR="009F0EBC" w:rsidRPr="009F0EBC" w:rsidRDefault="009F0EBC" w:rsidP="005C02CD">
      <w:pPr>
        <w:ind w:firstLine="420"/>
      </w:pPr>
      <w:r w:rsidRPr="009F0EBC">
        <w:t>A</w:t>
      </w:r>
      <w:r w:rsidRPr="009F0EBC">
        <w:rPr>
          <w:rFonts w:hint="eastAsia"/>
        </w:rPr>
        <w:t>项：文段主要话题是中国文化“走出去”，此选项“营销和产品”只是具体例子的内容。</w:t>
      </w:r>
    </w:p>
    <w:p w14:paraId="5A9C5045" w14:textId="77777777" w:rsidR="009F0EBC" w:rsidRPr="009F0EBC" w:rsidRDefault="009F0EBC" w:rsidP="005C02CD">
      <w:pPr>
        <w:ind w:firstLine="420"/>
      </w:pPr>
      <w:r w:rsidRPr="009F0EBC">
        <w:lastRenderedPageBreak/>
        <w:t>B</w:t>
      </w:r>
      <w:r w:rsidRPr="009F0EBC">
        <w:rPr>
          <w:rFonts w:hint="eastAsia"/>
        </w:rPr>
        <w:t>项：文中提到“很少有人清楚地知道文化方面什么东西要走出去”，而此选项谈到文化的质量标准，话题不一致。</w:t>
      </w:r>
    </w:p>
    <w:p w14:paraId="39C05596" w14:textId="77777777" w:rsidR="009F0EBC" w:rsidRPr="009F0EBC" w:rsidRDefault="009F0EBC" w:rsidP="005C02CD">
      <w:pPr>
        <w:ind w:firstLine="420"/>
      </w:pPr>
      <w:r w:rsidRPr="009F0EBC">
        <w:t>C</w:t>
      </w:r>
      <w:r w:rsidRPr="009F0EBC">
        <w:rPr>
          <w:rFonts w:hint="eastAsia"/>
        </w:rPr>
        <w:t>项：文段没有提及困境，无中生有。</w:t>
      </w:r>
    </w:p>
    <w:p w14:paraId="22A03243" w14:textId="77777777" w:rsidR="009F0EBC" w:rsidRPr="009F0EBC" w:rsidRDefault="009F0EBC" w:rsidP="005C02CD">
      <w:pPr>
        <w:ind w:firstLine="420"/>
      </w:pPr>
      <w:r w:rsidRPr="009F0EBC">
        <w:t>52</w:t>
      </w:r>
      <w:r w:rsidRPr="009F0EBC">
        <w:t>．</w:t>
      </w:r>
      <w:r w:rsidRPr="009F0EBC">
        <w:rPr>
          <w:rFonts w:hint="eastAsia"/>
        </w:rPr>
        <w:t>【答案】</w:t>
      </w:r>
      <w:r w:rsidRPr="009F0EBC">
        <w:t>D</w:t>
      </w:r>
    </w:p>
    <w:p w14:paraId="76B4F4DA" w14:textId="77777777" w:rsidR="009F0EBC" w:rsidRPr="009F0EBC" w:rsidRDefault="009F0EBC" w:rsidP="005C02CD">
      <w:pPr>
        <w:ind w:firstLine="420"/>
      </w:pPr>
      <w:r w:rsidRPr="009F0EBC">
        <w:rPr>
          <w:rFonts w:hint="eastAsia"/>
        </w:rPr>
        <w:t>【解析】第一步，本题考察主旨概括，寻找主旨句。</w:t>
      </w:r>
    </w:p>
    <w:p w14:paraId="17223819" w14:textId="77777777" w:rsidR="009F0EBC" w:rsidRPr="009F0EBC" w:rsidRDefault="009F0EBC" w:rsidP="005C02CD">
      <w:pPr>
        <w:ind w:firstLine="420"/>
      </w:pPr>
      <w:r w:rsidRPr="009F0EBC">
        <w:rPr>
          <w:rFonts w:hint="eastAsia"/>
        </w:rPr>
        <w:t>第二步，阅读原文，第一句话作者直接指出了人们面对社会的各种虚妄，会被道德的“黑洞”吞噬一切，很难守住道德底线。第二句话是在说物质财富不可能填满“存在”这个黑洞的。第三句话是说很多人最终都败在了巨大的物欲黑洞中。对比三句话的内容，都在强调“黑洞”是不可能被填满的，这几句话都具有反面论证的特点，用严重后果证明作者想表达的是我们不应该被物欲的巨大“黑洞”吞噬，同义替换选项。因此，选择</w:t>
      </w:r>
      <w:r w:rsidRPr="009F0EBC">
        <w:t>D</w:t>
      </w:r>
      <w:r w:rsidRPr="009F0EBC">
        <w:rPr>
          <w:rFonts w:hint="eastAsia"/>
        </w:rPr>
        <w:t>选项。</w:t>
      </w:r>
    </w:p>
    <w:p w14:paraId="16CED5F3" w14:textId="77777777" w:rsidR="009F0EBC" w:rsidRPr="009F0EBC" w:rsidRDefault="009F0EBC" w:rsidP="005C02CD">
      <w:pPr>
        <w:ind w:firstLine="420"/>
      </w:pPr>
      <w:r w:rsidRPr="009F0EBC">
        <w:rPr>
          <w:rFonts w:hint="eastAsia"/>
        </w:rPr>
        <w:t>【拓展】</w:t>
      </w:r>
    </w:p>
    <w:p w14:paraId="17F28DF7" w14:textId="77777777" w:rsidR="009F0EBC" w:rsidRPr="009F0EBC" w:rsidRDefault="009F0EBC" w:rsidP="005C02CD">
      <w:pPr>
        <w:ind w:firstLine="420"/>
      </w:pPr>
      <w:r w:rsidRPr="009F0EBC">
        <w:t>A</w:t>
      </w:r>
      <w:r w:rsidRPr="009F0EBC">
        <w:rPr>
          <w:rFonts w:hint="eastAsia"/>
        </w:rPr>
        <w:t>项：“本质上”无中生有，文段并未强调本质，而是强调这个“黑洞</w:t>
      </w:r>
      <w:r w:rsidRPr="009F0EBC">
        <w:t>”</w:t>
      </w:r>
      <w:r w:rsidRPr="009F0EBC">
        <w:rPr>
          <w:rFonts w:hint="eastAsia"/>
        </w:rPr>
        <w:t>不可能被填满，</w:t>
      </w:r>
      <w:r w:rsidRPr="009F0EBC">
        <w:t>A</w:t>
      </w:r>
      <w:r w:rsidRPr="009F0EBC">
        <w:rPr>
          <w:rFonts w:hint="eastAsia"/>
        </w:rPr>
        <w:t>项错误。</w:t>
      </w:r>
    </w:p>
    <w:p w14:paraId="4F3D0988" w14:textId="77777777" w:rsidR="009F0EBC" w:rsidRPr="009F0EBC" w:rsidRDefault="009F0EBC" w:rsidP="005C02CD">
      <w:pPr>
        <w:ind w:firstLine="420"/>
      </w:pPr>
      <w:r w:rsidRPr="009F0EBC">
        <w:t>B</w:t>
      </w:r>
      <w:r w:rsidRPr="009F0EBC">
        <w:rPr>
          <w:rFonts w:hint="eastAsia"/>
        </w:rPr>
        <w:t>项：这一项完全和作者的感情立场相反，</w:t>
      </w:r>
      <w:r w:rsidRPr="009F0EBC">
        <w:t>B</w:t>
      </w:r>
      <w:r w:rsidRPr="009F0EBC">
        <w:rPr>
          <w:rFonts w:hint="eastAsia"/>
        </w:rPr>
        <w:t>项错误。</w:t>
      </w:r>
    </w:p>
    <w:p w14:paraId="73A38736" w14:textId="77777777" w:rsidR="009F0EBC" w:rsidRPr="009F0EBC" w:rsidRDefault="009F0EBC" w:rsidP="005C02CD">
      <w:pPr>
        <w:ind w:firstLine="420"/>
      </w:pPr>
      <w:r w:rsidRPr="009F0EBC">
        <w:t>C</w:t>
      </w:r>
      <w:r w:rsidRPr="009F0EBC">
        <w:rPr>
          <w:rFonts w:hint="eastAsia"/>
        </w:rPr>
        <w:t>项：这项是绝对化的否定，作者是说我们没有守住底线，并不是不存在底线，</w:t>
      </w:r>
      <w:r w:rsidRPr="009F0EBC">
        <w:t>D</w:t>
      </w:r>
      <w:r w:rsidRPr="009F0EBC">
        <w:rPr>
          <w:rFonts w:hint="eastAsia"/>
        </w:rPr>
        <w:t>项错误。</w:t>
      </w:r>
    </w:p>
    <w:p w14:paraId="63871688" w14:textId="77777777" w:rsidR="009F0EBC" w:rsidRPr="009F0EBC" w:rsidRDefault="009F0EBC" w:rsidP="005C02CD">
      <w:pPr>
        <w:ind w:firstLine="420"/>
      </w:pPr>
      <w:r w:rsidRPr="009F0EBC">
        <w:t>53</w:t>
      </w:r>
      <w:r w:rsidRPr="009F0EBC">
        <w:t>．</w:t>
      </w:r>
      <w:r w:rsidRPr="009F0EBC">
        <w:rPr>
          <w:rFonts w:hint="eastAsia"/>
        </w:rPr>
        <w:t>【答案】</w:t>
      </w:r>
      <w:r w:rsidRPr="009F0EBC">
        <w:t>D</w:t>
      </w:r>
    </w:p>
    <w:p w14:paraId="5078393F" w14:textId="77777777" w:rsidR="009F0EBC" w:rsidRPr="009F0EBC" w:rsidRDefault="009F0EBC" w:rsidP="005C02CD">
      <w:pPr>
        <w:ind w:firstLine="420"/>
      </w:pPr>
      <w:r w:rsidRPr="009F0EBC">
        <w:rPr>
          <w:rFonts w:hint="eastAsia"/>
        </w:rPr>
        <w:t>【解析】第一步，本题考察语句填空，结合上下文连贯起来。</w:t>
      </w:r>
    </w:p>
    <w:p w14:paraId="2F38F78F" w14:textId="77777777" w:rsidR="009F0EBC" w:rsidRPr="009F0EBC" w:rsidRDefault="009F0EBC" w:rsidP="005C02CD">
      <w:pPr>
        <w:ind w:firstLine="420"/>
      </w:pPr>
      <w:r w:rsidRPr="009F0EBC">
        <w:rPr>
          <w:rFonts w:hint="eastAsia"/>
        </w:rPr>
        <w:t>第二步，观察横线位置，在文段中间，要承上启下。上文话题在谈论太阳活动会对人类生活造成危害，下文谈论的是具体的太阳活动的研究，形成了</w:t>
      </w:r>
      <w:r w:rsidRPr="009F0EBC">
        <w:t>6</w:t>
      </w:r>
      <w:r w:rsidRPr="009F0EBC">
        <w:rPr>
          <w:rFonts w:hint="eastAsia"/>
        </w:rPr>
        <w:t>波段乃至</w:t>
      </w:r>
      <w:r w:rsidRPr="009F0EBC">
        <w:t>7</w:t>
      </w:r>
      <w:r w:rsidRPr="009F0EBC">
        <w:rPr>
          <w:rFonts w:hint="eastAsia"/>
        </w:rPr>
        <w:t>波段层析成像系统，这是科学家对太阳活动产生原理进行的一系列研究，显然，横线之后的下文是在具体解释研究的内容。所以横线要能够承接上文，并且要总结下文，后文是具体的太阳活动的观测成果，即产生机理的研究。因此，选择</w:t>
      </w:r>
      <w:r w:rsidRPr="009F0EBC">
        <w:t>D</w:t>
      </w:r>
      <w:r w:rsidRPr="009F0EBC">
        <w:rPr>
          <w:rFonts w:hint="eastAsia"/>
        </w:rPr>
        <w:t>选项。</w:t>
      </w:r>
    </w:p>
    <w:p w14:paraId="377E0257" w14:textId="77777777" w:rsidR="009F0EBC" w:rsidRPr="009F0EBC" w:rsidRDefault="009F0EBC" w:rsidP="005C02CD">
      <w:pPr>
        <w:ind w:firstLine="420"/>
      </w:pPr>
      <w:r w:rsidRPr="009F0EBC">
        <w:rPr>
          <w:rFonts w:hint="eastAsia"/>
        </w:rPr>
        <w:t>【拓展】</w:t>
      </w:r>
    </w:p>
    <w:p w14:paraId="782C91D4" w14:textId="77777777" w:rsidR="009F0EBC" w:rsidRPr="009F0EBC" w:rsidRDefault="009F0EBC" w:rsidP="005C02CD">
      <w:pPr>
        <w:ind w:firstLine="420"/>
      </w:pPr>
      <w:r w:rsidRPr="009F0EBC">
        <w:t>A</w:t>
      </w:r>
      <w:r w:rsidRPr="009F0EBC">
        <w:rPr>
          <w:rFonts w:hint="eastAsia"/>
        </w:rPr>
        <w:t>项：在承接上文时并没有太大问题，但是后文还有具体的对太阳活动的研究，后文并没有具体论述太阳活动带来的危害是什么，所以语义不够连贯，逻辑不合理，</w:t>
      </w:r>
      <w:proofErr w:type="spellStart"/>
      <w:r w:rsidRPr="009F0EBC">
        <w:t>A</w:t>
      </w:r>
      <w:proofErr w:type="spellEnd"/>
      <w:r w:rsidRPr="009F0EBC">
        <w:rPr>
          <w:rFonts w:hint="eastAsia"/>
        </w:rPr>
        <w:t>项错误。</w:t>
      </w:r>
    </w:p>
    <w:p w14:paraId="60E36421" w14:textId="77777777" w:rsidR="009F0EBC" w:rsidRPr="009F0EBC" w:rsidRDefault="009F0EBC" w:rsidP="005C02CD">
      <w:pPr>
        <w:ind w:firstLine="420"/>
      </w:pPr>
      <w:r w:rsidRPr="009F0EBC">
        <w:t>B</w:t>
      </w:r>
      <w:r w:rsidRPr="009F0EBC">
        <w:rPr>
          <w:rFonts w:hint="eastAsia"/>
        </w:rPr>
        <w:t>项：后文提炼出话题是反复提到的多波段层析成像系统，并没有对每个波段具体的图像是什么进行论述，所以话题不连贯，</w:t>
      </w:r>
      <w:r w:rsidRPr="009F0EBC">
        <w:t>B</w:t>
      </w:r>
      <w:r w:rsidRPr="009F0EBC">
        <w:rPr>
          <w:rFonts w:hint="eastAsia"/>
        </w:rPr>
        <w:t>项错误</w:t>
      </w:r>
    </w:p>
    <w:p w14:paraId="0E853868" w14:textId="77777777" w:rsidR="009F0EBC" w:rsidRPr="009F0EBC" w:rsidRDefault="009F0EBC" w:rsidP="005C02CD">
      <w:pPr>
        <w:ind w:firstLine="420"/>
      </w:pPr>
      <w:r w:rsidRPr="009F0EBC">
        <w:t>C</w:t>
      </w:r>
      <w:r w:rsidRPr="009F0EBC">
        <w:rPr>
          <w:rFonts w:hint="eastAsia"/>
        </w:rPr>
        <w:t>项：该项较好排除，太阳大气模型在后文中不存在，话题不连贯，</w:t>
      </w:r>
      <w:r w:rsidRPr="009F0EBC">
        <w:t>C</w:t>
      </w:r>
      <w:r w:rsidRPr="009F0EBC">
        <w:rPr>
          <w:rFonts w:hint="eastAsia"/>
        </w:rPr>
        <w:t>项错误。</w:t>
      </w:r>
    </w:p>
    <w:p w14:paraId="27D1AF45" w14:textId="77777777" w:rsidR="009F0EBC" w:rsidRPr="009F0EBC" w:rsidRDefault="009F0EBC" w:rsidP="005C02CD">
      <w:pPr>
        <w:ind w:firstLine="420"/>
      </w:pPr>
      <w:r w:rsidRPr="009F0EBC">
        <w:t>54</w:t>
      </w:r>
      <w:r w:rsidRPr="009F0EBC">
        <w:t>．</w:t>
      </w:r>
      <w:r w:rsidRPr="009F0EBC">
        <w:rPr>
          <w:rFonts w:hint="eastAsia"/>
        </w:rPr>
        <w:t>【答案】</w:t>
      </w:r>
      <w:r w:rsidRPr="009F0EBC">
        <w:t>D</w:t>
      </w:r>
    </w:p>
    <w:p w14:paraId="323DBA77" w14:textId="77777777" w:rsidR="009F0EBC" w:rsidRPr="009F0EBC" w:rsidRDefault="009F0EBC" w:rsidP="005C02CD">
      <w:pPr>
        <w:ind w:firstLine="420"/>
      </w:pPr>
      <w:r w:rsidRPr="009F0EBC">
        <w:rPr>
          <w:rFonts w:hint="eastAsia"/>
        </w:rPr>
        <w:t>【解析】第一步，本题考查意图判断，并选择正确项。</w:t>
      </w:r>
    </w:p>
    <w:p w14:paraId="05273D41" w14:textId="77777777" w:rsidR="009F0EBC" w:rsidRPr="009F0EBC" w:rsidRDefault="009F0EBC" w:rsidP="005C02CD">
      <w:pPr>
        <w:ind w:firstLine="420"/>
      </w:pPr>
      <w:r w:rsidRPr="009F0EBC">
        <w:rPr>
          <w:rFonts w:hint="eastAsia"/>
        </w:rPr>
        <w:t>第二步，文段最后一句通过结论性的关联词“因此”，得出整个文段的结论，确定最后一句为主题句。主题句内容是“网络语言的粗鄙化不应当被视为孤立的语言问题，它折射出的浮躁心态、社会发展中积累的</w:t>
      </w:r>
      <w:proofErr w:type="gramStart"/>
      <w:r w:rsidRPr="009F0EBC">
        <w:rPr>
          <w:rFonts w:hint="eastAsia"/>
        </w:rPr>
        <w:t>戾</w:t>
      </w:r>
      <w:proofErr w:type="gramEnd"/>
      <w:r w:rsidRPr="009F0EBC">
        <w:rPr>
          <w:rFonts w:hint="eastAsia"/>
        </w:rPr>
        <w:t>气等问题”，作者的言外之意是呼吁重视网络语言粗鄙</w:t>
      </w:r>
      <w:proofErr w:type="gramStart"/>
      <w:r w:rsidRPr="009F0EBC">
        <w:rPr>
          <w:rFonts w:hint="eastAsia"/>
        </w:rPr>
        <w:t>化反映</w:t>
      </w:r>
      <w:proofErr w:type="gramEnd"/>
      <w:r w:rsidRPr="009F0EBC">
        <w:rPr>
          <w:rFonts w:hint="eastAsia"/>
        </w:rPr>
        <w:t>的社会不良现象。因此，选择</w:t>
      </w:r>
      <w:r w:rsidRPr="009F0EBC">
        <w:t>D</w:t>
      </w:r>
      <w:r w:rsidRPr="009F0EBC">
        <w:rPr>
          <w:rFonts w:hint="eastAsia"/>
        </w:rPr>
        <w:t>选项。</w:t>
      </w:r>
    </w:p>
    <w:p w14:paraId="4D6587CE" w14:textId="77777777" w:rsidR="009F0EBC" w:rsidRPr="009F0EBC" w:rsidRDefault="009F0EBC" w:rsidP="005C02CD">
      <w:pPr>
        <w:ind w:firstLine="420"/>
      </w:pPr>
      <w:r w:rsidRPr="009F0EBC">
        <w:rPr>
          <w:rFonts w:hint="eastAsia"/>
        </w:rPr>
        <w:lastRenderedPageBreak/>
        <w:t>【拓展】</w:t>
      </w:r>
    </w:p>
    <w:p w14:paraId="4B17D595" w14:textId="77777777" w:rsidR="009F0EBC" w:rsidRPr="009F0EBC" w:rsidRDefault="009F0EBC" w:rsidP="005C02CD">
      <w:pPr>
        <w:ind w:firstLine="420"/>
      </w:pPr>
      <w:r w:rsidRPr="009F0EBC">
        <w:t>A</w:t>
      </w:r>
      <w:r w:rsidRPr="009F0EBC">
        <w:rPr>
          <w:rFonts w:hint="eastAsia"/>
        </w:rPr>
        <w:t>项：不是意图项，更重要的是文段的主体是网络语言粗鄙化而不是语言。</w:t>
      </w:r>
    </w:p>
    <w:p w14:paraId="6C69969C" w14:textId="77777777" w:rsidR="009F0EBC" w:rsidRPr="009F0EBC" w:rsidRDefault="009F0EBC" w:rsidP="005C02CD">
      <w:pPr>
        <w:ind w:firstLine="420"/>
      </w:pPr>
      <w:r w:rsidRPr="009F0EBC">
        <w:t>B</w:t>
      </w:r>
      <w:r w:rsidRPr="009F0EBC">
        <w:rPr>
          <w:rFonts w:hint="eastAsia"/>
        </w:rPr>
        <w:t>项：文段的重点是要呼吁重视网络语言粗鄙化的一些不良社会现象，而不是单纯呼吁社会关注网络语言粗鄙化。</w:t>
      </w:r>
    </w:p>
    <w:p w14:paraId="29C3C493" w14:textId="77777777" w:rsidR="009F0EBC" w:rsidRPr="009F0EBC" w:rsidRDefault="009F0EBC" w:rsidP="005C02CD">
      <w:pPr>
        <w:ind w:firstLine="420"/>
      </w:pPr>
      <w:r w:rsidRPr="009F0EBC">
        <w:t>C</w:t>
      </w:r>
      <w:r w:rsidRPr="009F0EBC">
        <w:rPr>
          <w:rFonts w:hint="eastAsia"/>
        </w:rPr>
        <w:t>项：主体不符，文</w:t>
      </w:r>
      <w:proofErr w:type="gramStart"/>
      <w:r w:rsidRPr="009F0EBC">
        <w:rPr>
          <w:rFonts w:hint="eastAsia"/>
        </w:rPr>
        <w:t>段主体</w:t>
      </w:r>
      <w:proofErr w:type="gramEnd"/>
      <w:r w:rsidRPr="009F0EBC">
        <w:rPr>
          <w:rFonts w:hint="eastAsia"/>
        </w:rPr>
        <w:t>为“网络语言的粗鄙化”，此选项为“语言研究”。</w:t>
      </w:r>
    </w:p>
    <w:p w14:paraId="56591670" w14:textId="77777777" w:rsidR="009F0EBC" w:rsidRPr="009F0EBC" w:rsidRDefault="009F0EBC" w:rsidP="005C02CD">
      <w:pPr>
        <w:ind w:firstLine="420"/>
      </w:pPr>
      <w:r w:rsidRPr="009F0EBC">
        <w:rPr>
          <w:rFonts w:hint="eastAsia"/>
        </w:rPr>
        <w:t>55</w:t>
      </w:r>
      <w:r w:rsidRPr="009F0EBC">
        <w:t>．</w:t>
      </w:r>
      <w:r w:rsidRPr="009F0EBC">
        <w:rPr>
          <w:rFonts w:hint="eastAsia"/>
        </w:rPr>
        <w:t>【答案】</w:t>
      </w:r>
      <w:r w:rsidRPr="009F0EBC">
        <w:rPr>
          <w:rFonts w:hint="eastAsia"/>
        </w:rPr>
        <w:t>B</w:t>
      </w:r>
    </w:p>
    <w:p w14:paraId="32BEBB21" w14:textId="77777777" w:rsidR="009F0EBC" w:rsidRPr="009F0EBC" w:rsidRDefault="009F0EBC" w:rsidP="005C02CD">
      <w:pPr>
        <w:ind w:firstLine="420"/>
      </w:pPr>
      <w:r w:rsidRPr="009F0EBC">
        <w:rPr>
          <w:rFonts w:hint="eastAsia"/>
        </w:rPr>
        <w:t>【解析】第一步，分析文段。文段先解释了国民媒介素养的内涵，并说明其具有重要地位，接着提出观点“提高国民媒介素养有重要意义”，最后通过假设从正面论证观点。</w:t>
      </w:r>
    </w:p>
    <w:p w14:paraId="5A1D9ECE" w14:textId="77777777" w:rsidR="009F0EBC" w:rsidRPr="009F0EBC" w:rsidRDefault="009F0EBC" w:rsidP="005C02CD">
      <w:pPr>
        <w:ind w:firstLine="420"/>
      </w:pPr>
      <w:r w:rsidRPr="009F0EBC">
        <w:rPr>
          <w:rFonts w:hint="eastAsia"/>
        </w:rPr>
        <w:t>第二步，文段为“分</w:t>
      </w:r>
      <w:r w:rsidRPr="009F0EBC">
        <w:rPr>
          <w:rFonts w:hint="eastAsia"/>
        </w:rPr>
        <w:t>-</w:t>
      </w:r>
      <w:r w:rsidRPr="009F0EBC">
        <w:rPr>
          <w:rFonts w:hint="eastAsia"/>
        </w:rPr>
        <w:t>总</w:t>
      </w:r>
      <w:r w:rsidRPr="009F0EBC">
        <w:rPr>
          <w:rFonts w:hint="eastAsia"/>
        </w:rPr>
        <w:t>-</w:t>
      </w:r>
      <w:r w:rsidRPr="009F0EBC">
        <w:rPr>
          <w:rFonts w:hint="eastAsia"/>
        </w:rPr>
        <w:t>分”结构，重点在于总论，强调提高国民媒介素养的重要意义。对比选项，</w:t>
      </w:r>
      <w:r w:rsidRPr="009F0EBC">
        <w:rPr>
          <w:rFonts w:hint="eastAsia"/>
        </w:rPr>
        <w:t>B</w:t>
      </w:r>
      <w:r w:rsidRPr="009F0EBC">
        <w:rPr>
          <w:rFonts w:hint="eastAsia"/>
        </w:rPr>
        <w:t>项是重点句的同义替换。因此，选择</w:t>
      </w:r>
      <w:r w:rsidRPr="009F0EBC">
        <w:rPr>
          <w:rFonts w:hint="eastAsia"/>
        </w:rPr>
        <w:t>B</w:t>
      </w:r>
      <w:r w:rsidRPr="009F0EBC">
        <w:rPr>
          <w:rFonts w:hint="eastAsia"/>
        </w:rPr>
        <w:t>选项。</w:t>
      </w:r>
    </w:p>
    <w:p w14:paraId="3D62190E" w14:textId="77777777" w:rsidR="009F0EBC" w:rsidRPr="009F0EBC" w:rsidRDefault="009F0EBC" w:rsidP="005C02CD">
      <w:pPr>
        <w:ind w:firstLine="420"/>
      </w:pPr>
      <w:r w:rsidRPr="009F0EBC">
        <w:rPr>
          <w:rFonts w:hint="eastAsia"/>
        </w:rPr>
        <w:t>【拓展】</w:t>
      </w:r>
    </w:p>
    <w:p w14:paraId="77680E37" w14:textId="77777777" w:rsidR="009F0EBC" w:rsidRPr="009F0EBC" w:rsidRDefault="009F0EBC" w:rsidP="005C02CD">
      <w:pPr>
        <w:ind w:firstLine="420"/>
      </w:pPr>
      <w:r w:rsidRPr="009F0EBC">
        <w:rPr>
          <w:rFonts w:hint="eastAsia"/>
        </w:rPr>
        <w:t>A</w:t>
      </w:r>
      <w:r w:rsidRPr="009F0EBC">
        <w:rPr>
          <w:rFonts w:hint="eastAsia"/>
        </w:rPr>
        <w:t>项对应第一句，只是起到引出话题的作用，并非文段重点。</w:t>
      </w:r>
    </w:p>
    <w:p w14:paraId="6DF655E7" w14:textId="77777777" w:rsidR="009F0EBC" w:rsidRPr="009F0EBC" w:rsidRDefault="009F0EBC" w:rsidP="005C02CD">
      <w:pPr>
        <w:ind w:firstLine="420"/>
      </w:pPr>
      <w:r w:rsidRPr="009F0EBC">
        <w:rPr>
          <w:rFonts w:hint="eastAsia"/>
        </w:rPr>
        <w:t>C</w:t>
      </w:r>
      <w:proofErr w:type="gramStart"/>
      <w:r w:rsidRPr="009F0EBC">
        <w:rPr>
          <w:rFonts w:hint="eastAsia"/>
        </w:rPr>
        <w:t>项强调</w:t>
      </w:r>
      <w:proofErr w:type="gramEnd"/>
      <w:r w:rsidRPr="009F0EBC">
        <w:rPr>
          <w:rFonts w:hint="eastAsia"/>
        </w:rPr>
        <w:t>“媒介素养”而</w:t>
      </w:r>
      <w:proofErr w:type="gramStart"/>
      <w:r w:rsidRPr="009F0EBC">
        <w:rPr>
          <w:rFonts w:hint="eastAsia"/>
        </w:rPr>
        <w:t>文段主体词</w:t>
      </w:r>
      <w:proofErr w:type="gramEnd"/>
      <w:r w:rsidRPr="009F0EBC">
        <w:rPr>
          <w:rFonts w:hint="eastAsia"/>
        </w:rPr>
        <w:t>为“国民媒介素养”，主体概念扩大，主体不一致。</w:t>
      </w:r>
    </w:p>
    <w:p w14:paraId="1E4A7DEC" w14:textId="77777777" w:rsidR="009F0EBC" w:rsidRPr="009F0EBC" w:rsidRDefault="009F0EBC" w:rsidP="005C02CD">
      <w:pPr>
        <w:ind w:firstLine="420"/>
      </w:pPr>
      <w:r w:rsidRPr="009F0EBC">
        <w:rPr>
          <w:rFonts w:hint="eastAsia"/>
        </w:rPr>
        <w:t>C</w:t>
      </w:r>
      <w:r w:rsidRPr="009F0EBC">
        <w:rPr>
          <w:rFonts w:hint="eastAsia"/>
        </w:rPr>
        <w:t>项中的“如何”指具体的措施、对策，文段中并没有体现。</w:t>
      </w:r>
    </w:p>
    <w:p w14:paraId="2ACD9C14" w14:textId="77777777" w:rsidR="009F0EBC" w:rsidRPr="009F0EBC" w:rsidRDefault="009F0EBC" w:rsidP="005C02CD">
      <w:pPr>
        <w:ind w:firstLine="420"/>
      </w:pPr>
      <w:r w:rsidRPr="009F0EBC">
        <w:rPr>
          <w:rFonts w:hint="eastAsia"/>
        </w:rPr>
        <w:t>D</w:t>
      </w:r>
      <w:r w:rsidRPr="009F0EBC">
        <w:rPr>
          <w:rFonts w:hint="eastAsia"/>
        </w:rPr>
        <w:t>项“分层推进”属于过度引申。</w:t>
      </w:r>
    </w:p>
    <w:p w14:paraId="120606DB" w14:textId="5093438A" w:rsidR="00226E9B" w:rsidRDefault="000668E2" w:rsidP="00D47D81">
      <w:pPr>
        <w:pStyle w:val="2"/>
        <w:spacing w:before="312" w:after="312"/>
      </w:pPr>
      <w:r w:rsidRPr="00241FCF">
        <w:rPr>
          <w:rFonts w:hint="eastAsia"/>
        </w:rPr>
        <w:t>第三部分</w:t>
      </w:r>
      <w:r w:rsidRPr="00241FCF">
        <w:rPr>
          <w:rFonts w:hint="eastAsia"/>
        </w:rPr>
        <w:t xml:space="preserve">  </w:t>
      </w:r>
      <w:r w:rsidRPr="00241FCF">
        <w:rPr>
          <w:rFonts w:hint="eastAsia"/>
        </w:rPr>
        <w:t>数量关系</w:t>
      </w:r>
    </w:p>
    <w:p w14:paraId="6924E865" w14:textId="77777777" w:rsidR="00131EC9" w:rsidRPr="00131EC9" w:rsidRDefault="00131EC9" w:rsidP="00131EC9">
      <w:pPr>
        <w:ind w:firstLine="420"/>
        <w:rPr>
          <w:szCs w:val="21"/>
        </w:rPr>
      </w:pPr>
      <w:r w:rsidRPr="00131EC9">
        <w:t>56</w:t>
      </w:r>
      <w:r w:rsidRPr="00131EC9">
        <w:rPr>
          <w:rFonts w:hint="eastAsia"/>
        </w:rPr>
        <w:t>．</w:t>
      </w:r>
      <w:r w:rsidRPr="00131EC9">
        <w:rPr>
          <w:szCs w:val="21"/>
        </w:rPr>
        <w:t>【答案】</w:t>
      </w:r>
      <w:r w:rsidRPr="00131EC9">
        <w:rPr>
          <w:szCs w:val="21"/>
        </w:rPr>
        <w:t>A</w:t>
      </w:r>
    </w:p>
    <w:p w14:paraId="47F46772" w14:textId="77777777" w:rsidR="00131EC9" w:rsidRPr="00131EC9" w:rsidRDefault="00131EC9" w:rsidP="00131EC9">
      <w:pPr>
        <w:ind w:firstLine="420"/>
        <w:rPr>
          <w:szCs w:val="21"/>
        </w:rPr>
      </w:pPr>
      <w:r w:rsidRPr="00131EC9">
        <w:rPr>
          <w:szCs w:val="21"/>
        </w:rPr>
        <w:t>【解析】代入选项</w:t>
      </w:r>
      <w:r w:rsidRPr="00131EC9">
        <w:rPr>
          <w:szCs w:val="21"/>
        </w:rPr>
        <w:t>A</w:t>
      </w:r>
      <w:r w:rsidRPr="00131EC9">
        <w:rPr>
          <w:szCs w:val="21"/>
        </w:rPr>
        <w:t>，从</w:t>
      </w:r>
      <w:r w:rsidRPr="00131EC9">
        <w:rPr>
          <w:szCs w:val="21"/>
        </w:rPr>
        <w:t>5</w:t>
      </w:r>
      <w:r w:rsidRPr="00131EC9">
        <w:rPr>
          <w:szCs w:val="21"/>
        </w:rPr>
        <w:t>个球中任取两个，共</w:t>
      </w:r>
      <w:r w:rsidRPr="00131EC9">
        <w:rPr>
          <w:position w:val="-10"/>
          <w:szCs w:val="21"/>
        </w:rPr>
        <w:object w:dxaOrig="720" w:dyaOrig="340" w14:anchorId="6D5513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4.25pt" o:ole="">
            <v:imagedata r:id="rId7" o:title=""/>
          </v:shape>
          <o:OLEObject Type="Embed" ProgID="Equation.DSMT4" ShapeID="_x0000_i1025" DrawAspect="Content" ObjectID="_1628612174" r:id="rId8"/>
        </w:object>
      </w:r>
      <w:r w:rsidRPr="00131EC9">
        <w:rPr>
          <w:szCs w:val="21"/>
        </w:rPr>
        <w:t>种情况。</w:t>
      </w:r>
      <w:proofErr w:type="gramStart"/>
      <w:r w:rsidRPr="00131EC9">
        <w:rPr>
          <w:szCs w:val="21"/>
        </w:rPr>
        <w:t>由都是</w:t>
      </w:r>
      <w:proofErr w:type="gramEnd"/>
      <w:r w:rsidRPr="00131EC9">
        <w:rPr>
          <w:szCs w:val="21"/>
        </w:rPr>
        <w:t>红球的概率为</w:t>
      </w:r>
      <w:r w:rsidRPr="00131EC9">
        <w:rPr>
          <w:position w:val="-22"/>
          <w:szCs w:val="21"/>
        </w:rPr>
        <w:object w:dxaOrig="760" w:dyaOrig="560" w14:anchorId="73C7F863">
          <v:shape id="_x0000_i1026" type="#_x0000_t75" style="width:35.25pt;height:27.75pt" o:ole="">
            <v:imagedata r:id="rId9" o:title=""/>
          </v:shape>
          <o:OLEObject Type="Embed" ProgID="Equation.DSMT4" ShapeID="_x0000_i1026" DrawAspect="Content" ObjectID="_1628612175" r:id="rId10"/>
        </w:object>
      </w:r>
      <w:r w:rsidRPr="00131EC9">
        <w:rPr>
          <w:szCs w:val="21"/>
        </w:rPr>
        <w:t>，可得两个都是红球只有</w:t>
      </w:r>
      <w:r w:rsidRPr="00131EC9">
        <w:rPr>
          <w:szCs w:val="21"/>
        </w:rPr>
        <w:t>1</w:t>
      </w:r>
      <w:r w:rsidRPr="00131EC9">
        <w:rPr>
          <w:szCs w:val="21"/>
        </w:rPr>
        <w:t>种取法，故红球个数为</w:t>
      </w:r>
      <w:r w:rsidRPr="00131EC9">
        <w:rPr>
          <w:szCs w:val="21"/>
        </w:rPr>
        <w:t>2</w:t>
      </w:r>
      <w:r w:rsidRPr="00131EC9">
        <w:rPr>
          <w:szCs w:val="21"/>
        </w:rPr>
        <w:t>，白球为</w:t>
      </w:r>
      <w:r w:rsidRPr="00131EC9">
        <w:rPr>
          <w:szCs w:val="21"/>
        </w:rPr>
        <w:t>3</w:t>
      </w:r>
      <w:r w:rsidRPr="00131EC9">
        <w:rPr>
          <w:szCs w:val="21"/>
        </w:rPr>
        <w:t>；用此数据验证二、三等奖也满足题目要求。因此，选择</w:t>
      </w:r>
      <w:r w:rsidRPr="00131EC9">
        <w:rPr>
          <w:szCs w:val="21"/>
        </w:rPr>
        <w:t>A</w:t>
      </w:r>
      <w:r w:rsidRPr="00131EC9">
        <w:rPr>
          <w:szCs w:val="21"/>
        </w:rPr>
        <w:t>选项。</w:t>
      </w:r>
    </w:p>
    <w:p w14:paraId="06316AD1" w14:textId="77777777" w:rsidR="00131EC9" w:rsidRPr="00131EC9" w:rsidRDefault="00131EC9" w:rsidP="00131EC9">
      <w:pPr>
        <w:ind w:firstLine="422"/>
        <w:rPr>
          <w:szCs w:val="21"/>
        </w:rPr>
      </w:pPr>
      <w:r w:rsidRPr="00131EC9">
        <w:rPr>
          <w:b/>
          <w:szCs w:val="21"/>
        </w:rPr>
        <w:t>解法二：</w:t>
      </w:r>
      <w:r w:rsidRPr="00131EC9">
        <w:rPr>
          <w:szCs w:val="21"/>
        </w:rPr>
        <w:t>设箱中有红球个数为</w:t>
      </w:r>
      <w:r w:rsidRPr="00131EC9">
        <w:rPr>
          <w:position w:val="-6"/>
          <w:szCs w:val="21"/>
        </w:rPr>
        <w:object w:dxaOrig="180" w:dyaOrig="200" w14:anchorId="5990F01D">
          <v:shape id="_x0000_i1027" type="#_x0000_t75" style="width:7.5pt;height:7.5pt" o:ole="">
            <v:imagedata r:id="rId11" o:title=""/>
          </v:shape>
          <o:OLEObject Type="Embed" ProgID="Equation.DSMT4" ShapeID="_x0000_i1027" DrawAspect="Content" ObjectID="_1628612176" r:id="rId12"/>
        </w:object>
      </w:r>
      <w:r w:rsidRPr="00131EC9">
        <w:rPr>
          <w:szCs w:val="21"/>
        </w:rPr>
        <w:t>，</w:t>
      </w:r>
      <w:proofErr w:type="gramStart"/>
      <w:r w:rsidRPr="00131EC9">
        <w:rPr>
          <w:szCs w:val="21"/>
        </w:rPr>
        <w:t>总球数</w:t>
      </w:r>
      <w:proofErr w:type="gramEnd"/>
      <w:r w:rsidRPr="00131EC9">
        <w:rPr>
          <w:szCs w:val="21"/>
        </w:rPr>
        <w:t>为</w:t>
      </w:r>
      <w:r w:rsidRPr="00131EC9">
        <w:rPr>
          <w:position w:val="-10"/>
          <w:szCs w:val="21"/>
        </w:rPr>
        <w:object w:dxaOrig="200" w:dyaOrig="240" w14:anchorId="28587602">
          <v:shape id="_x0000_i1028" type="#_x0000_t75" style="width:7.5pt;height:14.25pt" o:ole="">
            <v:imagedata r:id="rId13" o:title=""/>
          </v:shape>
          <o:OLEObject Type="Embed" ProgID="Equation.DSMT4" ShapeID="_x0000_i1028" DrawAspect="Content" ObjectID="_1628612177" r:id="rId14"/>
        </w:object>
      </w:r>
      <w:r w:rsidRPr="00131EC9">
        <w:rPr>
          <w:szCs w:val="21"/>
        </w:rPr>
        <w:t>，都是红球的概率为</w:t>
      </w:r>
      <w:r w:rsidRPr="00131EC9">
        <w:rPr>
          <w:position w:val="-30"/>
          <w:szCs w:val="21"/>
        </w:rPr>
        <w:object w:dxaOrig="780" w:dyaOrig="680" w14:anchorId="64B3ECA9">
          <v:shape id="_x0000_i1029" type="#_x0000_t75" style="width:35.25pt;height:36.75pt" o:ole="">
            <v:imagedata r:id="rId15" o:title=""/>
          </v:shape>
          <o:OLEObject Type="Embed" ProgID="Equation.DSMT4" ShapeID="_x0000_i1029" DrawAspect="Content" ObjectID="_1628612178" r:id="rId16"/>
        </w:object>
      </w:r>
      <w:r w:rsidRPr="00131EC9">
        <w:rPr>
          <w:szCs w:val="21"/>
        </w:rPr>
        <w:t>，</w:t>
      </w:r>
      <w:r w:rsidRPr="00131EC9">
        <w:rPr>
          <w:position w:val="-14"/>
          <w:szCs w:val="21"/>
        </w:rPr>
        <w:object w:dxaOrig="300" w:dyaOrig="380" w14:anchorId="658B099A">
          <v:shape id="_x0000_i1030" type="#_x0000_t75" style="width:14.25pt;height:21.75pt" o:ole="">
            <v:imagedata r:id="rId17" o:title=""/>
          </v:shape>
          <o:OLEObject Type="Embed" ProgID="Equation.DSMT4" ShapeID="_x0000_i1030" DrawAspect="Content" ObjectID="_1628612179" r:id="rId18"/>
        </w:object>
      </w:r>
      <w:r w:rsidRPr="00131EC9">
        <w:rPr>
          <w:szCs w:val="21"/>
        </w:rPr>
        <w:t>应为</w:t>
      </w:r>
      <w:r w:rsidRPr="00131EC9">
        <w:rPr>
          <w:szCs w:val="21"/>
        </w:rPr>
        <w:t>10</w:t>
      </w:r>
      <w:r w:rsidRPr="00131EC9">
        <w:rPr>
          <w:szCs w:val="21"/>
        </w:rPr>
        <w:t>的倍数，只有</w:t>
      </w:r>
      <w:r w:rsidRPr="00131EC9">
        <w:rPr>
          <w:szCs w:val="21"/>
        </w:rPr>
        <w:t>A</w:t>
      </w:r>
      <w:r w:rsidRPr="00131EC9">
        <w:rPr>
          <w:szCs w:val="21"/>
        </w:rPr>
        <w:t>项符合。因此，选择</w:t>
      </w:r>
      <w:r w:rsidRPr="00131EC9">
        <w:rPr>
          <w:szCs w:val="21"/>
        </w:rPr>
        <w:t>A</w:t>
      </w:r>
      <w:r w:rsidRPr="00131EC9">
        <w:rPr>
          <w:szCs w:val="21"/>
        </w:rPr>
        <w:t>选项。</w:t>
      </w:r>
    </w:p>
    <w:p w14:paraId="30DB84B5" w14:textId="77777777" w:rsidR="00131EC9" w:rsidRPr="00131EC9" w:rsidRDefault="00131EC9" w:rsidP="00131EC9">
      <w:pPr>
        <w:ind w:firstLine="420"/>
      </w:pPr>
      <w:r w:rsidRPr="00131EC9">
        <w:rPr>
          <w:rFonts w:hint="eastAsia"/>
          <w:szCs w:val="20"/>
        </w:rPr>
        <w:t>5</w:t>
      </w:r>
      <w:r w:rsidRPr="00131EC9">
        <w:rPr>
          <w:szCs w:val="20"/>
        </w:rPr>
        <w:t>7</w:t>
      </w:r>
      <w:r w:rsidRPr="00131EC9">
        <w:rPr>
          <w:rFonts w:hint="eastAsia"/>
          <w:szCs w:val="20"/>
        </w:rPr>
        <w:t>．</w:t>
      </w:r>
      <w:r w:rsidRPr="00131EC9">
        <w:rPr>
          <w:rFonts w:hint="eastAsia"/>
        </w:rPr>
        <w:t>【答案】</w:t>
      </w:r>
      <w:r w:rsidRPr="00131EC9">
        <w:t>C</w:t>
      </w:r>
    </w:p>
    <w:p w14:paraId="707ED0BE" w14:textId="77777777" w:rsidR="00131EC9" w:rsidRPr="00131EC9" w:rsidRDefault="00131EC9" w:rsidP="00131EC9">
      <w:pPr>
        <w:ind w:firstLine="420"/>
      </w:pPr>
      <w:r w:rsidRPr="00131EC9">
        <w:rPr>
          <w:rFonts w:hint="eastAsia"/>
        </w:rPr>
        <w:t>【解析】若使合格品</w:t>
      </w:r>
      <w:r w:rsidRPr="001E4C18">
        <w:rPr>
          <w:rFonts w:ascii="宋体" w:hAnsi="宋体"/>
        </w:rPr>
        <w:t>“</w:t>
      </w:r>
      <w:r w:rsidRPr="001E4C18">
        <w:rPr>
          <w:rFonts w:ascii="宋体" w:hAnsi="宋体" w:hint="eastAsia"/>
        </w:rPr>
        <w:t>最多</w:t>
      </w:r>
      <w:r w:rsidRPr="001E4C18">
        <w:rPr>
          <w:rFonts w:ascii="宋体" w:hAnsi="宋体"/>
        </w:rPr>
        <w:t>”</w:t>
      </w:r>
      <w:r w:rsidRPr="00131EC9">
        <w:rPr>
          <w:rFonts w:hint="eastAsia"/>
        </w:rPr>
        <w:t>，则优良品和瑕疵品都尽可能的少。又根据优良品达</w:t>
      </w:r>
      <w:r w:rsidRPr="00131EC9">
        <w:t>30%</w:t>
      </w:r>
      <w:r w:rsidRPr="00131EC9">
        <w:rPr>
          <w:rFonts w:hint="eastAsia"/>
        </w:rPr>
        <w:t>（即</w:t>
      </w:r>
      <w:r w:rsidRPr="00131EC9">
        <w:rPr>
          <w:position w:val="-6"/>
        </w:rPr>
        <w:object w:dxaOrig="1560" w:dyaOrig="260" w14:anchorId="21FC3C9A">
          <v:shape id="_x0000_i1031" type="#_x0000_t75" style="width:78.75pt;height:12.75pt" o:ole="">
            <v:imagedata r:id="rId19" o:title=""/>
          </v:shape>
          <o:OLEObject Type="Embed" ProgID="Equation.DSMT4" ShapeID="_x0000_i1031" DrawAspect="Content" ObjectID="_1628612180" r:id="rId20"/>
        </w:object>
      </w:r>
      <w:r w:rsidRPr="00131EC9">
        <w:rPr>
          <w:rFonts w:hint="eastAsia"/>
        </w:rPr>
        <w:t>）时，额外</w:t>
      </w:r>
      <w:r w:rsidRPr="001E4C18">
        <w:rPr>
          <w:rFonts w:ascii="宋体" w:hAnsi="宋体"/>
        </w:rPr>
        <w:t>“</w:t>
      </w:r>
      <w:r w:rsidRPr="001E4C18">
        <w:rPr>
          <w:rFonts w:ascii="宋体" w:hAnsi="宋体" w:hint="eastAsia"/>
        </w:rPr>
        <w:t>获得</w:t>
      </w:r>
      <w:r w:rsidRPr="001E4C18">
        <w:rPr>
          <w:rFonts w:ascii="宋体" w:hAnsi="宋体"/>
        </w:rPr>
        <w:t>”</w:t>
      </w:r>
      <w:r w:rsidRPr="00131EC9">
        <w:t>400</w:t>
      </w:r>
      <w:r w:rsidRPr="00131EC9">
        <w:rPr>
          <w:rFonts w:hint="eastAsia"/>
        </w:rPr>
        <w:t>元奖励。可分</w:t>
      </w:r>
      <w:r w:rsidRPr="00131EC9">
        <w:t>2</w:t>
      </w:r>
      <w:r w:rsidRPr="00131EC9">
        <w:rPr>
          <w:rFonts w:hint="eastAsia"/>
        </w:rPr>
        <w:t>种情况：</w:t>
      </w:r>
    </w:p>
    <w:p w14:paraId="4C1B03AE" w14:textId="77777777" w:rsidR="00131EC9" w:rsidRPr="00131EC9" w:rsidRDefault="00131EC9" w:rsidP="00131EC9">
      <w:pPr>
        <w:ind w:firstLine="420"/>
      </w:pPr>
      <w:r w:rsidRPr="00131EC9">
        <w:rPr>
          <w:rFonts w:hint="eastAsia"/>
        </w:rPr>
        <w:t>（</w:t>
      </w:r>
      <w:r w:rsidRPr="00131EC9">
        <w:t>1</w:t>
      </w:r>
      <w:r w:rsidRPr="00131EC9">
        <w:rPr>
          <w:rFonts w:hint="eastAsia"/>
        </w:rPr>
        <w:t>）当优良品</w:t>
      </w:r>
      <w:r w:rsidRPr="00131EC9">
        <w:rPr>
          <w:position w:val="-6"/>
        </w:rPr>
        <w:object w:dxaOrig="540" w:dyaOrig="260" w14:anchorId="64ADA9BF">
          <v:shape id="_x0000_i1032" type="#_x0000_t75" style="width:27pt;height:12.75pt" o:ole="">
            <v:imagedata r:id="rId21" o:title=""/>
          </v:shape>
          <o:OLEObject Type="Embed" ProgID="Equation.DSMT4" ShapeID="_x0000_i1032" DrawAspect="Content" ObjectID="_1628612181" r:id="rId22"/>
        </w:object>
      </w:r>
      <w:proofErr w:type="gramStart"/>
      <w:r w:rsidRPr="00131EC9">
        <w:rPr>
          <w:rFonts w:hint="eastAsia"/>
        </w:rPr>
        <w:t>个</w:t>
      </w:r>
      <w:proofErr w:type="gramEnd"/>
      <w:r w:rsidRPr="00131EC9">
        <w:rPr>
          <w:rFonts w:hint="eastAsia"/>
        </w:rPr>
        <w:t>时，假设优良品为</w:t>
      </w:r>
      <w:r w:rsidRPr="00131EC9">
        <w:t>899</w:t>
      </w:r>
      <w:r w:rsidRPr="00131EC9">
        <w:rPr>
          <w:rFonts w:hint="eastAsia"/>
        </w:rPr>
        <w:t>，合格品为</w:t>
      </w:r>
      <w:r w:rsidRPr="00131EC9">
        <w:t>2101</w:t>
      </w:r>
      <w:r w:rsidRPr="00131EC9">
        <w:rPr>
          <w:rFonts w:hint="eastAsia"/>
        </w:rPr>
        <w:t>，此时工资最多，为</w:t>
      </w:r>
      <w:r w:rsidRPr="00131EC9">
        <w:rPr>
          <w:position w:val="-6"/>
        </w:rPr>
        <w:object w:dxaOrig="1900" w:dyaOrig="260" w14:anchorId="7556015D">
          <v:shape id="_x0000_i1033" type="#_x0000_t75" style="width:95.25pt;height:12.75pt" o:ole="">
            <v:imagedata r:id="rId23" o:title=""/>
          </v:shape>
          <o:OLEObject Type="Embed" ProgID="Equation.DSMT4" ShapeID="_x0000_i1033" DrawAspect="Content" ObjectID="_1628612182" r:id="rId24"/>
        </w:object>
      </w:r>
      <w:r w:rsidRPr="00131EC9">
        <w:rPr>
          <w:rFonts w:hint="eastAsia"/>
        </w:rPr>
        <w:t>元，不足</w:t>
      </w:r>
      <w:r w:rsidRPr="00131EC9">
        <w:t>4000</w:t>
      </w:r>
      <w:r w:rsidRPr="00131EC9">
        <w:rPr>
          <w:rFonts w:hint="eastAsia"/>
        </w:rPr>
        <w:t>元，不符合题意。</w:t>
      </w:r>
    </w:p>
    <w:p w14:paraId="43691163" w14:textId="77777777" w:rsidR="00131EC9" w:rsidRPr="00131EC9" w:rsidRDefault="00131EC9" w:rsidP="00131EC9">
      <w:pPr>
        <w:ind w:firstLine="420"/>
      </w:pPr>
      <w:r w:rsidRPr="00131EC9">
        <w:rPr>
          <w:rFonts w:hint="eastAsia"/>
        </w:rPr>
        <w:t>（</w:t>
      </w:r>
      <w:r w:rsidRPr="00131EC9">
        <w:t>2</w:t>
      </w:r>
      <w:r w:rsidRPr="00131EC9">
        <w:rPr>
          <w:rFonts w:hint="eastAsia"/>
        </w:rPr>
        <w:t>）当优良品</w:t>
      </w:r>
      <w:r w:rsidRPr="00131EC9">
        <w:rPr>
          <w:position w:val="-6"/>
        </w:rPr>
        <w:object w:dxaOrig="540" w:dyaOrig="260" w14:anchorId="7F7F4C16">
          <v:shape id="_x0000_i1034" type="#_x0000_t75" style="width:27pt;height:12.75pt" o:ole="">
            <v:imagedata r:id="rId25" o:title=""/>
          </v:shape>
          <o:OLEObject Type="Embed" ProgID="Equation.DSMT4" ShapeID="_x0000_i1034" DrawAspect="Content" ObjectID="_1628612183" r:id="rId26"/>
        </w:object>
      </w:r>
      <w:proofErr w:type="gramStart"/>
      <w:r w:rsidRPr="00131EC9">
        <w:rPr>
          <w:rFonts w:hint="eastAsia"/>
        </w:rPr>
        <w:t>个</w:t>
      </w:r>
      <w:proofErr w:type="gramEnd"/>
      <w:r w:rsidRPr="00131EC9">
        <w:rPr>
          <w:rFonts w:hint="eastAsia"/>
        </w:rPr>
        <w:t>时，假设优良品为</w:t>
      </w:r>
      <w:r w:rsidRPr="00131EC9">
        <w:t>900</w:t>
      </w:r>
      <w:r w:rsidRPr="00131EC9">
        <w:rPr>
          <w:rFonts w:hint="eastAsia"/>
        </w:rPr>
        <w:t>，优良</w:t>
      </w:r>
      <w:proofErr w:type="gramStart"/>
      <w:r w:rsidRPr="00131EC9">
        <w:rPr>
          <w:rFonts w:hint="eastAsia"/>
        </w:rPr>
        <w:t>品工资</w:t>
      </w:r>
      <w:proofErr w:type="gramEnd"/>
      <w:r w:rsidRPr="00131EC9">
        <w:rPr>
          <w:rFonts w:hint="eastAsia"/>
        </w:rPr>
        <w:t>为</w:t>
      </w:r>
      <w:r w:rsidRPr="00131EC9">
        <w:rPr>
          <w:position w:val="-6"/>
        </w:rPr>
        <w:object w:dxaOrig="1820" w:dyaOrig="260" w14:anchorId="5196D935">
          <v:shape id="_x0000_i1035" type="#_x0000_t75" style="width:90.75pt;height:12.75pt" o:ole="">
            <v:imagedata r:id="rId27" o:title=""/>
          </v:shape>
          <o:OLEObject Type="Embed" ProgID="Equation.DSMT4" ShapeID="_x0000_i1035" DrawAspect="Content" ObjectID="_1628612184" r:id="rId28"/>
        </w:object>
      </w:r>
      <w:r w:rsidRPr="00131EC9">
        <w:rPr>
          <w:rFonts w:hint="eastAsia"/>
        </w:rPr>
        <w:t>元；则剩余</w:t>
      </w:r>
      <w:r w:rsidRPr="00131EC9">
        <w:t>2100</w:t>
      </w:r>
      <w:r w:rsidRPr="00131EC9">
        <w:rPr>
          <w:rFonts w:hint="eastAsia"/>
        </w:rPr>
        <w:t>个零件中，合格品最多</w:t>
      </w:r>
      <w:r w:rsidRPr="00131EC9">
        <w:rPr>
          <w:position w:val="-10"/>
        </w:rPr>
        <w:object w:dxaOrig="2120" w:dyaOrig="300" w14:anchorId="2317B1C7">
          <v:shape id="_x0000_i1036" type="#_x0000_t75" style="width:105.75pt;height:15pt" o:ole="">
            <v:imagedata r:id="rId29" o:title=""/>
          </v:shape>
          <o:OLEObject Type="Embed" ProgID="Equation.DSMT4" ShapeID="_x0000_i1036" DrawAspect="Content" ObjectID="_1628612185" r:id="rId30"/>
        </w:object>
      </w:r>
      <w:proofErr w:type="gramStart"/>
      <w:r w:rsidRPr="00131EC9">
        <w:rPr>
          <w:rFonts w:hint="eastAsia"/>
        </w:rPr>
        <w:t>个</w:t>
      </w:r>
      <w:proofErr w:type="gramEnd"/>
      <w:r w:rsidRPr="00131EC9">
        <w:rPr>
          <w:rFonts w:hint="eastAsia"/>
        </w:rPr>
        <w:t>。所以当</w:t>
      </w:r>
      <w:proofErr w:type="gramStart"/>
      <w:r w:rsidRPr="00131EC9">
        <w:rPr>
          <w:rFonts w:hint="eastAsia"/>
        </w:rPr>
        <w:t>优良品取最小值</w:t>
      </w:r>
      <w:proofErr w:type="gramEnd"/>
      <w:r w:rsidRPr="00131EC9">
        <w:t>900</w:t>
      </w:r>
      <w:r w:rsidRPr="00131EC9">
        <w:rPr>
          <w:rFonts w:hint="eastAsia"/>
        </w:rPr>
        <w:t>时，合格品</w:t>
      </w:r>
      <w:r w:rsidRPr="001E4C18">
        <w:rPr>
          <w:rFonts w:ascii="宋体" w:hAnsi="宋体"/>
        </w:rPr>
        <w:t>“</w:t>
      </w:r>
      <w:r w:rsidRPr="001E4C18">
        <w:rPr>
          <w:rFonts w:ascii="宋体" w:hAnsi="宋体" w:hint="eastAsia"/>
        </w:rPr>
        <w:t>最多</w:t>
      </w:r>
      <w:r w:rsidRPr="001E4C18">
        <w:rPr>
          <w:rFonts w:ascii="宋体" w:hAnsi="宋体"/>
        </w:rPr>
        <w:t>”</w:t>
      </w:r>
      <w:r w:rsidRPr="00131EC9">
        <w:t>1800</w:t>
      </w:r>
      <w:r w:rsidRPr="00131EC9">
        <w:rPr>
          <w:rFonts w:hint="eastAsia"/>
        </w:rPr>
        <w:t>个。因此，选择</w:t>
      </w:r>
      <w:r w:rsidRPr="00131EC9">
        <w:t>C</w:t>
      </w:r>
      <w:r w:rsidRPr="00131EC9">
        <w:rPr>
          <w:rFonts w:hint="eastAsia"/>
        </w:rPr>
        <w:t>选项。</w:t>
      </w:r>
    </w:p>
    <w:p w14:paraId="30CCE160" w14:textId="77777777" w:rsidR="00131EC9" w:rsidRPr="00131EC9" w:rsidRDefault="00131EC9" w:rsidP="00131EC9">
      <w:pPr>
        <w:ind w:firstLine="422"/>
      </w:pPr>
      <w:r w:rsidRPr="00131EC9">
        <w:rPr>
          <w:rFonts w:hint="eastAsia"/>
          <w:b/>
        </w:rPr>
        <w:lastRenderedPageBreak/>
        <w:t>解法二：</w:t>
      </w:r>
      <w:r w:rsidRPr="00131EC9">
        <w:rPr>
          <w:rFonts w:hint="eastAsia"/>
        </w:rPr>
        <w:t>代入排除法。根据</w:t>
      </w:r>
      <w:r w:rsidRPr="001E4C18">
        <w:rPr>
          <w:rFonts w:ascii="宋体" w:hAnsi="宋体"/>
        </w:rPr>
        <w:t>“</w:t>
      </w:r>
      <w:r w:rsidRPr="001E4C18">
        <w:rPr>
          <w:rFonts w:ascii="宋体" w:hAnsi="宋体" w:hint="eastAsia"/>
        </w:rPr>
        <w:t>最多</w:t>
      </w:r>
      <w:r w:rsidRPr="001E4C18">
        <w:rPr>
          <w:rFonts w:ascii="宋体" w:hAnsi="宋体"/>
        </w:rPr>
        <w:t>”</w:t>
      </w:r>
      <w:r w:rsidRPr="00131EC9">
        <w:rPr>
          <w:rFonts w:hint="eastAsia"/>
        </w:rPr>
        <w:t>先代入</w:t>
      </w:r>
      <w:r w:rsidRPr="00131EC9">
        <w:t>A</w:t>
      </w:r>
      <w:r w:rsidRPr="00131EC9">
        <w:rPr>
          <w:rFonts w:hint="eastAsia"/>
        </w:rPr>
        <w:t>选项，合格品为</w:t>
      </w:r>
      <w:r w:rsidRPr="00131EC9">
        <w:t>2100</w:t>
      </w:r>
      <w:r w:rsidRPr="00131EC9">
        <w:rPr>
          <w:rFonts w:hint="eastAsia"/>
        </w:rPr>
        <w:t>个时，若剩余</w:t>
      </w:r>
      <w:r w:rsidRPr="00131EC9">
        <w:t>900</w:t>
      </w:r>
      <w:r w:rsidRPr="00131EC9">
        <w:rPr>
          <w:rFonts w:hint="eastAsia"/>
        </w:rPr>
        <w:t>个都为优良品，则获得工资</w:t>
      </w:r>
      <w:r w:rsidRPr="00131EC9">
        <w:rPr>
          <w:position w:val="-6"/>
        </w:rPr>
        <w:object w:dxaOrig="2439" w:dyaOrig="260" w14:anchorId="5F0BEBDE">
          <v:shape id="_x0000_i1037" type="#_x0000_t75" style="width:122.25pt;height:12.75pt" o:ole="">
            <v:imagedata r:id="rId31" o:title=""/>
          </v:shape>
          <o:OLEObject Type="Embed" ProgID="Equation.DSMT4" ShapeID="_x0000_i1037" DrawAspect="Content" ObjectID="_1628612186" r:id="rId32"/>
        </w:object>
      </w:r>
      <w:r w:rsidRPr="00131EC9">
        <w:rPr>
          <w:rFonts w:hint="eastAsia"/>
        </w:rPr>
        <w:t>元；若优良品小于</w:t>
      </w:r>
      <w:r w:rsidRPr="00131EC9">
        <w:t>900</w:t>
      </w:r>
      <w:r w:rsidRPr="00131EC9">
        <w:rPr>
          <w:rFonts w:hint="eastAsia"/>
        </w:rPr>
        <w:t>个，则</w:t>
      </w:r>
      <w:proofErr w:type="gramStart"/>
      <w:r w:rsidRPr="00131EC9">
        <w:rPr>
          <w:rFonts w:hint="eastAsia"/>
        </w:rPr>
        <w:t>获工资</w:t>
      </w:r>
      <w:proofErr w:type="gramEnd"/>
      <w:r w:rsidRPr="00131EC9">
        <w:rPr>
          <w:rFonts w:hint="eastAsia"/>
        </w:rPr>
        <w:t>小于</w:t>
      </w:r>
      <w:r w:rsidRPr="00131EC9">
        <w:rPr>
          <w:position w:val="-6"/>
        </w:rPr>
        <w:object w:dxaOrig="1920" w:dyaOrig="260" w14:anchorId="676495E9">
          <v:shape id="_x0000_i1038" type="#_x0000_t75" style="width:95.25pt;height:12.75pt" o:ole="">
            <v:imagedata r:id="rId33" o:title=""/>
          </v:shape>
          <o:OLEObject Type="Embed" ProgID="Equation.DSMT4" ShapeID="_x0000_i1038" DrawAspect="Content" ObjectID="_1628612187" r:id="rId34"/>
        </w:object>
      </w:r>
      <w:r w:rsidRPr="00131EC9">
        <w:rPr>
          <w:rFonts w:hint="eastAsia"/>
        </w:rPr>
        <w:t>元；均不符，排除。同理排除</w:t>
      </w:r>
      <w:r w:rsidRPr="00131EC9">
        <w:t>B</w:t>
      </w:r>
      <w:r w:rsidRPr="00131EC9">
        <w:rPr>
          <w:rFonts w:hint="eastAsia"/>
        </w:rPr>
        <w:t>选项。代入</w:t>
      </w:r>
      <w:r w:rsidRPr="00131EC9">
        <w:t>C</w:t>
      </w:r>
      <w:r w:rsidRPr="00131EC9">
        <w:rPr>
          <w:rFonts w:hint="eastAsia"/>
        </w:rPr>
        <w:t>选项，合格品为</w:t>
      </w:r>
      <w:r w:rsidRPr="00131EC9">
        <w:t>1800</w:t>
      </w:r>
      <w:r w:rsidRPr="00131EC9">
        <w:rPr>
          <w:rFonts w:hint="eastAsia"/>
        </w:rPr>
        <w:t>个时，若剩余</w:t>
      </w:r>
      <w:r w:rsidRPr="00131EC9">
        <w:t>1200</w:t>
      </w:r>
      <w:r w:rsidRPr="00131EC9">
        <w:rPr>
          <w:rFonts w:hint="eastAsia"/>
        </w:rPr>
        <w:t>个中若有</w:t>
      </w:r>
      <w:r w:rsidRPr="00131EC9">
        <w:t>900</w:t>
      </w:r>
      <w:r w:rsidRPr="00131EC9">
        <w:rPr>
          <w:rFonts w:hint="eastAsia"/>
        </w:rPr>
        <w:t>个为优良品，则获得工资为</w:t>
      </w:r>
      <w:r w:rsidRPr="00131EC9">
        <w:rPr>
          <w:position w:val="-6"/>
        </w:rPr>
        <w:object w:dxaOrig="2420" w:dyaOrig="260" w14:anchorId="18D80BED">
          <v:shape id="_x0000_i1039" type="#_x0000_t75" style="width:120.75pt;height:12.75pt" o:ole="">
            <v:imagedata r:id="rId35" o:title=""/>
          </v:shape>
          <o:OLEObject Type="Embed" ProgID="Equation.DSMT4" ShapeID="_x0000_i1039" DrawAspect="Content" ObjectID="_1628612188" r:id="rId36"/>
        </w:object>
      </w:r>
      <w:r w:rsidRPr="00131EC9">
        <w:rPr>
          <w:rFonts w:hint="eastAsia"/>
        </w:rPr>
        <w:t>元，符合题意。因此，选择</w:t>
      </w:r>
      <w:r w:rsidRPr="00131EC9">
        <w:t>C</w:t>
      </w:r>
      <w:r w:rsidRPr="00131EC9">
        <w:rPr>
          <w:rFonts w:hint="eastAsia"/>
        </w:rPr>
        <w:t>选项。</w:t>
      </w:r>
    </w:p>
    <w:p w14:paraId="3EEEF49F" w14:textId="77777777" w:rsidR="00131EC9" w:rsidRPr="00131EC9" w:rsidRDefault="00131EC9" w:rsidP="00131EC9">
      <w:pPr>
        <w:ind w:firstLine="420"/>
        <w:rPr>
          <w:rFonts w:cs="Helvetica"/>
          <w:kern w:val="0"/>
          <w:szCs w:val="20"/>
        </w:rPr>
      </w:pPr>
      <w:r w:rsidRPr="00131EC9">
        <w:rPr>
          <w:rFonts w:hint="eastAsia"/>
          <w:szCs w:val="20"/>
        </w:rPr>
        <w:t>5</w:t>
      </w:r>
      <w:r w:rsidRPr="00131EC9">
        <w:rPr>
          <w:szCs w:val="20"/>
        </w:rPr>
        <w:t>8</w:t>
      </w:r>
      <w:r w:rsidRPr="00131EC9">
        <w:rPr>
          <w:rFonts w:hint="eastAsia"/>
          <w:szCs w:val="20"/>
        </w:rPr>
        <w:t>．</w:t>
      </w:r>
      <w:r w:rsidRPr="00131EC9">
        <w:rPr>
          <w:rFonts w:cs="Helvetica" w:hint="eastAsia"/>
          <w:kern w:val="0"/>
          <w:szCs w:val="20"/>
        </w:rPr>
        <w:t>【答案】</w:t>
      </w:r>
      <w:r w:rsidRPr="00131EC9">
        <w:rPr>
          <w:rFonts w:cs="Helvetica"/>
          <w:kern w:val="0"/>
          <w:szCs w:val="20"/>
        </w:rPr>
        <w:t>C</w:t>
      </w:r>
    </w:p>
    <w:p w14:paraId="702B3BF2" w14:textId="77777777" w:rsidR="00131EC9" w:rsidRPr="00131EC9" w:rsidRDefault="00131EC9" w:rsidP="00131EC9">
      <w:pPr>
        <w:ind w:firstLine="420"/>
        <w:rPr>
          <w:rFonts w:cs="Helvetica"/>
          <w:kern w:val="0"/>
          <w:szCs w:val="20"/>
        </w:rPr>
      </w:pPr>
      <w:r w:rsidRPr="00131EC9">
        <w:rPr>
          <w:rFonts w:cs="Helvetica"/>
          <w:noProof/>
          <w:kern w:val="0"/>
          <w:szCs w:val="20"/>
        </w:rPr>
        <w:t>【解析】</w:t>
      </w:r>
      <w:r w:rsidRPr="00131EC9">
        <w:rPr>
          <w:rFonts w:cs="Helvetica" w:hint="eastAsia"/>
          <w:kern w:val="0"/>
          <w:szCs w:val="20"/>
        </w:rPr>
        <w:t>根据男女比为</w:t>
      </w:r>
      <w:r w:rsidRPr="00131EC9">
        <w:rPr>
          <w:rFonts w:cs="Helvetica"/>
          <w:kern w:val="0"/>
          <w:szCs w:val="20"/>
        </w:rPr>
        <w:t>15</w:t>
      </w:r>
      <w:r w:rsidRPr="00131EC9">
        <w:rPr>
          <w:rFonts w:cs="Helvetica" w:hint="eastAsia"/>
          <w:kern w:val="0"/>
          <w:szCs w:val="20"/>
        </w:rPr>
        <w:t>：</w:t>
      </w:r>
      <w:r w:rsidRPr="00131EC9">
        <w:rPr>
          <w:rFonts w:cs="Helvetica"/>
          <w:kern w:val="0"/>
          <w:szCs w:val="20"/>
        </w:rPr>
        <w:t>13</w:t>
      </w:r>
      <w:r w:rsidRPr="00131EC9">
        <w:rPr>
          <w:rFonts w:cs="Helvetica" w:hint="eastAsia"/>
          <w:kern w:val="0"/>
          <w:szCs w:val="20"/>
        </w:rPr>
        <w:t>，则总人数应为</w:t>
      </w:r>
      <w:r w:rsidRPr="00131EC9">
        <w:rPr>
          <w:rFonts w:cs="Helvetica"/>
          <w:kern w:val="0"/>
          <w:szCs w:val="20"/>
        </w:rPr>
        <w:t>28</w:t>
      </w:r>
      <w:r w:rsidRPr="00131EC9">
        <w:rPr>
          <w:rFonts w:cs="Helvetica" w:hint="eastAsia"/>
          <w:kern w:val="0"/>
          <w:szCs w:val="20"/>
        </w:rPr>
        <w:t>的倍数；又甲：乙：</w:t>
      </w:r>
      <w:proofErr w:type="gramStart"/>
      <w:r w:rsidRPr="00131EC9">
        <w:rPr>
          <w:rFonts w:cs="Helvetica" w:hint="eastAsia"/>
          <w:kern w:val="0"/>
          <w:szCs w:val="20"/>
        </w:rPr>
        <w:t>丙人数</w:t>
      </w:r>
      <w:proofErr w:type="gramEnd"/>
      <w:r w:rsidRPr="00131EC9">
        <w:rPr>
          <w:rFonts w:cs="Helvetica" w:hint="eastAsia"/>
          <w:kern w:val="0"/>
          <w:szCs w:val="20"/>
        </w:rPr>
        <w:t>比为</w:t>
      </w:r>
      <w:r w:rsidRPr="00131EC9">
        <w:rPr>
          <w:rFonts w:cs="Helvetica"/>
          <w:kern w:val="0"/>
          <w:szCs w:val="20"/>
        </w:rPr>
        <w:t>5</w:t>
      </w:r>
      <w:r w:rsidRPr="00131EC9">
        <w:rPr>
          <w:rFonts w:cs="Helvetica" w:hint="eastAsia"/>
          <w:kern w:val="0"/>
          <w:szCs w:val="20"/>
        </w:rPr>
        <w:t>：</w:t>
      </w:r>
      <w:r w:rsidRPr="00131EC9">
        <w:rPr>
          <w:rFonts w:cs="Helvetica"/>
          <w:kern w:val="0"/>
          <w:szCs w:val="20"/>
        </w:rPr>
        <w:t>7</w:t>
      </w:r>
      <w:r w:rsidRPr="00131EC9">
        <w:rPr>
          <w:rFonts w:cs="Helvetica" w:hint="eastAsia"/>
          <w:kern w:val="0"/>
          <w:szCs w:val="20"/>
        </w:rPr>
        <w:t>：</w:t>
      </w:r>
      <w:r w:rsidRPr="00131EC9">
        <w:rPr>
          <w:rFonts w:cs="Helvetica"/>
          <w:kern w:val="0"/>
          <w:szCs w:val="20"/>
        </w:rPr>
        <w:t>8</w:t>
      </w:r>
      <w:r w:rsidRPr="00131EC9">
        <w:rPr>
          <w:rFonts w:cs="Helvetica" w:hint="eastAsia"/>
          <w:kern w:val="0"/>
          <w:szCs w:val="20"/>
        </w:rPr>
        <w:t>，则总人数应为</w:t>
      </w:r>
      <w:r w:rsidRPr="00131EC9">
        <w:rPr>
          <w:rFonts w:cs="Helvetica"/>
          <w:kern w:val="0"/>
          <w:szCs w:val="20"/>
        </w:rPr>
        <w:t>20</w:t>
      </w:r>
      <w:r w:rsidRPr="00131EC9">
        <w:rPr>
          <w:rFonts w:cs="Helvetica" w:hint="eastAsia"/>
          <w:kern w:val="0"/>
          <w:szCs w:val="20"/>
        </w:rPr>
        <w:t>的倍数。因此，赋值总人数为</w:t>
      </w:r>
      <w:r w:rsidRPr="00131EC9">
        <w:rPr>
          <w:rFonts w:cs="Helvetica"/>
          <w:kern w:val="0"/>
          <w:szCs w:val="20"/>
        </w:rPr>
        <w:t>140</w:t>
      </w:r>
      <w:r w:rsidRPr="00131EC9">
        <w:rPr>
          <w:rFonts w:cs="Helvetica" w:hint="eastAsia"/>
          <w:kern w:val="0"/>
          <w:szCs w:val="20"/>
        </w:rPr>
        <w:t>（</w:t>
      </w:r>
      <w:r w:rsidRPr="00131EC9">
        <w:rPr>
          <w:rFonts w:cs="Helvetica" w:hint="eastAsia"/>
          <w:kern w:val="0"/>
          <w:szCs w:val="20"/>
        </w:rPr>
        <w:t>2</w:t>
      </w:r>
      <w:r w:rsidRPr="00131EC9">
        <w:rPr>
          <w:rFonts w:cs="Helvetica"/>
          <w:kern w:val="0"/>
          <w:szCs w:val="20"/>
        </w:rPr>
        <w:t>8</w:t>
      </w:r>
      <w:r w:rsidRPr="00131EC9">
        <w:rPr>
          <w:rFonts w:cs="Helvetica" w:hint="eastAsia"/>
          <w:kern w:val="0"/>
          <w:szCs w:val="20"/>
        </w:rPr>
        <w:t>与</w:t>
      </w:r>
      <w:r w:rsidRPr="00131EC9">
        <w:rPr>
          <w:rFonts w:cs="Helvetica" w:hint="eastAsia"/>
          <w:kern w:val="0"/>
          <w:szCs w:val="20"/>
        </w:rPr>
        <w:t>2</w:t>
      </w:r>
      <w:r w:rsidRPr="00131EC9">
        <w:rPr>
          <w:rFonts w:cs="Helvetica"/>
          <w:kern w:val="0"/>
          <w:szCs w:val="20"/>
        </w:rPr>
        <w:t>0</w:t>
      </w:r>
      <w:r w:rsidRPr="00131EC9">
        <w:rPr>
          <w:rFonts w:cs="Helvetica" w:hint="eastAsia"/>
          <w:kern w:val="0"/>
          <w:szCs w:val="20"/>
        </w:rPr>
        <w:t>的公倍数），则男生为</w:t>
      </w:r>
      <w:r w:rsidRPr="00131EC9">
        <w:rPr>
          <w:rFonts w:cs="Helvetica"/>
          <w:kern w:val="0"/>
          <w:szCs w:val="20"/>
        </w:rPr>
        <w:t>75</w:t>
      </w:r>
      <w:r w:rsidRPr="00131EC9">
        <w:rPr>
          <w:rFonts w:cs="Helvetica" w:hint="eastAsia"/>
          <w:kern w:val="0"/>
          <w:szCs w:val="20"/>
        </w:rPr>
        <w:t>，女生为</w:t>
      </w:r>
      <w:r w:rsidRPr="00131EC9">
        <w:rPr>
          <w:rFonts w:cs="Helvetica"/>
          <w:kern w:val="0"/>
          <w:szCs w:val="20"/>
        </w:rPr>
        <w:t>65</w:t>
      </w:r>
      <w:r w:rsidRPr="00131EC9">
        <w:rPr>
          <w:rFonts w:cs="Helvetica" w:hint="eastAsia"/>
          <w:kern w:val="0"/>
          <w:szCs w:val="20"/>
        </w:rPr>
        <w:t>。甲为</w:t>
      </w:r>
      <w:r w:rsidRPr="00131EC9">
        <w:rPr>
          <w:rFonts w:cs="Helvetica" w:hint="eastAsia"/>
          <w:kern w:val="0"/>
          <w:szCs w:val="20"/>
        </w:rPr>
        <w:t>3</w:t>
      </w:r>
      <w:r w:rsidRPr="00131EC9">
        <w:rPr>
          <w:rFonts w:cs="Helvetica"/>
          <w:kern w:val="0"/>
          <w:szCs w:val="20"/>
        </w:rPr>
        <w:t>5</w:t>
      </w:r>
      <w:r w:rsidRPr="00131EC9">
        <w:rPr>
          <w:rFonts w:cs="Helvetica" w:hint="eastAsia"/>
          <w:kern w:val="0"/>
          <w:szCs w:val="20"/>
        </w:rPr>
        <w:t>，乙为</w:t>
      </w:r>
      <w:r w:rsidRPr="00131EC9">
        <w:rPr>
          <w:rFonts w:cs="Helvetica"/>
          <w:kern w:val="0"/>
          <w:szCs w:val="20"/>
        </w:rPr>
        <w:t>49</w:t>
      </w:r>
      <w:r w:rsidRPr="00131EC9">
        <w:rPr>
          <w:rFonts w:cs="Helvetica" w:hint="eastAsia"/>
          <w:kern w:val="0"/>
          <w:szCs w:val="20"/>
        </w:rPr>
        <w:t>，丙为</w:t>
      </w:r>
      <w:r w:rsidRPr="00131EC9">
        <w:rPr>
          <w:rFonts w:cs="Helvetica"/>
          <w:kern w:val="0"/>
          <w:szCs w:val="20"/>
        </w:rPr>
        <w:t>56</w:t>
      </w:r>
      <w:r w:rsidRPr="00131EC9">
        <w:rPr>
          <w:rFonts w:cs="Helvetica" w:hint="eastAsia"/>
          <w:kern w:val="0"/>
          <w:szCs w:val="20"/>
        </w:rPr>
        <w:t>。</w:t>
      </w:r>
      <w:proofErr w:type="gramStart"/>
      <w:r w:rsidRPr="00131EC9">
        <w:rPr>
          <w:rFonts w:cs="Helvetica" w:hint="eastAsia"/>
          <w:kern w:val="0"/>
          <w:szCs w:val="20"/>
        </w:rPr>
        <w:t>又甲科室</w:t>
      </w:r>
      <w:proofErr w:type="gramEnd"/>
      <w:r w:rsidRPr="00131EC9">
        <w:rPr>
          <w:rFonts w:cs="Helvetica" w:hint="eastAsia"/>
          <w:kern w:val="0"/>
          <w:szCs w:val="20"/>
        </w:rPr>
        <w:t>男女比为</w:t>
      </w:r>
      <w:r w:rsidRPr="00131EC9">
        <w:rPr>
          <w:rFonts w:cs="Helvetica"/>
          <w:kern w:val="0"/>
          <w:szCs w:val="20"/>
        </w:rPr>
        <w:t>4</w:t>
      </w:r>
      <w:r w:rsidRPr="00131EC9">
        <w:rPr>
          <w:rFonts w:cs="Helvetica" w:hint="eastAsia"/>
          <w:kern w:val="0"/>
          <w:szCs w:val="20"/>
        </w:rPr>
        <w:t>：</w:t>
      </w:r>
      <w:r w:rsidRPr="00131EC9">
        <w:rPr>
          <w:rFonts w:cs="Helvetica"/>
          <w:kern w:val="0"/>
          <w:szCs w:val="20"/>
        </w:rPr>
        <w:t>3</w:t>
      </w:r>
      <w:r w:rsidRPr="00131EC9">
        <w:rPr>
          <w:rFonts w:cs="Helvetica" w:hint="eastAsia"/>
          <w:kern w:val="0"/>
          <w:szCs w:val="20"/>
        </w:rPr>
        <w:t>，则甲男生为</w:t>
      </w:r>
      <w:r w:rsidRPr="00131EC9">
        <w:rPr>
          <w:rFonts w:cs="Helvetica"/>
          <w:kern w:val="0"/>
          <w:szCs w:val="20"/>
        </w:rPr>
        <w:t>20</w:t>
      </w:r>
      <w:r w:rsidRPr="00131EC9">
        <w:rPr>
          <w:rFonts w:cs="Helvetica" w:hint="eastAsia"/>
          <w:kern w:val="0"/>
          <w:szCs w:val="20"/>
        </w:rPr>
        <w:t>，女生为</w:t>
      </w:r>
      <w:r w:rsidRPr="00131EC9">
        <w:rPr>
          <w:rFonts w:cs="Helvetica"/>
          <w:kern w:val="0"/>
          <w:szCs w:val="20"/>
        </w:rPr>
        <w:t>15</w:t>
      </w:r>
      <w:r w:rsidRPr="00131EC9">
        <w:rPr>
          <w:rFonts w:cs="Helvetica" w:hint="eastAsia"/>
          <w:kern w:val="0"/>
          <w:szCs w:val="20"/>
        </w:rPr>
        <w:t>，乙科室男女比为</w:t>
      </w:r>
      <w:r w:rsidRPr="00131EC9">
        <w:rPr>
          <w:rFonts w:cs="Helvetica"/>
          <w:kern w:val="0"/>
          <w:szCs w:val="20"/>
        </w:rPr>
        <w:t>5</w:t>
      </w:r>
      <w:r w:rsidRPr="00131EC9">
        <w:rPr>
          <w:rFonts w:cs="Helvetica" w:hint="eastAsia"/>
          <w:kern w:val="0"/>
          <w:szCs w:val="20"/>
        </w:rPr>
        <w:t>：</w:t>
      </w:r>
      <w:r w:rsidRPr="00131EC9">
        <w:rPr>
          <w:rFonts w:cs="Helvetica"/>
          <w:kern w:val="0"/>
          <w:szCs w:val="20"/>
        </w:rPr>
        <w:t>2</w:t>
      </w:r>
      <w:r w:rsidRPr="00131EC9">
        <w:rPr>
          <w:rFonts w:cs="Helvetica" w:hint="eastAsia"/>
          <w:kern w:val="0"/>
          <w:szCs w:val="20"/>
        </w:rPr>
        <w:t>，则乙男生为</w:t>
      </w:r>
      <w:r w:rsidRPr="00131EC9">
        <w:rPr>
          <w:rFonts w:cs="Helvetica"/>
          <w:kern w:val="0"/>
          <w:szCs w:val="20"/>
        </w:rPr>
        <w:t>35</w:t>
      </w:r>
      <w:r w:rsidRPr="00131EC9">
        <w:rPr>
          <w:rFonts w:cs="Helvetica" w:hint="eastAsia"/>
          <w:kern w:val="0"/>
          <w:szCs w:val="20"/>
        </w:rPr>
        <w:t>，女生为</w:t>
      </w:r>
      <w:r w:rsidRPr="00131EC9">
        <w:rPr>
          <w:rFonts w:cs="Helvetica"/>
          <w:kern w:val="0"/>
          <w:szCs w:val="20"/>
        </w:rPr>
        <w:t>14</w:t>
      </w:r>
      <w:r w:rsidRPr="00131EC9">
        <w:rPr>
          <w:rFonts w:cs="Helvetica" w:hint="eastAsia"/>
          <w:kern w:val="0"/>
          <w:szCs w:val="20"/>
        </w:rPr>
        <w:t>。</w:t>
      </w:r>
    </w:p>
    <w:p w14:paraId="45A797FE" w14:textId="77777777" w:rsidR="00131EC9" w:rsidRPr="00131EC9" w:rsidRDefault="00131EC9" w:rsidP="00131EC9">
      <w:pPr>
        <w:ind w:firstLine="420"/>
        <w:rPr>
          <w:rFonts w:cs="Helvetica"/>
          <w:kern w:val="0"/>
          <w:szCs w:val="20"/>
        </w:rPr>
      </w:pPr>
      <w:r w:rsidRPr="00131EC9">
        <w:rPr>
          <w:rFonts w:cs="Helvetica" w:hint="eastAsia"/>
          <w:kern w:val="0"/>
          <w:szCs w:val="20"/>
        </w:rPr>
        <w:t>第三步，丙的男生为</w:t>
      </w:r>
      <w:r w:rsidRPr="00131EC9">
        <w:rPr>
          <w:position w:val="-6"/>
        </w:rPr>
        <w:object w:dxaOrig="1500" w:dyaOrig="260" w14:anchorId="334E3560">
          <v:shape id="_x0000_i1040" type="#_x0000_t75" style="width:75pt;height:12pt" o:ole="">
            <v:imagedata r:id="rId37" o:title=""/>
          </v:shape>
          <o:OLEObject Type="Embed" ProgID="Equation.DSMT4" ShapeID="_x0000_i1040" DrawAspect="Content" ObjectID="_1628612189" r:id="rId38"/>
        </w:object>
      </w:r>
      <w:r w:rsidRPr="00131EC9">
        <w:rPr>
          <w:rFonts w:cs="Helvetica" w:hint="eastAsia"/>
          <w:kern w:val="0"/>
          <w:szCs w:val="20"/>
        </w:rPr>
        <w:t>，丙的女生为</w:t>
      </w:r>
      <w:r w:rsidRPr="00131EC9">
        <w:rPr>
          <w:position w:val="-6"/>
        </w:rPr>
        <w:object w:dxaOrig="1380" w:dyaOrig="260" w14:anchorId="5A627924">
          <v:shape id="_x0000_i1041" type="#_x0000_t75" style="width:68.25pt;height:12pt" o:ole="">
            <v:imagedata r:id="rId39" o:title=""/>
          </v:shape>
          <o:OLEObject Type="Embed" ProgID="Equation.DSMT4" ShapeID="_x0000_i1041" DrawAspect="Content" ObjectID="_1628612190" r:id="rId40"/>
        </w:object>
      </w:r>
      <w:r w:rsidRPr="00131EC9">
        <w:rPr>
          <w:rFonts w:cs="Helvetica" w:hint="eastAsia"/>
          <w:kern w:val="0"/>
          <w:szCs w:val="20"/>
        </w:rPr>
        <w:t>，则丙的男女比为</w:t>
      </w:r>
      <w:r w:rsidRPr="00131EC9">
        <w:rPr>
          <w:rFonts w:cs="Helvetica"/>
          <w:kern w:val="0"/>
          <w:szCs w:val="20"/>
        </w:rPr>
        <w:t>20</w:t>
      </w:r>
      <w:r w:rsidRPr="00131EC9">
        <w:rPr>
          <w:rFonts w:cs="Helvetica" w:hint="eastAsia"/>
          <w:kern w:val="0"/>
          <w:szCs w:val="20"/>
        </w:rPr>
        <w:t>：</w:t>
      </w:r>
      <w:r w:rsidRPr="00131EC9">
        <w:rPr>
          <w:rFonts w:cs="Helvetica"/>
          <w:kern w:val="0"/>
          <w:szCs w:val="20"/>
        </w:rPr>
        <w:t>36</w:t>
      </w:r>
      <w:r w:rsidRPr="00131EC9">
        <w:rPr>
          <w:rFonts w:cs="Helvetica" w:hint="eastAsia"/>
          <w:kern w:val="0"/>
          <w:szCs w:val="20"/>
        </w:rPr>
        <w:t>即</w:t>
      </w:r>
      <w:r w:rsidRPr="00131EC9">
        <w:rPr>
          <w:rFonts w:cs="Helvetica"/>
          <w:kern w:val="0"/>
          <w:szCs w:val="20"/>
        </w:rPr>
        <w:t>5</w:t>
      </w:r>
      <w:r w:rsidRPr="00131EC9">
        <w:rPr>
          <w:rFonts w:cs="Helvetica" w:hint="eastAsia"/>
          <w:kern w:val="0"/>
          <w:szCs w:val="20"/>
        </w:rPr>
        <w:t>：</w:t>
      </w:r>
      <w:r w:rsidRPr="00131EC9">
        <w:rPr>
          <w:rFonts w:cs="Helvetica" w:hint="eastAsia"/>
          <w:kern w:val="0"/>
          <w:szCs w:val="20"/>
        </w:rPr>
        <w:t>9</w:t>
      </w:r>
      <w:r w:rsidRPr="00131EC9">
        <w:rPr>
          <w:rFonts w:cs="Helvetica" w:hint="eastAsia"/>
          <w:kern w:val="0"/>
          <w:szCs w:val="20"/>
        </w:rPr>
        <w:t>。因此，选择</w:t>
      </w:r>
      <w:r w:rsidRPr="00131EC9">
        <w:rPr>
          <w:rFonts w:cs="Helvetica"/>
          <w:kern w:val="0"/>
          <w:szCs w:val="20"/>
        </w:rPr>
        <w:t>C</w:t>
      </w:r>
      <w:r w:rsidRPr="00131EC9">
        <w:rPr>
          <w:rFonts w:cs="Helvetica" w:hint="eastAsia"/>
          <w:kern w:val="0"/>
          <w:szCs w:val="20"/>
        </w:rPr>
        <w:t>选项。</w:t>
      </w:r>
    </w:p>
    <w:p w14:paraId="497EC676" w14:textId="77777777" w:rsidR="00131EC9" w:rsidRPr="00131EC9" w:rsidRDefault="00131EC9" w:rsidP="00131EC9">
      <w:pPr>
        <w:ind w:firstLine="422"/>
        <w:rPr>
          <w:rFonts w:cs="Helvetica"/>
          <w:kern w:val="0"/>
          <w:szCs w:val="20"/>
        </w:rPr>
      </w:pPr>
      <w:r w:rsidRPr="00131EC9">
        <w:rPr>
          <w:rFonts w:cs="Helvetica" w:hint="eastAsia"/>
          <w:b/>
          <w:bCs/>
          <w:kern w:val="0"/>
          <w:szCs w:val="20"/>
        </w:rPr>
        <w:t>解法二：</w:t>
      </w:r>
      <w:r w:rsidRPr="00131EC9">
        <w:rPr>
          <w:rFonts w:cs="Helvetica" w:hint="eastAsia"/>
          <w:kern w:val="0"/>
          <w:szCs w:val="20"/>
        </w:rPr>
        <w:t>总人数男女比为</w:t>
      </w:r>
      <w:r w:rsidRPr="00131EC9">
        <w:rPr>
          <w:rFonts w:cs="Helvetica"/>
          <w:kern w:val="0"/>
          <w:szCs w:val="20"/>
        </w:rPr>
        <w:t>15</w:t>
      </w:r>
      <w:r w:rsidRPr="00131EC9">
        <w:rPr>
          <w:rFonts w:cs="Helvetica" w:hint="eastAsia"/>
          <w:kern w:val="0"/>
          <w:szCs w:val="20"/>
        </w:rPr>
        <w:t>：</w:t>
      </w:r>
      <w:r w:rsidRPr="00131EC9">
        <w:rPr>
          <w:rFonts w:cs="Helvetica"/>
          <w:kern w:val="0"/>
          <w:szCs w:val="20"/>
        </w:rPr>
        <w:t>13</w:t>
      </w:r>
      <w:r w:rsidRPr="00131EC9">
        <w:rPr>
          <w:rFonts w:cs="Helvetica" w:hint="eastAsia"/>
          <w:kern w:val="0"/>
          <w:szCs w:val="20"/>
        </w:rPr>
        <w:t>，总人数为</w:t>
      </w:r>
      <w:r w:rsidRPr="00131EC9">
        <w:rPr>
          <w:rFonts w:cs="Helvetica"/>
          <w:kern w:val="0"/>
          <w:szCs w:val="20"/>
        </w:rPr>
        <w:t>28</w:t>
      </w:r>
      <w:r w:rsidRPr="00131EC9">
        <w:rPr>
          <w:rFonts w:cs="Helvetica" w:hint="eastAsia"/>
          <w:kern w:val="0"/>
          <w:szCs w:val="20"/>
        </w:rPr>
        <w:t>的倍数，也是</w:t>
      </w:r>
      <w:r w:rsidRPr="00131EC9">
        <w:rPr>
          <w:rFonts w:cs="Helvetica"/>
          <w:kern w:val="0"/>
          <w:szCs w:val="20"/>
        </w:rPr>
        <w:t>7</w:t>
      </w:r>
      <w:r w:rsidRPr="00131EC9">
        <w:rPr>
          <w:rFonts w:cs="Helvetica" w:hint="eastAsia"/>
          <w:kern w:val="0"/>
          <w:szCs w:val="20"/>
        </w:rPr>
        <w:t>的倍数，甲科室的男女比为</w:t>
      </w:r>
      <w:r w:rsidRPr="00131EC9">
        <w:rPr>
          <w:rFonts w:cs="Helvetica"/>
          <w:kern w:val="0"/>
          <w:szCs w:val="20"/>
        </w:rPr>
        <w:t>4</w:t>
      </w:r>
      <w:r w:rsidRPr="00131EC9">
        <w:rPr>
          <w:rFonts w:cs="Helvetica" w:hint="eastAsia"/>
          <w:kern w:val="0"/>
          <w:szCs w:val="20"/>
        </w:rPr>
        <w:t>：</w:t>
      </w:r>
      <w:r w:rsidRPr="00131EC9">
        <w:rPr>
          <w:rFonts w:cs="Helvetica"/>
          <w:kern w:val="0"/>
          <w:szCs w:val="20"/>
        </w:rPr>
        <w:t>3</w:t>
      </w:r>
      <w:r w:rsidRPr="00131EC9">
        <w:rPr>
          <w:rFonts w:cs="Helvetica" w:hint="eastAsia"/>
          <w:kern w:val="0"/>
          <w:szCs w:val="20"/>
        </w:rPr>
        <w:t>，则甲的人数为</w:t>
      </w:r>
      <w:r w:rsidRPr="00131EC9">
        <w:rPr>
          <w:rFonts w:cs="Helvetica"/>
          <w:kern w:val="0"/>
          <w:szCs w:val="20"/>
        </w:rPr>
        <w:t>7</w:t>
      </w:r>
      <w:r w:rsidRPr="00131EC9">
        <w:rPr>
          <w:rFonts w:cs="Helvetica" w:hint="eastAsia"/>
          <w:kern w:val="0"/>
          <w:szCs w:val="20"/>
        </w:rPr>
        <w:t>的倍数；乙科室的男女比</w:t>
      </w:r>
      <w:r w:rsidRPr="00131EC9">
        <w:rPr>
          <w:rFonts w:cs="Helvetica"/>
          <w:kern w:val="0"/>
          <w:szCs w:val="20"/>
        </w:rPr>
        <w:t>5</w:t>
      </w:r>
      <w:r w:rsidRPr="00131EC9">
        <w:rPr>
          <w:rFonts w:cs="Helvetica" w:hint="eastAsia"/>
          <w:kern w:val="0"/>
          <w:szCs w:val="20"/>
        </w:rPr>
        <w:t>：</w:t>
      </w:r>
      <w:r w:rsidRPr="00131EC9">
        <w:rPr>
          <w:rFonts w:cs="Helvetica"/>
          <w:kern w:val="0"/>
          <w:szCs w:val="20"/>
        </w:rPr>
        <w:t>2</w:t>
      </w:r>
      <w:r w:rsidRPr="00131EC9">
        <w:rPr>
          <w:rFonts w:cs="Helvetica" w:hint="eastAsia"/>
          <w:kern w:val="0"/>
          <w:szCs w:val="20"/>
        </w:rPr>
        <w:t>，则乙的人数为</w:t>
      </w:r>
      <w:r w:rsidRPr="00131EC9">
        <w:rPr>
          <w:rFonts w:cs="Helvetica"/>
          <w:kern w:val="0"/>
          <w:szCs w:val="20"/>
        </w:rPr>
        <w:t>7</w:t>
      </w:r>
      <w:r w:rsidRPr="00131EC9">
        <w:rPr>
          <w:rFonts w:cs="Helvetica" w:hint="eastAsia"/>
          <w:kern w:val="0"/>
          <w:szCs w:val="20"/>
        </w:rPr>
        <w:t>的倍数，所以丙的人数应该为</w:t>
      </w:r>
      <w:r w:rsidRPr="00131EC9">
        <w:rPr>
          <w:rFonts w:cs="Helvetica"/>
          <w:kern w:val="0"/>
          <w:szCs w:val="20"/>
        </w:rPr>
        <w:t>7</w:t>
      </w:r>
      <w:r w:rsidRPr="00131EC9">
        <w:rPr>
          <w:rFonts w:cs="Helvetica" w:hint="eastAsia"/>
          <w:kern w:val="0"/>
          <w:szCs w:val="20"/>
        </w:rPr>
        <w:t>的倍数，观察选项，只有</w:t>
      </w:r>
      <w:r w:rsidRPr="00131EC9">
        <w:rPr>
          <w:rFonts w:cs="Helvetica"/>
          <w:kern w:val="0"/>
          <w:szCs w:val="20"/>
        </w:rPr>
        <w:t>C</w:t>
      </w:r>
      <w:r w:rsidRPr="00131EC9">
        <w:rPr>
          <w:rFonts w:cs="Helvetica" w:hint="eastAsia"/>
          <w:kern w:val="0"/>
          <w:szCs w:val="20"/>
        </w:rPr>
        <w:t>符合。因此，选择</w:t>
      </w:r>
      <w:r w:rsidRPr="00131EC9">
        <w:rPr>
          <w:rFonts w:cs="Helvetica"/>
          <w:kern w:val="0"/>
          <w:szCs w:val="20"/>
        </w:rPr>
        <w:t>C</w:t>
      </w:r>
      <w:r w:rsidRPr="00131EC9">
        <w:rPr>
          <w:rFonts w:cs="Helvetica" w:hint="eastAsia"/>
          <w:kern w:val="0"/>
          <w:szCs w:val="20"/>
        </w:rPr>
        <w:t>选项。</w:t>
      </w:r>
    </w:p>
    <w:p w14:paraId="1F9078E2" w14:textId="77777777" w:rsidR="00131EC9" w:rsidRPr="00131EC9" w:rsidRDefault="00131EC9" w:rsidP="00131EC9">
      <w:pPr>
        <w:ind w:firstLine="420"/>
        <w:rPr>
          <w:szCs w:val="21"/>
        </w:rPr>
      </w:pPr>
      <w:r w:rsidRPr="00131EC9">
        <w:rPr>
          <w:rFonts w:hint="eastAsia"/>
        </w:rPr>
        <w:t>5</w:t>
      </w:r>
      <w:r w:rsidRPr="00131EC9">
        <w:t>9</w:t>
      </w:r>
      <w:r w:rsidRPr="00131EC9">
        <w:rPr>
          <w:rFonts w:hint="eastAsia"/>
        </w:rPr>
        <w:t>．</w:t>
      </w:r>
      <w:r w:rsidRPr="00131EC9">
        <w:rPr>
          <w:rFonts w:hint="eastAsia"/>
          <w:szCs w:val="21"/>
        </w:rPr>
        <w:t>【答案】</w:t>
      </w:r>
      <w:r w:rsidRPr="00131EC9">
        <w:rPr>
          <w:szCs w:val="21"/>
        </w:rPr>
        <w:t>C</w:t>
      </w:r>
    </w:p>
    <w:p w14:paraId="047A2BAE" w14:textId="77777777" w:rsidR="00131EC9" w:rsidRPr="00131EC9" w:rsidRDefault="00131EC9" w:rsidP="00131EC9">
      <w:pPr>
        <w:ind w:firstLine="420"/>
        <w:rPr>
          <w:color w:val="000000"/>
          <w:szCs w:val="21"/>
        </w:rPr>
      </w:pPr>
      <w:r w:rsidRPr="00131EC9">
        <w:rPr>
          <w:rFonts w:hint="eastAsia"/>
          <w:szCs w:val="21"/>
        </w:rPr>
        <w:t>【解析】</w:t>
      </w:r>
      <w:r w:rsidRPr="00131EC9">
        <w:rPr>
          <w:rFonts w:hint="eastAsia"/>
          <w:color w:val="000000"/>
          <w:szCs w:val="21"/>
        </w:rPr>
        <w:t>根据</w:t>
      </w:r>
      <w:r w:rsidRPr="001425B3">
        <w:rPr>
          <w:rFonts w:ascii="宋体" w:hAnsi="宋体"/>
          <w:color w:val="000000"/>
          <w:szCs w:val="21"/>
        </w:rPr>
        <w:t>“</w:t>
      </w:r>
      <w:r w:rsidRPr="001425B3">
        <w:rPr>
          <w:rFonts w:ascii="宋体" w:hAnsi="宋体" w:hint="eastAsia"/>
          <w:color w:val="000000"/>
          <w:szCs w:val="21"/>
        </w:rPr>
        <w:t>不能</w:t>
      </w:r>
      <w:r w:rsidRPr="001425B3">
        <w:rPr>
          <w:rFonts w:ascii="宋体" w:hAnsi="宋体"/>
          <w:color w:val="000000"/>
          <w:szCs w:val="21"/>
        </w:rPr>
        <w:t>”</w:t>
      </w:r>
      <w:r w:rsidRPr="00131EC9">
        <w:rPr>
          <w:rFonts w:hint="eastAsia"/>
          <w:color w:val="000000"/>
          <w:szCs w:val="21"/>
        </w:rPr>
        <w:t>由男生连续表演节目可知，先安排女生表演节目，然后将男生的节目插入到女生的节目之间，有以下两种情况：</w:t>
      </w:r>
    </w:p>
    <w:p w14:paraId="5DEA60D1" w14:textId="77777777" w:rsidR="00131EC9" w:rsidRPr="00131EC9" w:rsidRDefault="00131EC9" w:rsidP="00131EC9">
      <w:pPr>
        <w:ind w:firstLine="420"/>
        <w:rPr>
          <w:color w:val="000000"/>
          <w:szCs w:val="21"/>
        </w:rPr>
      </w:pPr>
      <w:r w:rsidRPr="00131EC9">
        <w:rPr>
          <w:color w:val="000000"/>
          <w:szCs w:val="21"/>
        </w:rPr>
        <w:t>1</w:t>
      </w:r>
      <w:r w:rsidRPr="00131EC9">
        <w:rPr>
          <w:rFonts w:hint="eastAsia"/>
          <w:color w:val="000000"/>
          <w:szCs w:val="21"/>
        </w:rPr>
        <w:t>男</w:t>
      </w:r>
      <w:r w:rsidRPr="00131EC9">
        <w:rPr>
          <w:color w:val="000000"/>
          <w:szCs w:val="21"/>
        </w:rPr>
        <w:t>3</w:t>
      </w:r>
      <w:r w:rsidRPr="00131EC9">
        <w:rPr>
          <w:rFonts w:hint="eastAsia"/>
          <w:color w:val="000000"/>
          <w:szCs w:val="21"/>
        </w:rPr>
        <w:t>女，</w:t>
      </w:r>
      <w:r w:rsidRPr="00131EC9">
        <w:rPr>
          <w:color w:val="000000"/>
          <w:position w:val="-10"/>
          <w:szCs w:val="21"/>
        </w:rPr>
        <w:object w:dxaOrig="2120" w:dyaOrig="340" w14:anchorId="0ECE4F0B">
          <v:shape id="_x0000_i1042" type="#_x0000_t75" style="width:105.75pt;height:16.5pt" o:ole="">
            <v:imagedata r:id="rId41" o:title=""/>
          </v:shape>
          <o:OLEObject Type="Embed" ProgID="Equation.DSMT4" ShapeID="_x0000_i1042" DrawAspect="Content" ObjectID="_1628612191" r:id="rId42"/>
        </w:object>
      </w:r>
      <w:r w:rsidRPr="00131EC9">
        <w:rPr>
          <w:rFonts w:hint="eastAsia"/>
          <w:color w:val="000000"/>
          <w:szCs w:val="21"/>
        </w:rPr>
        <w:t>种；</w:t>
      </w:r>
    </w:p>
    <w:p w14:paraId="03910B05" w14:textId="77777777" w:rsidR="00131EC9" w:rsidRPr="00131EC9" w:rsidRDefault="00131EC9" w:rsidP="00131EC9">
      <w:pPr>
        <w:ind w:firstLine="420"/>
        <w:rPr>
          <w:color w:val="000000"/>
          <w:szCs w:val="21"/>
        </w:rPr>
      </w:pPr>
      <w:r w:rsidRPr="00131EC9">
        <w:rPr>
          <w:color w:val="000000"/>
          <w:szCs w:val="21"/>
        </w:rPr>
        <w:t>2</w:t>
      </w:r>
      <w:r w:rsidRPr="00131EC9">
        <w:rPr>
          <w:rFonts w:hint="eastAsia"/>
          <w:color w:val="000000"/>
          <w:szCs w:val="21"/>
        </w:rPr>
        <w:t>男</w:t>
      </w:r>
      <w:r w:rsidRPr="00131EC9">
        <w:rPr>
          <w:color w:val="000000"/>
          <w:szCs w:val="21"/>
        </w:rPr>
        <w:t>2</w:t>
      </w:r>
      <w:r w:rsidRPr="00131EC9">
        <w:rPr>
          <w:rFonts w:hint="eastAsia"/>
          <w:color w:val="000000"/>
          <w:szCs w:val="21"/>
        </w:rPr>
        <w:t>女，</w:t>
      </w:r>
      <w:r w:rsidRPr="00131EC9">
        <w:rPr>
          <w:color w:val="000000"/>
          <w:position w:val="-10"/>
          <w:szCs w:val="21"/>
        </w:rPr>
        <w:object w:dxaOrig="2160" w:dyaOrig="340" w14:anchorId="1BBB213B">
          <v:shape id="_x0000_i1043" type="#_x0000_t75" style="width:108pt;height:16.5pt" o:ole="">
            <v:imagedata r:id="rId43" o:title=""/>
          </v:shape>
          <o:OLEObject Type="Embed" ProgID="Equation.DSMT4" ShapeID="_x0000_i1043" DrawAspect="Content" ObjectID="_1628612192" r:id="rId44"/>
        </w:object>
      </w:r>
      <w:r w:rsidRPr="00131EC9">
        <w:rPr>
          <w:rFonts w:hint="eastAsia"/>
          <w:color w:val="000000"/>
          <w:szCs w:val="21"/>
        </w:rPr>
        <w:t>种。</w:t>
      </w:r>
    </w:p>
    <w:p w14:paraId="6E60712A" w14:textId="77777777" w:rsidR="00131EC9" w:rsidRPr="00131EC9" w:rsidRDefault="00131EC9" w:rsidP="00131EC9">
      <w:pPr>
        <w:ind w:firstLine="420"/>
        <w:rPr>
          <w:color w:val="000000"/>
          <w:szCs w:val="21"/>
        </w:rPr>
      </w:pPr>
      <w:r w:rsidRPr="00131EC9">
        <w:rPr>
          <w:rFonts w:hint="eastAsia"/>
          <w:color w:val="000000"/>
          <w:szCs w:val="21"/>
        </w:rPr>
        <w:t>总安排方式为</w:t>
      </w:r>
      <w:r w:rsidRPr="00131EC9">
        <w:rPr>
          <w:color w:val="000000"/>
          <w:position w:val="-6"/>
          <w:szCs w:val="21"/>
        </w:rPr>
        <w:object w:dxaOrig="1700" w:dyaOrig="260" w14:anchorId="74F68BCD">
          <v:shape id="_x0000_i1044" type="#_x0000_t75" style="width:84.75pt;height:12.75pt" o:ole="">
            <v:imagedata r:id="rId45" o:title=""/>
          </v:shape>
          <o:OLEObject Type="Embed" ProgID="Equation.DSMT4" ShapeID="_x0000_i1044" DrawAspect="Content" ObjectID="_1628612193" r:id="rId46"/>
        </w:object>
      </w:r>
      <w:r w:rsidRPr="00131EC9">
        <w:rPr>
          <w:rFonts w:hint="eastAsia"/>
          <w:color w:val="000000"/>
          <w:szCs w:val="21"/>
        </w:rPr>
        <w:t>种。因此，选择</w:t>
      </w:r>
      <w:r w:rsidRPr="00131EC9">
        <w:rPr>
          <w:color w:val="000000"/>
          <w:szCs w:val="21"/>
        </w:rPr>
        <w:t>C</w:t>
      </w:r>
      <w:r w:rsidRPr="00131EC9">
        <w:rPr>
          <w:rFonts w:hint="eastAsia"/>
          <w:color w:val="000000"/>
          <w:szCs w:val="21"/>
        </w:rPr>
        <w:t>选项。</w:t>
      </w:r>
    </w:p>
    <w:p w14:paraId="04E25ADD" w14:textId="77777777" w:rsidR="00131EC9" w:rsidRPr="00131EC9" w:rsidRDefault="00131EC9" w:rsidP="00131EC9">
      <w:pPr>
        <w:ind w:firstLine="420"/>
        <w:rPr>
          <w:szCs w:val="21"/>
        </w:rPr>
      </w:pPr>
      <w:r w:rsidRPr="00131EC9">
        <w:rPr>
          <w:rFonts w:hint="eastAsia"/>
          <w:szCs w:val="21"/>
        </w:rPr>
        <w:t>【拓展】</w:t>
      </w:r>
      <w:r w:rsidRPr="00131EC9">
        <w:rPr>
          <w:rFonts w:hint="eastAsia"/>
          <w:color w:val="000000"/>
          <w:szCs w:val="21"/>
        </w:rPr>
        <w:t>由于男生不能连续表演，所以不存在</w:t>
      </w:r>
      <w:r w:rsidRPr="00131EC9">
        <w:rPr>
          <w:color w:val="000000"/>
          <w:szCs w:val="21"/>
        </w:rPr>
        <w:t>3</w:t>
      </w:r>
      <w:r w:rsidRPr="00131EC9">
        <w:rPr>
          <w:rFonts w:hint="eastAsia"/>
          <w:color w:val="000000"/>
          <w:szCs w:val="21"/>
        </w:rPr>
        <w:t>男</w:t>
      </w:r>
      <w:r w:rsidRPr="00131EC9">
        <w:rPr>
          <w:color w:val="000000"/>
          <w:szCs w:val="21"/>
        </w:rPr>
        <w:t>1</w:t>
      </w:r>
      <w:r w:rsidRPr="00131EC9">
        <w:rPr>
          <w:rFonts w:hint="eastAsia"/>
          <w:color w:val="000000"/>
          <w:szCs w:val="21"/>
        </w:rPr>
        <w:t>女的情况。</w:t>
      </w:r>
    </w:p>
    <w:p w14:paraId="7AC47479" w14:textId="77777777" w:rsidR="00131EC9" w:rsidRPr="00131EC9" w:rsidRDefault="00131EC9" w:rsidP="00131EC9">
      <w:pPr>
        <w:ind w:firstLine="420"/>
        <w:rPr>
          <w:szCs w:val="21"/>
        </w:rPr>
      </w:pPr>
      <w:r w:rsidRPr="00131EC9">
        <w:rPr>
          <w:rFonts w:hint="eastAsia"/>
        </w:rPr>
        <w:t>6</w:t>
      </w:r>
      <w:r w:rsidRPr="00131EC9">
        <w:t>0</w:t>
      </w:r>
      <w:r w:rsidRPr="00131EC9">
        <w:rPr>
          <w:rFonts w:hint="eastAsia"/>
        </w:rPr>
        <w:t>．</w:t>
      </w:r>
      <w:r w:rsidRPr="00131EC9">
        <w:rPr>
          <w:szCs w:val="21"/>
        </w:rPr>
        <w:t>【答案】</w:t>
      </w:r>
      <w:r w:rsidRPr="00131EC9">
        <w:rPr>
          <w:szCs w:val="21"/>
        </w:rPr>
        <w:t>B</w:t>
      </w:r>
    </w:p>
    <w:p w14:paraId="5DB53BE5" w14:textId="77777777" w:rsidR="00131EC9" w:rsidRPr="00131EC9" w:rsidRDefault="00131EC9" w:rsidP="00131EC9">
      <w:pPr>
        <w:ind w:firstLine="420"/>
        <w:rPr>
          <w:szCs w:val="21"/>
        </w:rPr>
      </w:pPr>
      <w:r w:rsidRPr="00131EC9">
        <w:rPr>
          <w:szCs w:val="21"/>
        </w:rPr>
        <w:t>【解析】将面</w:t>
      </w:r>
      <w:r w:rsidRPr="00131EC9">
        <w:rPr>
          <w:position w:val="-10"/>
          <w:szCs w:val="21"/>
        </w:rPr>
        <w:object w:dxaOrig="700" w:dyaOrig="320" w14:anchorId="315E4098">
          <v:shape id="_x0000_i1045" type="#_x0000_t75" style="width:36.75pt;height:14.25pt" o:ole="">
            <v:imagedata r:id="rId47" o:title=""/>
          </v:shape>
          <o:OLEObject Type="Embed" ProgID="Equation.DSMT4" ShapeID="_x0000_i1045" DrawAspect="Content" ObjectID="_1628612194" r:id="rId48"/>
        </w:object>
      </w:r>
      <w:r w:rsidRPr="00131EC9">
        <w:rPr>
          <w:szCs w:val="21"/>
        </w:rPr>
        <w:t>沿</w:t>
      </w:r>
      <w:r w:rsidRPr="00131EC9">
        <w:rPr>
          <w:position w:val="-10"/>
          <w:szCs w:val="21"/>
        </w:rPr>
        <w:object w:dxaOrig="400" w:dyaOrig="320" w14:anchorId="07E0CA49">
          <v:shape id="_x0000_i1046" type="#_x0000_t75" style="width:21.75pt;height:14.25pt" o:ole="">
            <v:imagedata r:id="rId49" o:title=""/>
          </v:shape>
          <o:OLEObject Type="Embed" ProgID="Equation.DSMT4" ShapeID="_x0000_i1046" DrawAspect="Content" ObjectID="_1628612195" r:id="rId50"/>
        </w:object>
      </w:r>
      <w:r w:rsidRPr="00131EC9">
        <w:rPr>
          <w:szCs w:val="21"/>
        </w:rPr>
        <w:t>展开如图所示，作</w:t>
      </w:r>
      <w:r w:rsidRPr="00131EC9">
        <w:rPr>
          <w:position w:val="-10"/>
          <w:szCs w:val="21"/>
        </w:rPr>
        <w:object w:dxaOrig="940" w:dyaOrig="320" w14:anchorId="55BCF56F">
          <v:shape id="_x0000_i1047" type="#_x0000_t75" style="width:50.25pt;height:14.25pt" o:ole="">
            <v:imagedata r:id="rId51" o:title=""/>
          </v:shape>
          <o:OLEObject Type="Embed" ProgID="Equation.DSMT4" ShapeID="_x0000_i1047" DrawAspect="Content" ObjectID="_1628612196" r:id="rId52"/>
        </w:object>
      </w:r>
      <w:r w:rsidRPr="00131EC9">
        <w:rPr>
          <w:szCs w:val="21"/>
        </w:rPr>
        <w:t>,</w:t>
      </w:r>
      <w:r w:rsidRPr="00131EC9">
        <w:rPr>
          <w:szCs w:val="21"/>
        </w:rPr>
        <w:t>可知蚂蚁所行走的</w:t>
      </w:r>
      <w:r w:rsidRPr="00120306">
        <w:rPr>
          <w:rFonts w:ascii="宋体" w:hAnsi="宋体"/>
          <w:szCs w:val="21"/>
        </w:rPr>
        <w:t>“最短”</w:t>
      </w:r>
      <w:r w:rsidRPr="00131EC9">
        <w:rPr>
          <w:szCs w:val="21"/>
        </w:rPr>
        <w:t>距离就为</w:t>
      </w:r>
      <w:r w:rsidRPr="00131EC9">
        <w:rPr>
          <w:position w:val="-6"/>
          <w:szCs w:val="21"/>
        </w:rPr>
        <w:object w:dxaOrig="380" w:dyaOrig="260" w14:anchorId="4D2095E4">
          <v:shape id="_x0000_i1048" type="#_x0000_t75" style="width:21.75pt;height:14.25pt" o:ole="">
            <v:imagedata r:id="rId53" o:title=""/>
          </v:shape>
          <o:OLEObject Type="Embed" ProgID="Equation.DSMT4" ShapeID="_x0000_i1048" DrawAspect="Content" ObjectID="_1628612197" r:id="rId54"/>
        </w:object>
      </w:r>
      <w:r w:rsidRPr="00131EC9">
        <w:rPr>
          <w:szCs w:val="21"/>
        </w:rPr>
        <w:t>；根</w:t>
      </w:r>
      <w:r w:rsidRPr="00120306">
        <w:rPr>
          <w:rFonts w:ascii="宋体" w:hAnsi="宋体"/>
          <w:szCs w:val="21"/>
        </w:rPr>
        <w:t>据“中点”</w:t>
      </w:r>
      <w:r w:rsidRPr="00131EC9">
        <w:rPr>
          <w:szCs w:val="21"/>
        </w:rPr>
        <w:t>可得，</w:t>
      </w:r>
      <w:r w:rsidRPr="00131EC9">
        <w:rPr>
          <w:position w:val="-10"/>
          <w:szCs w:val="21"/>
        </w:rPr>
        <w:object w:dxaOrig="820" w:dyaOrig="320" w14:anchorId="76231B40">
          <v:shape id="_x0000_i1049" type="#_x0000_t75" style="width:43.5pt;height:14.25pt" o:ole="">
            <v:imagedata r:id="rId55" o:title=""/>
          </v:shape>
          <o:OLEObject Type="Embed" ProgID="Equation.DSMT4" ShapeID="_x0000_i1049" DrawAspect="Content" ObjectID="_1628612198" r:id="rId56"/>
        </w:object>
      </w:r>
      <w:r w:rsidRPr="00131EC9">
        <w:rPr>
          <w:szCs w:val="21"/>
        </w:rPr>
        <w:t>厘米；</w:t>
      </w:r>
      <w:r w:rsidRPr="00131EC9">
        <w:rPr>
          <w:position w:val="-6"/>
          <w:szCs w:val="21"/>
        </w:rPr>
        <w:object w:dxaOrig="660" w:dyaOrig="260" w14:anchorId="3BD954C5">
          <v:shape id="_x0000_i1050" type="#_x0000_t75" style="width:36.75pt;height:14.25pt" o:ole="">
            <v:imagedata r:id="rId57" o:title=""/>
          </v:shape>
          <o:OLEObject Type="Embed" ProgID="Equation.DSMT4" ShapeID="_x0000_i1050" DrawAspect="Content" ObjectID="_1628612199" r:id="rId58"/>
        </w:object>
      </w:r>
      <w:r w:rsidRPr="00131EC9">
        <w:rPr>
          <w:szCs w:val="21"/>
        </w:rPr>
        <w:t>厘米、</w:t>
      </w:r>
      <w:r w:rsidRPr="00131EC9">
        <w:rPr>
          <w:position w:val="-10"/>
          <w:szCs w:val="21"/>
        </w:rPr>
        <w:object w:dxaOrig="980" w:dyaOrig="360" w14:anchorId="1B95E069">
          <v:shape id="_x0000_i1051" type="#_x0000_t75" style="width:50.25pt;height:21.75pt" o:ole="">
            <v:imagedata r:id="rId59" o:title=""/>
          </v:shape>
          <o:OLEObject Type="Embed" ProgID="Equation.DSMT4" ShapeID="_x0000_i1051" DrawAspect="Content" ObjectID="_1628612200" r:id="rId60"/>
        </w:object>
      </w:r>
      <w:r w:rsidRPr="00131EC9">
        <w:rPr>
          <w:szCs w:val="21"/>
        </w:rPr>
        <w:t>厘米。</w:t>
      </w:r>
    </w:p>
    <w:p w14:paraId="0CC79670" w14:textId="77777777" w:rsidR="00131EC9" w:rsidRPr="00131EC9" w:rsidRDefault="00131EC9" w:rsidP="00131EC9">
      <w:pPr>
        <w:ind w:firstLine="420"/>
        <w:rPr>
          <w:szCs w:val="21"/>
        </w:rPr>
      </w:pPr>
      <w:r w:rsidRPr="00131EC9">
        <w:rPr>
          <w:rFonts w:hint="eastAsia"/>
          <w:noProof/>
          <w:szCs w:val="21"/>
        </w:rPr>
        <w:drawing>
          <wp:inline distT="0" distB="0" distL="0" distR="0" wp14:anchorId="66054E0F" wp14:editId="74907EA5">
            <wp:extent cx="2297430" cy="1235710"/>
            <wp:effectExtent l="0" t="0" r="7620" b="2540"/>
            <wp:docPr id="105" name="图片 123" descr="fa24d9c10610fa3490cf26b64ad21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fa24d9c10610fa3490cf26b64ad215f"/>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297430" cy="1235710"/>
                    </a:xfrm>
                    <a:prstGeom prst="rect">
                      <a:avLst/>
                    </a:prstGeom>
                    <a:noFill/>
                  </pic:spPr>
                </pic:pic>
              </a:graphicData>
            </a:graphic>
          </wp:inline>
        </w:drawing>
      </w:r>
    </w:p>
    <w:p w14:paraId="5FE2FCC9" w14:textId="1D31D112" w:rsidR="00131EC9" w:rsidRPr="00131EC9" w:rsidRDefault="00131EC9" w:rsidP="00131EC9">
      <w:pPr>
        <w:ind w:firstLine="420"/>
        <w:rPr>
          <w:szCs w:val="21"/>
        </w:rPr>
      </w:pPr>
      <w:r w:rsidRPr="00131EC9">
        <w:rPr>
          <w:szCs w:val="21"/>
        </w:rPr>
        <w:t>第三步，由</w:t>
      </w:r>
      <w:r w:rsidRPr="00131EC9">
        <w:rPr>
          <w:position w:val="-10"/>
          <w:szCs w:val="21"/>
        </w:rPr>
        <w:object w:dxaOrig="1420" w:dyaOrig="320" w14:anchorId="5FCEE3A0">
          <v:shape id="_x0000_i1052" type="#_x0000_t75" style="width:1in;height:14.25pt" o:ole="">
            <v:imagedata r:id="rId62" o:title=""/>
          </v:shape>
          <o:OLEObject Type="Embed" ProgID="Equation.DSMT4" ShapeID="_x0000_i1052" DrawAspect="Content" ObjectID="_1628612201" r:id="rId63"/>
        </w:object>
      </w:r>
      <w:r w:rsidRPr="00131EC9">
        <w:rPr>
          <w:szCs w:val="21"/>
        </w:rPr>
        <w:t>，可得</w:t>
      </w:r>
      <w:r w:rsidR="00120306" w:rsidRPr="00131EC9">
        <w:rPr>
          <w:position w:val="-26"/>
          <w:szCs w:val="21"/>
        </w:rPr>
        <w:object w:dxaOrig="1020" w:dyaOrig="600" w14:anchorId="1EFF55E8">
          <v:shape id="_x0000_i1053" type="#_x0000_t75" style="width:50.25pt;height:27.75pt" o:ole="">
            <v:imagedata r:id="rId64" o:title=""/>
          </v:shape>
          <o:OLEObject Type="Embed" ProgID="Equation.DSMT4" ShapeID="_x0000_i1053" DrawAspect="Content" ObjectID="_1628612202" r:id="rId65"/>
        </w:object>
      </w:r>
      <w:r w:rsidRPr="00131EC9">
        <w:rPr>
          <w:szCs w:val="21"/>
        </w:rPr>
        <w:t>，</w:t>
      </w:r>
      <w:r w:rsidRPr="00131EC9">
        <w:rPr>
          <w:position w:val="-26"/>
          <w:szCs w:val="21"/>
        </w:rPr>
        <w:object w:dxaOrig="999" w:dyaOrig="600" w14:anchorId="448F6485">
          <v:shape id="_x0000_i1054" type="#_x0000_t75" style="width:50.25pt;height:27.75pt" o:ole="">
            <v:imagedata r:id="rId66" o:title=""/>
          </v:shape>
          <o:OLEObject Type="Embed" ProgID="Equation.DSMT4" ShapeID="_x0000_i1054" DrawAspect="Content" ObjectID="_1628612203" r:id="rId67"/>
        </w:object>
      </w:r>
      <w:r w:rsidRPr="00131EC9">
        <w:rPr>
          <w:szCs w:val="21"/>
        </w:rPr>
        <w:t>，求得</w:t>
      </w:r>
      <w:r w:rsidRPr="00131EC9">
        <w:rPr>
          <w:position w:val="-6"/>
          <w:szCs w:val="21"/>
        </w:rPr>
        <w:object w:dxaOrig="940" w:dyaOrig="320" w14:anchorId="4C1027D8">
          <v:shape id="_x0000_i1055" type="#_x0000_t75" style="width:50.25pt;height:14.25pt" o:ole="">
            <v:imagedata r:id="rId68" o:title=""/>
          </v:shape>
          <o:OLEObject Type="Embed" ProgID="Equation.DSMT4" ShapeID="_x0000_i1055" DrawAspect="Content" ObjectID="_1628612204" r:id="rId69"/>
        </w:object>
      </w:r>
      <w:r w:rsidRPr="00131EC9">
        <w:rPr>
          <w:szCs w:val="21"/>
        </w:rPr>
        <w:t>厘米。因此，选择</w:t>
      </w:r>
      <w:r w:rsidRPr="00131EC9">
        <w:rPr>
          <w:szCs w:val="21"/>
        </w:rPr>
        <w:t>B</w:t>
      </w:r>
      <w:r w:rsidRPr="00131EC9">
        <w:rPr>
          <w:szCs w:val="21"/>
        </w:rPr>
        <w:t>选项。</w:t>
      </w:r>
    </w:p>
    <w:p w14:paraId="22088A68" w14:textId="46C25B6F" w:rsidR="00131EC9" w:rsidRPr="00131EC9" w:rsidRDefault="00131EC9" w:rsidP="00131EC9">
      <w:pPr>
        <w:ind w:firstLine="422"/>
        <w:rPr>
          <w:szCs w:val="21"/>
        </w:rPr>
      </w:pPr>
      <w:r w:rsidRPr="00131EC9">
        <w:rPr>
          <w:b/>
          <w:szCs w:val="21"/>
        </w:rPr>
        <w:lastRenderedPageBreak/>
        <w:t>解法二：</w:t>
      </w:r>
      <w:r w:rsidRPr="00131EC9">
        <w:rPr>
          <w:position w:val="-4"/>
          <w:szCs w:val="21"/>
        </w:rPr>
        <w:object w:dxaOrig="240" w:dyaOrig="240" w14:anchorId="22D56808">
          <v:shape id="_x0000_i1056" type="#_x0000_t75" style="width:14.25pt;height:14.25pt" o:ole="">
            <v:imagedata r:id="rId70" o:title=""/>
          </v:shape>
          <o:OLEObject Type="Embed" ProgID="Equation.DSMT4" ShapeID="_x0000_i1056" DrawAspect="Content" ObjectID="_1628612205" r:id="rId71"/>
        </w:object>
      </w:r>
      <w:r w:rsidRPr="00131EC9">
        <w:rPr>
          <w:szCs w:val="21"/>
        </w:rPr>
        <w:t>到</w:t>
      </w:r>
      <w:r w:rsidRPr="00131EC9">
        <w:rPr>
          <w:position w:val="-10"/>
          <w:szCs w:val="21"/>
        </w:rPr>
        <w:object w:dxaOrig="400" w:dyaOrig="320" w14:anchorId="7004B739">
          <v:shape id="_x0000_i1057" type="#_x0000_t75" style="width:21.75pt;height:14.25pt" o:ole="">
            <v:imagedata r:id="rId72" o:title=""/>
          </v:shape>
          <o:OLEObject Type="Embed" ProgID="Equation.DSMT4" ShapeID="_x0000_i1057" DrawAspect="Content" ObjectID="_1628612206" r:id="rId73"/>
        </w:object>
      </w:r>
      <w:r w:rsidRPr="00131EC9">
        <w:rPr>
          <w:szCs w:val="21"/>
        </w:rPr>
        <w:t>的最短距离必然小于</w:t>
      </w:r>
      <w:r w:rsidRPr="00131EC9">
        <w:rPr>
          <w:position w:val="-10"/>
          <w:szCs w:val="21"/>
        </w:rPr>
        <w:object w:dxaOrig="1820" w:dyaOrig="320" w14:anchorId="7FF5E802">
          <v:shape id="_x0000_i1058" type="#_x0000_t75" style="width:93.75pt;height:14.25pt" o:ole="">
            <v:imagedata r:id="rId74" o:title=""/>
          </v:shape>
          <o:OLEObject Type="Embed" ProgID="Equation.DSMT4" ShapeID="_x0000_i1058" DrawAspect="Content" ObjectID="_1628612207" r:id="rId75"/>
        </w:object>
      </w:r>
      <w:r w:rsidRPr="00131EC9">
        <w:rPr>
          <w:szCs w:val="21"/>
        </w:rPr>
        <w:t>厘米，排除</w:t>
      </w:r>
      <w:r w:rsidRPr="00131EC9">
        <w:rPr>
          <w:szCs w:val="21"/>
        </w:rPr>
        <w:t>C</w:t>
      </w:r>
      <w:r w:rsidR="00AA6988">
        <w:rPr>
          <w:rFonts w:hint="eastAsia"/>
          <w:szCs w:val="21"/>
        </w:rPr>
        <w:t>、</w:t>
      </w:r>
      <w:r w:rsidRPr="00131EC9">
        <w:rPr>
          <w:szCs w:val="21"/>
        </w:rPr>
        <w:t>D</w:t>
      </w:r>
      <w:r w:rsidRPr="00131EC9">
        <w:rPr>
          <w:szCs w:val="21"/>
        </w:rPr>
        <w:t>，必然大于</w:t>
      </w:r>
      <w:r w:rsidRPr="00131EC9">
        <w:rPr>
          <w:position w:val="-10"/>
          <w:szCs w:val="21"/>
        </w:rPr>
        <w:object w:dxaOrig="240" w:dyaOrig="320" w14:anchorId="17D2A0EC">
          <v:shape id="_x0000_i1059" type="#_x0000_t75" style="width:14.25pt;height:14.25pt" o:ole="">
            <v:imagedata r:id="rId76" o:title=""/>
          </v:shape>
          <o:OLEObject Type="Embed" ProgID="Equation.DSMT4" ShapeID="_x0000_i1059" DrawAspect="Content" ObjectID="_1628612208" r:id="rId77"/>
        </w:object>
      </w:r>
      <w:r w:rsidRPr="00131EC9">
        <w:rPr>
          <w:szCs w:val="21"/>
        </w:rPr>
        <w:t>到</w:t>
      </w:r>
      <w:r w:rsidRPr="00131EC9">
        <w:rPr>
          <w:position w:val="-10"/>
          <w:szCs w:val="21"/>
        </w:rPr>
        <w:object w:dxaOrig="400" w:dyaOrig="320" w14:anchorId="06742B85">
          <v:shape id="_x0000_i1060" type="#_x0000_t75" style="width:21.75pt;height:14.25pt" o:ole="">
            <v:imagedata r:id="rId78" o:title=""/>
          </v:shape>
          <o:OLEObject Type="Embed" ProgID="Equation.DSMT4" ShapeID="_x0000_i1060" DrawAspect="Content" ObjectID="_1628612209" r:id="rId79"/>
        </w:object>
      </w:r>
      <w:r w:rsidRPr="00131EC9">
        <w:rPr>
          <w:szCs w:val="21"/>
        </w:rPr>
        <w:t>的距离</w:t>
      </w:r>
      <w:r w:rsidRPr="00131EC9">
        <w:rPr>
          <w:position w:val="-6"/>
          <w:szCs w:val="21"/>
        </w:rPr>
        <w:object w:dxaOrig="440" w:dyaOrig="320" w14:anchorId="31B6401E">
          <v:shape id="_x0000_i1061" type="#_x0000_t75" style="width:21.75pt;height:14.25pt" o:ole="">
            <v:imagedata r:id="rId80" o:title=""/>
          </v:shape>
          <o:OLEObject Type="Embed" ProgID="Equation.DSMT4" ShapeID="_x0000_i1061" DrawAspect="Content" ObjectID="_1628612210" r:id="rId81"/>
        </w:object>
      </w:r>
      <w:r w:rsidRPr="00131EC9">
        <w:rPr>
          <w:szCs w:val="21"/>
        </w:rPr>
        <w:t>厘米，排除</w:t>
      </w:r>
      <w:r w:rsidRPr="00131EC9">
        <w:rPr>
          <w:szCs w:val="21"/>
        </w:rPr>
        <w:t>A</w:t>
      </w:r>
      <w:r w:rsidRPr="00131EC9">
        <w:rPr>
          <w:szCs w:val="21"/>
        </w:rPr>
        <w:t>。因此，选择</w:t>
      </w:r>
      <w:r w:rsidRPr="00131EC9">
        <w:rPr>
          <w:szCs w:val="21"/>
        </w:rPr>
        <w:t>B</w:t>
      </w:r>
      <w:r w:rsidRPr="00131EC9">
        <w:rPr>
          <w:szCs w:val="21"/>
        </w:rPr>
        <w:t>选项。</w:t>
      </w:r>
    </w:p>
    <w:p w14:paraId="3CB27406" w14:textId="77777777" w:rsidR="00131EC9" w:rsidRPr="00131EC9" w:rsidRDefault="00131EC9" w:rsidP="00131EC9">
      <w:pPr>
        <w:ind w:firstLine="420"/>
        <w:rPr>
          <w:szCs w:val="21"/>
        </w:rPr>
      </w:pPr>
      <w:r w:rsidRPr="00131EC9">
        <w:rPr>
          <w:szCs w:val="21"/>
        </w:rPr>
        <w:t>【拓展】一、常用的相似三角形的判定定理：</w:t>
      </w:r>
    </w:p>
    <w:p w14:paraId="2519E585" w14:textId="77777777" w:rsidR="00131EC9" w:rsidRPr="00131EC9" w:rsidRDefault="00131EC9" w:rsidP="00131EC9">
      <w:pPr>
        <w:ind w:firstLine="420"/>
        <w:rPr>
          <w:szCs w:val="21"/>
        </w:rPr>
      </w:pPr>
      <w:r w:rsidRPr="00131EC9">
        <w:rPr>
          <w:szCs w:val="21"/>
        </w:rPr>
        <w:t>（</w:t>
      </w:r>
      <w:r w:rsidRPr="00131EC9">
        <w:rPr>
          <w:szCs w:val="21"/>
        </w:rPr>
        <w:t>1</w:t>
      </w:r>
      <w:r w:rsidRPr="00131EC9">
        <w:rPr>
          <w:szCs w:val="21"/>
        </w:rPr>
        <w:t>）两组对应角分别相等的两个三角形相似；</w:t>
      </w:r>
    </w:p>
    <w:p w14:paraId="6D86E2E6" w14:textId="77777777" w:rsidR="00131EC9" w:rsidRPr="00131EC9" w:rsidRDefault="00131EC9" w:rsidP="00131EC9">
      <w:pPr>
        <w:ind w:firstLine="420"/>
        <w:rPr>
          <w:szCs w:val="21"/>
        </w:rPr>
      </w:pPr>
      <w:r w:rsidRPr="00131EC9">
        <w:rPr>
          <w:szCs w:val="21"/>
        </w:rPr>
        <w:t>（</w:t>
      </w:r>
      <w:r w:rsidRPr="00131EC9">
        <w:rPr>
          <w:szCs w:val="21"/>
        </w:rPr>
        <w:t>2</w:t>
      </w:r>
      <w:r w:rsidRPr="00131EC9">
        <w:rPr>
          <w:szCs w:val="21"/>
        </w:rPr>
        <w:t>）两组对应边成比例且夹角相等的两个三角形相似；</w:t>
      </w:r>
    </w:p>
    <w:p w14:paraId="6ABB8B9C" w14:textId="77777777" w:rsidR="00131EC9" w:rsidRPr="00131EC9" w:rsidRDefault="00131EC9" w:rsidP="00131EC9">
      <w:pPr>
        <w:ind w:firstLine="420"/>
        <w:rPr>
          <w:szCs w:val="21"/>
        </w:rPr>
      </w:pPr>
      <w:r w:rsidRPr="00131EC9">
        <w:rPr>
          <w:szCs w:val="21"/>
        </w:rPr>
        <w:t>（</w:t>
      </w:r>
      <w:r w:rsidRPr="00131EC9">
        <w:rPr>
          <w:szCs w:val="21"/>
        </w:rPr>
        <w:t>3</w:t>
      </w:r>
      <w:r w:rsidRPr="00131EC9">
        <w:rPr>
          <w:szCs w:val="21"/>
        </w:rPr>
        <w:t>）三边对应成比例的两个三角形相似；</w:t>
      </w:r>
    </w:p>
    <w:p w14:paraId="37E7DBD4" w14:textId="77777777" w:rsidR="00131EC9" w:rsidRPr="00131EC9" w:rsidRDefault="00131EC9" w:rsidP="00131EC9">
      <w:pPr>
        <w:ind w:firstLine="420"/>
        <w:rPr>
          <w:szCs w:val="21"/>
        </w:rPr>
      </w:pPr>
      <w:r w:rsidRPr="00131EC9">
        <w:rPr>
          <w:szCs w:val="21"/>
        </w:rPr>
        <w:t>（</w:t>
      </w:r>
      <w:r w:rsidRPr="00131EC9">
        <w:rPr>
          <w:szCs w:val="21"/>
        </w:rPr>
        <w:t>4</w:t>
      </w:r>
      <w:r w:rsidRPr="00131EC9">
        <w:rPr>
          <w:szCs w:val="21"/>
        </w:rPr>
        <w:t>）一条直角边与斜边对应成比例的两个直角三角形相似。</w:t>
      </w:r>
    </w:p>
    <w:p w14:paraId="54E92D08" w14:textId="77777777" w:rsidR="00131EC9" w:rsidRPr="00131EC9" w:rsidRDefault="00131EC9" w:rsidP="00131EC9">
      <w:pPr>
        <w:ind w:firstLine="420"/>
        <w:rPr>
          <w:szCs w:val="21"/>
        </w:rPr>
      </w:pPr>
      <w:r w:rsidRPr="00131EC9">
        <w:rPr>
          <w:szCs w:val="21"/>
        </w:rPr>
        <w:t>二、</w:t>
      </w:r>
      <w:r w:rsidRPr="00131EC9">
        <w:rPr>
          <w:position w:val="-10"/>
          <w:szCs w:val="21"/>
        </w:rPr>
        <w:object w:dxaOrig="980" w:dyaOrig="360" w14:anchorId="37C69E95">
          <v:shape id="_x0000_i1062" type="#_x0000_t75" style="width:50.25pt;height:21.75pt" o:ole="">
            <v:imagedata r:id="rId82" o:title=""/>
          </v:shape>
          <o:OLEObject Type="Embed" ProgID="Equation.DSMT4" ShapeID="_x0000_i1062" DrawAspect="Content" ObjectID="_1628612211" r:id="rId83"/>
        </w:object>
      </w:r>
      <w:r w:rsidRPr="00131EC9">
        <w:rPr>
          <w:szCs w:val="21"/>
        </w:rPr>
        <w:t>是最短距离，但是本题主要考查点到线段垂直距离最短。</w:t>
      </w:r>
    </w:p>
    <w:p w14:paraId="10715DA8" w14:textId="77777777" w:rsidR="00131EC9" w:rsidRPr="00131EC9" w:rsidRDefault="00131EC9" w:rsidP="00131EC9">
      <w:pPr>
        <w:ind w:firstLine="420"/>
      </w:pPr>
      <w:r w:rsidRPr="00131EC9">
        <w:rPr>
          <w:rFonts w:hint="eastAsia"/>
        </w:rPr>
        <w:t>6</w:t>
      </w:r>
      <w:r w:rsidRPr="00131EC9">
        <w:t>1</w:t>
      </w:r>
      <w:r w:rsidRPr="00131EC9">
        <w:rPr>
          <w:rFonts w:hint="eastAsia"/>
        </w:rPr>
        <w:t>．【答案】</w:t>
      </w:r>
      <w:r w:rsidRPr="00131EC9">
        <w:t>B</w:t>
      </w:r>
    </w:p>
    <w:p w14:paraId="6822B006" w14:textId="77777777" w:rsidR="00131EC9" w:rsidRPr="00131EC9" w:rsidRDefault="00131EC9" w:rsidP="00131EC9">
      <w:pPr>
        <w:ind w:firstLine="420"/>
        <w:rPr>
          <w:color w:val="000000"/>
        </w:rPr>
      </w:pPr>
      <w:r w:rsidRPr="00131EC9">
        <w:rPr>
          <w:rFonts w:hint="eastAsia"/>
        </w:rPr>
        <w:t>【解析】</w:t>
      </w:r>
      <w:r w:rsidRPr="00131EC9">
        <w:rPr>
          <w:color w:val="000000"/>
        </w:rPr>
        <w:t>50</w:t>
      </w:r>
      <w:r w:rsidRPr="00131EC9">
        <w:rPr>
          <w:rFonts w:hint="eastAsia"/>
          <w:color w:val="000000"/>
        </w:rPr>
        <w:t>秒</w:t>
      </w:r>
      <w:r w:rsidRPr="00C92BD8">
        <w:rPr>
          <w:rFonts w:ascii="宋体" w:hAnsi="宋体"/>
          <w:color w:val="000000"/>
        </w:rPr>
        <w:t>“</w:t>
      </w:r>
      <w:r w:rsidRPr="00C92BD8">
        <w:rPr>
          <w:rFonts w:ascii="宋体" w:hAnsi="宋体" w:hint="eastAsia"/>
          <w:color w:val="000000"/>
        </w:rPr>
        <w:t>后</w:t>
      </w:r>
      <w:r w:rsidRPr="00C92BD8">
        <w:rPr>
          <w:rFonts w:ascii="宋体" w:hAnsi="宋体"/>
          <w:color w:val="000000"/>
        </w:rPr>
        <w:t>”</w:t>
      </w:r>
      <w:r w:rsidRPr="00131EC9">
        <w:rPr>
          <w:rFonts w:hint="eastAsia"/>
          <w:color w:val="000000"/>
        </w:rPr>
        <w:t>，最后一名跑了</w:t>
      </w:r>
      <w:r w:rsidRPr="00131EC9">
        <w:rPr>
          <w:color w:val="000000"/>
          <w:position w:val="-6"/>
        </w:rPr>
        <w:object w:dxaOrig="1280" w:dyaOrig="260" w14:anchorId="59BE923E">
          <v:shape id="_x0000_i1063" type="#_x0000_t75" style="width:63.75pt;height:12.75pt" o:ole="">
            <v:imagedata r:id="rId84" o:title=""/>
          </v:shape>
          <o:OLEObject Type="Embed" ProgID="Equation.DSMT4" ShapeID="_x0000_i1063" DrawAspect="Content" ObjectID="_1628612212" r:id="rId85"/>
        </w:object>
      </w:r>
      <w:r w:rsidRPr="00131EC9">
        <w:rPr>
          <w:rFonts w:hint="eastAsia"/>
          <w:color w:val="000000"/>
        </w:rPr>
        <w:t>米，其速度</w:t>
      </w:r>
      <w:r w:rsidRPr="00131EC9">
        <w:rPr>
          <w:color w:val="000000"/>
          <w:position w:val="-10"/>
        </w:rPr>
        <w:object w:dxaOrig="1600" w:dyaOrig="320" w14:anchorId="7EFD45BD">
          <v:shape id="_x0000_i1064" type="#_x0000_t75" style="width:79.5pt;height:16.5pt" o:ole="">
            <v:imagedata r:id="rId86" o:title=""/>
          </v:shape>
          <o:OLEObject Type="Embed" ProgID="Equation.DSMT4" ShapeID="_x0000_i1064" DrawAspect="Content" ObjectID="_1628612213" r:id="rId87"/>
        </w:object>
      </w:r>
      <w:r w:rsidRPr="00131EC9">
        <w:rPr>
          <w:rFonts w:hint="eastAsia"/>
          <w:color w:val="000000"/>
        </w:rPr>
        <w:t>米</w:t>
      </w:r>
      <w:r w:rsidRPr="00131EC9">
        <w:rPr>
          <w:color w:val="000000"/>
        </w:rPr>
        <w:t>/</w:t>
      </w:r>
      <w:r w:rsidRPr="00131EC9">
        <w:rPr>
          <w:rFonts w:hint="eastAsia"/>
          <w:color w:val="000000"/>
        </w:rPr>
        <w:t>秒。此时，最后一名</w:t>
      </w:r>
      <w:r w:rsidRPr="00C92BD8">
        <w:rPr>
          <w:rFonts w:ascii="宋体" w:hAnsi="宋体"/>
          <w:color w:val="000000"/>
        </w:rPr>
        <w:t>“</w:t>
      </w:r>
      <w:r w:rsidRPr="00C92BD8">
        <w:rPr>
          <w:rFonts w:ascii="宋体" w:hAnsi="宋体" w:hint="eastAsia"/>
          <w:color w:val="000000"/>
        </w:rPr>
        <w:t>距离</w:t>
      </w:r>
      <w:r w:rsidRPr="00C92BD8">
        <w:rPr>
          <w:rFonts w:ascii="宋体" w:hAnsi="宋体"/>
          <w:color w:val="000000"/>
        </w:rPr>
        <w:t>”</w:t>
      </w:r>
      <w:r w:rsidRPr="00131EC9">
        <w:rPr>
          <w:rFonts w:hint="eastAsia"/>
          <w:color w:val="000000"/>
        </w:rPr>
        <w:t>第</w:t>
      </w:r>
      <w:r w:rsidRPr="00131EC9">
        <w:rPr>
          <w:color w:val="000000"/>
        </w:rPr>
        <w:t>3</w:t>
      </w:r>
      <w:r w:rsidRPr="00131EC9">
        <w:rPr>
          <w:rFonts w:hint="eastAsia"/>
          <w:color w:val="000000"/>
        </w:rPr>
        <w:t>圈终点</w:t>
      </w:r>
      <w:r w:rsidRPr="00131EC9">
        <w:rPr>
          <w:color w:val="000000"/>
        </w:rPr>
        <w:t>45</w:t>
      </w:r>
      <w:r w:rsidRPr="00131EC9">
        <w:rPr>
          <w:rFonts w:hint="eastAsia"/>
          <w:color w:val="000000"/>
        </w:rPr>
        <w:t>米，则他一共跑了</w:t>
      </w:r>
      <w:r w:rsidRPr="00131EC9">
        <w:rPr>
          <w:color w:val="000000"/>
          <w:position w:val="-6"/>
        </w:rPr>
        <w:object w:dxaOrig="1660" w:dyaOrig="260" w14:anchorId="55694F1B">
          <v:shape id="_x0000_i1065" type="#_x0000_t75" style="width:82.5pt;height:12.75pt" o:ole="">
            <v:imagedata r:id="rId88" o:title=""/>
          </v:shape>
          <o:OLEObject Type="Embed" ProgID="Equation.DSMT4" ShapeID="_x0000_i1065" DrawAspect="Content" ObjectID="_1628612214" r:id="rId89"/>
        </w:object>
      </w:r>
      <w:r w:rsidRPr="00131EC9">
        <w:rPr>
          <w:rFonts w:hint="eastAsia"/>
          <w:color w:val="000000"/>
        </w:rPr>
        <w:t>米，于是第</w:t>
      </w:r>
      <w:r w:rsidRPr="00131EC9">
        <w:rPr>
          <w:color w:val="000000"/>
        </w:rPr>
        <w:t>2</w:t>
      </w:r>
      <w:r w:rsidRPr="00131EC9">
        <w:rPr>
          <w:rFonts w:hint="eastAsia"/>
          <w:color w:val="000000"/>
        </w:rPr>
        <w:t>名跑了</w:t>
      </w:r>
      <w:r w:rsidRPr="00131EC9">
        <w:rPr>
          <w:color w:val="000000"/>
          <w:position w:val="-6"/>
        </w:rPr>
        <w:object w:dxaOrig="1600" w:dyaOrig="260" w14:anchorId="440CAAEE">
          <v:shape id="_x0000_i1066" type="#_x0000_t75" style="width:79.5pt;height:12.75pt" o:ole="">
            <v:imagedata r:id="rId90" o:title=""/>
          </v:shape>
          <o:OLEObject Type="Embed" ProgID="Equation.DSMT4" ShapeID="_x0000_i1066" DrawAspect="Content" ObjectID="_1628612215" r:id="rId91"/>
        </w:object>
      </w:r>
      <w:r w:rsidRPr="00131EC9">
        <w:rPr>
          <w:rFonts w:hint="eastAsia"/>
          <w:color w:val="000000"/>
        </w:rPr>
        <w:t>米。第</w:t>
      </w:r>
      <w:r w:rsidRPr="00131EC9">
        <w:rPr>
          <w:color w:val="000000"/>
        </w:rPr>
        <w:t>2</w:t>
      </w:r>
      <w:r w:rsidRPr="00131EC9">
        <w:rPr>
          <w:rFonts w:hint="eastAsia"/>
          <w:color w:val="000000"/>
        </w:rPr>
        <w:t>名超越最后一名时，二人跑步时间相同，于是得：</w:t>
      </w:r>
      <w:r w:rsidRPr="00131EC9">
        <w:rPr>
          <w:color w:val="000000"/>
          <w:position w:val="-26"/>
        </w:rPr>
        <w:object w:dxaOrig="1140" w:dyaOrig="600" w14:anchorId="35064A6C">
          <v:shape id="_x0000_i1067" type="#_x0000_t75" style="width:57pt;height:30pt" o:ole="">
            <v:imagedata r:id="rId92" o:title=""/>
          </v:shape>
          <o:OLEObject Type="Embed" ProgID="Equation.DSMT4" ShapeID="_x0000_i1067" DrawAspect="Content" ObjectID="_1628612216" r:id="rId93"/>
        </w:object>
      </w:r>
      <w:r w:rsidRPr="00131EC9">
        <w:rPr>
          <w:rFonts w:hint="eastAsia"/>
          <w:color w:val="000000"/>
        </w:rPr>
        <w:t>，解得</w:t>
      </w:r>
      <w:r w:rsidRPr="00131EC9">
        <w:rPr>
          <w:color w:val="000000"/>
          <w:position w:val="-10"/>
        </w:rPr>
        <w:object w:dxaOrig="820" w:dyaOrig="320" w14:anchorId="4D61E288">
          <v:shape id="_x0000_i1068" type="#_x0000_t75" style="width:40.5pt;height:16.5pt" o:ole="">
            <v:imagedata r:id="rId94" o:title=""/>
          </v:shape>
          <o:OLEObject Type="Embed" ProgID="Equation.DSMT4" ShapeID="_x0000_i1068" DrawAspect="Content" ObjectID="_1628612217" r:id="rId95"/>
        </w:object>
      </w:r>
      <w:r w:rsidRPr="00131EC9">
        <w:rPr>
          <w:rFonts w:hint="eastAsia"/>
          <w:color w:val="000000"/>
        </w:rPr>
        <w:t>米</w:t>
      </w:r>
      <w:r w:rsidRPr="00131EC9">
        <w:rPr>
          <w:color w:val="000000"/>
        </w:rPr>
        <w:t>/</w:t>
      </w:r>
      <w:r w:rsidRPr="00131EC9">
        <w:rPr>
          <w:rFonts w:hint="eastAsia"/>
          <w:color w:val="000000"/>
        </w:rPr>
        <w:t>秒。因此，选择</w:t>
      </w:r>
      <w:r w:rsidRPr="00131EC9">
        <w:rPr>
          <w:color w:val="000000"/>
        </w:rPr>
        <w:t>B</w:t>
      </w:r>
      <w:r w:rsidRPr="00131EC9">
        <w:rPr>
          <w:rFonts w:hint="eastAsia"/>
          <w:color w:val="000000"/>
        </w:rPr>
        <w:t>选项。</w:t>
      </w:r>
    </w:p>
    <w:p w14:paraId="15C7C6A6" w14:textId="77777777" w:rsidR="00131EC9" w:rsidRPr="00131EC9" w:rsidRDefault="00131EC9" w:rsidP="00131EC9">
      <w:pPr>
        <w:ind w:firstLine="420"/>
        <w:rPr>
          <w:rFonts w:cs="Helvetica"/>
          <w:kern w:val="0"/>
          <w:szCs w:val="20"/>
        </w:rPr>
      </w:pPr>
      <w:r w:rsidRPr="00131EC9">
        <w:rPr>
          <w:rFonts w:hint="eastAsia"/>
        </w:rPr>
        <w:t>6</w:t>
      </w:r>
      <w:r w:rsidRPr="00131EC9">
        <w:t>2</w:t>
      </w:r>
      <w:r w:rsidRPr="00131EC9">
        <w:rPr>
          <w:rFonts w:hint="eastAsia"/>
        </w:rPr>
        <w:t>．</w:t>
      </w:r>
      <w:r w:rsidRPr="00131EC9">
        <w:rPr>
          <w:rFonts w:cs="Helvetica" w:hint="eastAsia"/>
          <w:kern w:val="0"/>
          <w:szCs w:val="20"/>
        </w:rPr>
        <w:t>【答案】</w:t>
      </w:r>
      <w:r w:rsidRPr="00131EC9">
        <w:rPr>
          <w:rFonts w:cs="Helvetica"/>
          <w:kern w:val="0"/>
          <w:szCs w:val="20"/>
        </w:rPr>
        <w:t>C</w:t>
      </w:r>
    </w:p>
    <w:p w14:paraId="2C1C9A6F" w14:textId="77777777" w:rsidR="00131EC9" w:rsidRPr="00131EC9" w:rsidRDefault="00131EC9" w:rsidP="00131EC9">
      <w:pPr>
        <w:ind w:firstLine="420"/>
        <w:rPr>
          <w:rFonts w:cs="Helvetica"/>
          <w:kern w:val="0"/>
          <w:szCs w:val="20"/>
        </w:rPr>
      </w:pPr>
      <w:r w:rsidRPr="00131EC9">
        <w:rPr>
          <w:rFonts w:cs="Helvetica"/>
          <w:noProof/>
          <w:kern w:val="0"/>
          <w:szCs w:val="20"/>
        </w:rPr>
        <w:t>【解析】</w:t>
      </w:r>
      <w:r w:rsidRPr="00131EC9">
        <w:rPr>
          <w:rFonts w:cs="Helvetica" w:hint="eastAsia"/>
          <w:kern w:val="0"/>
          <w:szCs w:val="20"/>
        </w:rPr>
        <w:t>父亲、张老师、儿子、孙子每两代人年龄</w:t>
      </w:r>
      <w:proofErr w:type="gramStart"/>
      <w:r w:rsidRPr="00131EC9">
        <w:rPr>
          <w:rFonts w:cs="Helvetica" w:hint="eastAsia"/>
          <w:kern w:val="0"/>
          <w:szCs w:val="20"/>
        </w:rPr>
        <w:t>差相同</w:t>
      </w:r>
      <w:proofErr w:type="gramEnd"/>
      <w:r w:rsidRPr="00131EC9">
        <w:rPr>
          <w:rFonts w:cs="Helvetica" w:hint="eastAsia"/>
          <w:kern w:val="0"/>
          <w:szCs w:val="20"/>
        </w:rPr>
        <w:t>可设为</w:t>
      </w:r>
      <w:r w:rsidRPr="00131EC9">
        <w:rPr>
          <w:position w:val="-6"/>
        </w:rPr>
        <w:object w:dxaOrig="200" w:dyaOrig="260" w14:anchorId="3F3C5851">
          <v:shape id="_x0000_i1069" type="#_x0000_t75" style="width:10.5pt;height:12pt" o:ole="">
            <v:imagedata r:id="rId96" o:title=""/>
          </v:shape>
          <o:OLEObject Type="Embed" ProgID="Equation.DSMT4" ShapeID="_x0000_i1069" DrawAspect="Content" ObjectID="_1628612218" r:id="rId97"/>
        </w:object>
      </w:r>
      <w:r w:rsidRPr="00131EC9">
        <w:rPr>
          <w:rFonts w:cs="Helvetica" w:hint="eastAsia"/>
          <w:kern w:val="0"/>
          <w:szCs w:val="20"/>
        </w:rPr>
        <w:t>，因此四人年龄总和为</w:t>
      </w:r>
      <w:r w:rsidRPr="00131EC9">
        <w:rPr>
          <w:position w:val="-12"/>
        </w:rPr>
        <w:object w:dxaOrig="900" w:dyaOrig="340" w14:anchorId="0914FE43">
          <v:shape id="_x0000_i1070" type="#_x0000_t75" style="width:45pt;height:17.25pt" o:ole="">
            <v:imagedata r:id="rId98" o:title=""/>
          </v:shape>
          <o:OLEObject Type="Embed" ProgID="Equation.DSMT4" ShapeID="_x0000_i1070" DrawAspect="Content" ObjectID="_1628612219" r:id="rId99"/>
        </w:object>
      </w:r>
      <w:r w:rsidRPr="00131EC9">
        <w:rPr>
          <w:rFonts w:cs="Helvetica" w:hint="eastAsia"/>
          <w:kern w:val="0"/>
          <w:szCs w:val="20"/>
        </w:rPr>
        <w:t>。由</w:t>
      </w:r>
      <w:r w:rsidRPr="00131EC9">
        <w:rPr>
          <w:rFonts w:cs="Helvetica"/>
          <w:kern w:val="0"/>
          <w:szCs w:val="20"/>
        </w:rPr>
        <w:t>5</w:t>
      </w:r>
      <w:r w:rsidRPr="00131EC9">
        <w:rPr>
          <w:rFonts w:cs="Helvetica" w:hint="eastAsia"/>
          <w:kern w:val="0"/>
          <w:szCs w:val="20"/>
        </w:rPr>
        <w:t>年前张老师父亲年龄“是”儿子的</w:t>
      </w:r>
      <w:r w:rsidRPr="00131EC9">
        <w:rPr>
          <w:rFonts w:cs="Helvetica"/>
          <w:kern w:val="0"/>
          <w:szCs w:val="20"/>
        </w:rPr>
        <w:t>3</w:t>
      </w:r>
      <w:r w:rsidRPr="00131EC9">
        <w:rPr>
          <w:rFonts w:cs="Helvetica" w:hint="eastAsia"/>
          <w:kern w:val="0"/>
          <w:szCs w:val="20"/>
        </w:rPr>
        <w:t>倍，即比儿子大</w:t>
      </w:r>
      <w:r w:rsidRPr="00131EC9">
        <w:rPr>
          <w:rFonts w:cs="Helvetica"/>
          <w:kern w:val="0"/>
          <w:szCs w:val="20"/>
        </w:rPr>
        <w:t>2</w:t>
      </w:r>
      <w:r w:rsidRPr="00131EC9">
        <w:rPr>
          <w:rFonts w:cs="Helvetica" w:hint="eastAsia"/>
          <w:kern w:val="0"/>
          <w:szCs w:val="20"/>
        </w:rPr>
        <w:t>倍可得</w:t>
      </w:r>
      <w:r w:rsidRPr="00131EC9">
        <w:rPr>
          <w:position w:val="-12"/>
        </w:rPr>
        <w:object w:dxaOrig="1300" w:dyaOrig="340" w14:anchorId="056AF3DC">
          <v:shape id="_x0000_i1071" type="#_x0000_t75" style="width:65.25pt;height:17.25pt" o:ole="">
            <v:imagedata r:id="rId100" o:title=""/>
          </v:shape>
          <o:OLEObject Type="Embed" ProgID="Equation.DSMT4" ShapeID="_x0000_i1071" DrawAspect="Content" ObjectID="_1628612220" r:id="rId101"/>
        </w:object>
      </w:r>
      <w:r w:rsidRPr="00131EC9">
        <w:rPr>
          <w:rFonts w:cs="宋体" w:hint="eastAsia"/>
          <w:noProof/>
          <w:kern w:val="0"/>
          <w:szCs w:val="20"/>
        </w:rPr>
        <w:t>①，</w:t>
      </w:r>
      <w:r w:rsidRPr="00131EC9">
        <w:rPr>
          <w:rFonts w:cs="Helvetica" w:hint="eastAsia"/>
          <w:kern w:val="0"/>
          <w:szCs w:val="20"/>
        </w:rPr>
        <w:t>由</w:t>
      </w:r>
      <w:r w:rsidRPr="00131EC9">
        <w:rPr>
          <w:rFonts w:cs="Helvetica"/>
          <w:kern w:val="0"/>
          <w:szCs w:val="20"/>
        </w:rPr>
        <w:t>8</w:t>
      </w:r>
      <w:r w:rsidRPr="00131EC9">
        <w:rPr>
          <w:rFonts w:cs="Helvetica" w:hint="eastAsia"/>
          <w:kern w:val="0"/>
          <w:szCs w:val="20"/>
        </w:rPr>
        <w:t>年后张老师年龄“是”孙子的</w:t>
      </w:r>
      <w:r w:rsidRPr="00131EC9">
        <w:rPr>
          <w:rFonts w:cs="Helvetica"/>
          <w:kern w:val="0"/>
          <w:szCs w:val="20"/>
        </w:rPr>
        <w:t>5</w:t>
      </w:r>
      <w:r w:rsidRPr="00131EC9">
        <w:rPr>
          <w:rFonts w:cs="Helvetica" w:hint="eastAsia"/>
          <w:kern w:val="0"/>
          <w:szCs w:val="20"/>
        </w:rPr>
        <w:t>倍，即比孙子大</w:t>
      </w:r>
      <w:r w:rsidRPr="00131EC9">
        <w:rPr>
          <w:rFonts w:cs="Helvetica"/>
          <w:kern w:val="0"/>
          <w:szCs w:val="20"/>
        </w:rPr>
        <w:t>4</w:t>
      </w:r>
      <w:r w:rsidRPr="00131EC9">
        <w:rPr>
          <w:rFonts w:cs="Helvetica" w:hint="eastAsia"/>
          <w:kern w:val="0"/>
          <w:szCs w:val="20"/>
        </w:rPr>
        <w:t>倍可得</w:t>
      </w:r>
      <w:r w:rsidRPr="00131EC9">
        <w:rPr>
          <w:position w:val="-12"/>
        </w:rPr>
        <w:object w:dxaOrig="1640" w:dyaOrig="340" w14:anchorId="7319F624">
          <v:shape id="_x0000_i1072" type="#_x0000_t75" style="width:82.5pt;height:17.25pt" o:ole="">
            <v:imagedata r:id="rId102" o:title=""/>
          </v:shape>
          <o:OLEObject Type="Embed" ProgID="Equation.DSMT4" ShapeID="_x0000_i1072" DrawAspect="Content" ObjectID="_1628612221" r:id="rId103"/>
        </w:object>
      </w:r>
      <w:r w:rsidRPr="00131EC9">
        <w:rPr>
          <w:rFonts w:cs="宋体" w:hint="eastAsia"/>
          <w:kern w:val="0"/>
          <w:szCs w:val="20"/>
        </w:rPr>
        <w:t>②。</w:t>
      </w:r>
      <w:r w:rsidRPr="00131EC9">
        <w:rPr>
          <w:rFonts w:cs="Helvetica" w:hint="eastAsia"/>
          <w:kern w:val="0"/>
          <w:szCs w:val="20"/>
        </w:rPr>
        <w:t>由①、②</w:t>
      </w:r>
      <w:r w:rsidRPr="00131EC9">
        <w:rPr>
          <w:rFonts w:cs="Helvetica" w:hint="eastAsia"/>
          <w:noProof/>
          <w:kern w:val="0"/>
          <w:szCs w:val="20"/>
        </w:rPr>
        <w:t>两式解得</w:t>
      </w:r>
      <w:r w:rsidRPr="00131EC9">
        <w:rPr>
          <w:position w:val="-8"/>
        </w:rPr>
        <w:object w:dxaOrig="680" w:dyaOrig="300" w14:anchorId="4604BE43">
          <v:shape id="_x0000_i1073" type="#_x0000_t75" style="width:33.75pt;height:15pt" o:ole="">
            <v:imagedata r:id="rId104" o:title=""/>
          </v:shape>
          <o:OLEObject Type="Embed" ProgID="Equation.DSMT4" ShapeID="_x0000_i1073" DrawAspect="Content" ObjectID="_1628612222" r:id="rId105"/>
        </w:object>
      </w:r>
      <w:r w:rsidRPr="00131EC9">
        <w:rPr>
          <w:rFonts w:hint="eastAsia"/>
        </w:rPr>
        <w:t>、</w:t>
      </w:r>
      <w:r w:rsidRPr="00131EC9">
        <w:rPr>
          <w:position w:val="-6"/>
        </w:rPr>
        <w:object w:dxaOrig="620" w:dyaOrig="260" w14:anchorId="3F03DB7E">
          <v:shape id="_x0000_i1074" type="#_x0000_t75" style="width:30.75pt;height:12pt" o:ole="">
            <v:imagedata r:id="rId106" o:title=""/>
          </v:shape>
          <o:OLEObject Type="Embed" ProgID="Equation.DSMT4" ShapeID="_x0000_i1074" DrawAspect="Content" ObjectID="_1628612223" r:id="rId107"/>
        </w:object>
      </w:r>
      <w:r w:rsidRPr="00131EC9">
        <w:rPr>
          <w:rFonts w:cs="Helvetica" w:hint="eastAsia"/>
          <w:kern w:val="0"/>
          <w:szCs w:val="20"/>
        </w:rPr>
        <w:t>，因此四人年龄总和为</w:t>
      </w:r>
      <w:r w:rsidRPr="00131EC9">
        <w:rPr>
          <w:position w:val="-12"/>
        </w:rPr>
        <w:object w:dxaOrig="1420" w:dyaOrig="340" w14:anchorId="120851BC">
          <v:shape id="_x0000_i1075" type="#_x0000_t75" style="width:71.25pt;height:17.25pt" o:ole="">
            <v:imagedata r:id="rId108" o:title=""/>
          </v:shape>
          <o:OLEObject Type="Embed" ProgID="Equation.DSMT4" ShapeID="_x0000_i1075" DrawAspect="Content" ObjectID="_1628612224" r:id="rId109"/>
        </w:object>
      </w:r>
      <w:r w:rsidRPr="00131EC9">
        <w:rPr>
          <w:rFonts w:hint="eastAsia"/>
        </w:rPr>
        <w:t>岁</w:t>
      </w:r>
      <w:r w:rsidRPr="00131EC9">
        <w:rPr>
          <w:rFonts w:cs="Helvetica" w:hint="eastAsia"/>
          <w:kern w:val="0"/>
          <w:szCs w:val="20"/>
        </w:rPr>
        <w:t>。因此，选择</w:t>
      </w:r>
      <w:r w:rsidRPr="00131EC9">
        <w:rPr>
          <w:rFonts w:cs="Helvetica"/>
          <w:kern w:val="0"/>
          <w:szCs w:val="20"/>
        </w:rPr>
        <w:t>C</w:t>
      </w:r>
      <w:r w:rsidRPr="00131EC9">
        <w:rPr>
          <w:rFonts w:cs="Helvetica" w:hint="eastAsia"/>
          <w:kern w:val="0"/>
          <w:szCs w:val="20"/>
        </w:rPr>
        <w:t>选项。</w:t>
      </w:r>
    </w:p>
    <w:p w14:paraId="605D5CC7" w14:textId="77777777" w:rsidR="00131EC9" w:rsidRPr="00131EC9" w:rsidRDefault="00131EC9" w:rsidP="00131EC9">
      <w:pPr>
        <w:ind w:firstLine="420"/>
        <w:rPr>
          <w:szCs w:val="21"/>
        </w:rPr>
      </w:pPr>
      <w:r w:rsidRPr="00131EC9">
        <w:rPr>
          <w:rFonts w:hint="eastAsia"/>
        </w:rPr>
        <w:t>6</w:t>
      </w:r>
      <w:r w:rsidRPr="00131EC9">
        <w:t>3</w:t>
      </w:r>
      <w:r w:rsidRPr="00131EC9">
        <w:rPr>
          <w:rFonts w:hint="eastAsia"/>
        </w:rPr>
        <w:t>．</w:t>
      </w:r>
      <w:r w:rsidRPr="00131EC9">
        <w:rPr>
          <w:rFonts w:hint="eastAsia"/>
          <w:szCs w:val="21"/>
        </w:rPr>
        <w:t>【答案】</w:t>
      </w:r>
      <w:r w:rsidRPr="00131EC9">
        <w:rPr>
          <w:szCs w:val="21"/>
        </w:rPr>
        <w:t>B</w:t>
      </w:r>
    </w:p>
    <w:p w14:paraId="78BD30EE" w14:textId="77777777" w:rsidR="00131EC9" w:rsidRPr="00131EC9" w:rsidRDefault="00131EC9" w:rsidP="00131EC9">
      <w:pPr>
        <w:ind w:firstLine="420"/>
        <w:rPr>
          <w:color w:val="000000"/>
          <w:szCs w:val="21"/>
        </w:rPr>
      </w:pPr>
      <w:r w:rsidRPr="00131EC9">
        <w:rPr>
          <w:rFonts w:hint="eastAsia"/>
          <w:szCs w:val="21"/>
        </w:rPr>
        <w:t>【解析】</w:t>
      </w:r>
      <w:r w:rsidRPr="00A906C0">
        <w:rPr>
          <w:rFonts w:ascii="宋体" w:hAnsi="宋体"/>
          <w:color w:val="000000"/>
          <w:szCs w:val="21"/>
        </w:rPr>
        <w:t>“</w:t>
      </w:r>
      <w:r w:rsidRPr="00A906C0">
        <w:rPr>
          <w:rFonts w:ascii="宋体" w:hAnsi="宋体" w:hint="eastAsia"/>
          <w:color w:val="000000"/>
          <w:szCs w:val="21"/>
        </w:rPr>
        <w:t>等比例分层抽样</w:t>
      </w:r>
      <w:r w:rsidRPr="00A906C0">
        <w:rPr>
          <w:rFonts w:ascii="宋体" w:hAnsi="宋体"/>
          <w:color w:val="000000"/>
          <w:szCs w:val="21"/>
        </w:rPr>
        <w:t>”</w:t>
      </w:r>
      <w:r w:rsidRPr="00A906C0">
        <w:rPr>
          <w:rFonts w:ascii="宋体" w:hAnsi="宋体" w:hint="eastAsia"/>
          <w:color w:val="000000"/>
          <w:szCs w:val="21"/>
        </w:rPr>
        <w:t>，</w:t>
      </w:r>
      <w:r w:rsidRPr="00131EC9">
        <w:rPr>
          <w:rFonts w:hint="eastAsia"/>
          <w:color w:val="000000"/>
          <w:szCs w:val="21"/>
        </w:rPr>
        <w:t>每部分的抽样比例与整体抽样比例一致。设抽取总人数为</w:t>
      </w:r>
      <w:r w:rsidRPr="00131EC9">
        <w:rPr>
          <w:color w:val="000000"/>
          <w:position w:val="-6"/>
          <w:szCs w:val="21"/>
        </w:rPr>
        <w:object w:dxaOrig="180" w:dyaOrig="200" w14:anchorId="64344E6B">
          <v:shape id="_x0000_i1076" type="#_x0000_t75" style="width:8.25pt;height:9.75pt" o:ole="">
            <v:imagedata r:id="rId110" o:title=""/>
          </v:shape>
          <o:OLEObject Type="Embed" ProgID="Equation.DSMT4" ShapeID="_x0000_i1076" DrawAspect="Content" ObjectID="_1628612225" r:id="rId111"/>
        </w:object>
      </w:r>
      <w:r w:rsidRPr="00131EC9">
        <w:rPr>
          <w:rFonts w:hint="eastAsia"/>
          <w:color w:val="000000"/>
          <w:szCs w:val="21"/>
        </w:rPr>
        <w:t>，则</w:t>
      </w:r>
      <w:r w:rsidRPr="00131EC9">
        <w:rPr>
          <w:color w:val="000000"/>
          <w:position w:val="-22"/>
          <w:szCs w:val="21"/>
        </w:rPr>
        <w:object w:dxaOrig="980" w:dyaOrig="560" w14:anchorId="45B156C2">
          <v:shape id="_x0000_i1077" type="#_x0000_t75" style="width:48pt;height:27.75pt" o:ole="">
            <v:imagedata r:id="rId112" o:title=""/>
          </v:shape>
          <o:OLEObject Type="Embed" ProgID="Equation.DSMT4" ShapeID="_x0000_i1077" DrawAspect="Content" ObjectID="_1628612226" r:id="rId113"/>
        </w:object>
      </w:r>
      <w:r w:rsidRPr="00131EC9">
        <w:rPr>
          <w:rFonts w:hint="eastAsia"/>
          <w:color w:val="000000"/>
          <w:szCs w:val="21"/>
        </w:rPr>
        <w:t>，解得</w:t>
      </w:r>
      <w:r w:rsidRPr="00131EC9">
        <w:rPr>
          <w:color w:val="000000"/>
          <w:position w:val="-6"/>
          <w:szCs w:val="21"/>
        </w:rPr>
        <w:object w:dxaOrig="580" w:dyaOrig="260" w14:anchorId="3F5A1BEE">
          <v:shape id="_x0000_i1078" type="#_x0000_t75" style="width:27.75pt;height:12.75pt" o:ole="">
            <v:imagedata r:id="rId114" o:title=""/>
          </v:shape>
          <o:OLEObject Type="Embed" ProgID="Equation.DSMT4" ShapeID="_x0000_i1078" DrawAspect="Content" ObjectID="_1628612227" r:id="rId115"/>
        </w:object>
      </w:r>
      <w:r w:rsidRPr="00131EC9">
        <w:rPr>
          <w:rFonts w:hint="eastAsia"/>
          <w:color w:val="000000"/>
          <w:szCs w:val="21"/>
        </w:rPr>
        <w:t>。因此，选择</w:t>
      </w:r>
      <w:r w:rsidRPr="00131EC9">
        <w:rPr>
          <w:color w:val="000000"/>
          <w:szCs w:val="21"/>
        </w:rPr>
        <w:t>B</w:t>
      </w:r>
      <w:r w:rsidRPr="00131EC9">
        <w:rPr>
          <w:rFonts w:hint="eastAsia"/>
          <w:color w:val="000000"/>
          <w:szCs w:val="21"/>
        </w:rPr>
        <w:t>选项。</w:t>
      </w:r>
    </w:p>
    <w:p w14:paraId="0D0B1738" w14:textId="77777777" w:rsidR="00131EC9" w:rsidRPr="00131EC9" w:rsidRDefault="00131EC9" w:rsidP="00131EC9">
      <w:pPr>
        <w:ind w:firstLine="420"/>
        <w:rPr>
          <w:rFonts w:cs="Helvetica"/>
          <w:kern w:val="0"/>
          <w:szCs w:val="20"/>
        </w:rPr>
      </w:pPr>
      <w:r w:rsidRPr="00131EC9">
        <w:rPr>
          <w:rFonts w:hint="eastAsia"/>
        </w:rPr>
        <w:t>6</w:t>
      </w:r>
      <w:r w:rsidRPr="00131EC9">
        <w:t>4</w:t>
      </w:r>
      <w:r w:rsidRPr="00131EC9">
        <w:rPr>
          <w:rFonts w:hint="eastAsia"/>
        </w:rPr>
        <w:t>．</w:t>
      </w:r>
      <w:r w:rsidRPr="00131EC9">
        <w:rPr>
          <w:rFonts w:cs="Helvetica" w:hint="eastAsia"/>
          <w:kern w:val="0"/>
          <w:szCs w:val="20"/>
        </w:rPr>
        <w:t>【答案】</w:t>
      </w:r>
      <w:r w:rsidRPr="00131EC9">
        <w:rPr>
          <w:rFonts w:cs="Helvetica"/>
          <w:kern w:val="0"/>
          <w:szCs w:val="20"/>
        </w:rPr>
        <w:t>C</w:t>
      </w:r>
    </w:p>
    <w:p w14:paraId="7D868373" w14:textId="77777777" w:rsidR="00131EC9" w:rsidRPr="00131EC9" w:rsidRDefault="00131EC9" w:rsidP="00131EC9">
      <w:pPr>
        <w:ind w:firstLine="420"/>
        <w:rPr>
          <w:rFonts w:cs="Helvetica"/>
          <w:kern w:val="0"/>
          <w:szCs w:val="20"/>
        </w:rPr>
      </w:pPr>
      <w:r w:rsidRPr="00131EC9">
        <w:rPr>
          <w:rFonts w:cs="Helvetica"/>
          <w:noProof/>
          <w:kern w:val="0"/>
          <w:szCs w:val="20"/>
        </w:rPr>
        <w:t>【解析】</w:t>
      </w:r>
      <w:r w:rsidRPr="00131EC9">
        <w:rPr>
          <w:rFonts w:cs="Helvetica" w:hint="eastAsia"/>
          <w:kern w:val="0"/>
          <w:szCs w:val="20"/>
        </w:rPr>
        <w:t>由</w:t>
      </w:r>
      <w:r w:rsidRPr="00131EC9">
        <w:rPr>
          <w:position w:val="-4"/>
        </w:rPr>
        <w:object w:dxaOrig="980" w:dyaOrig="240" w14:anchorId="7EEE4FED">
          <v:shape id="_x0000_i1079" type="#_x0000_t75" style="width:49.5pt;height:12pt" o:ole="">
            <v:imagedata r:id="rId116" o:title=""/>
          </v:shape>
          <o:OLEObject Type="Embed" ProgID="Equation.DSMT4" ShapeID="_x0000_i1079" DrawAspect="Content" ObjectID="_1628612228" r:id="rId117"/>
        </w:object>
      </w:r>
      <w:r w:rsidRPr="00131EC9">
        <w:rPr>
          <w:rFonts w:cs="Helvetica" w:hint="eastAsia"/>
          <w:kern w:val="0"/>
          <w:szCs w:val="20"/>
        </w:rPr>
        <w:t>，</w:t>
      </w:r>
      <w:r w:rsidRPr="00131EC9">
        <w:rPr>
          <w:position w:val="-6"/>
        </w:rPr>
        <w:object w:dxaOrig="960" w:dyaOrig="260" w14:anchorId="177D2878">
          <v:shape id="_x0000_i1080" type="#_x0000_t75" style="width:48pt;height:13.5pt" o:ole="">
            <v:imagedata r:id="rId118" o:title=""/>
          </v:shape>
          <o:OLEObject Type="Embed" ProgID="Equation.DSMT4" ShapeID="_x0000_i1080" DrawAspect="Content" ObjectID="_1628612229" r:id="rId119"/>
        </w:object>
      </w:r>
      <w:r w:rsidRPr="00131EC9">
        <w:rPr>
          <w:rFonts w:cs="Helvetica" w:hint="eastAsia"/>
          <w:kern w:val="0"/>
          <w:szCs w:val="20"/>
        </w:rPr>
        <w:t>，</w:t>
      </w:r>
      <w:r w:rsidRPr="00131EC9">
        <w:rPr>
          <w:position w:val="-6"/>
        </w:rPr>
        <w:object w:dxaOrig="960" w:dyaOrig="260" w14:anchorId="37863054">
          <v:shape id="_x0000_i1081" type="#_x0000_t75" style="width:48pt;height:13.5pt" o:ole="">
            <v:imagedata r:id="rId120" o:title=""/>
          </v:shape>
          <o:OLEObject Type="Embed" ProgID="Equation.DSMT4" ShapeID="_x0000_i1081" DrawAspect="Content" ObjectID="_1628612230" r:id="rId121"/>
        </w:object>
      </w:r>
      <w:r w:rsidRPr="00131EC9">
        <w:rPr>
          <w:rFonts w:cs="Helvetica" w:hint="eastAsia"/>
          <w:kern w:val="0"/>
          <w:szCs w:val="20"/>
        </w:rPr>
        <w:t>，可得</w:t>
      </w:r>
      <w:r w:rsidRPr="00131EC9">
        <w:rPr>
          <w:rFonts w:cs="Helvetica"/>
          <w:i/>
          <w:kern w:val="0"/>
          <w:szCs w:val="20"/>
        </w:rPr>
        <w:t>DE//BC</w:t>
      </w:r>
      <w:r w:rsidRPr="00131EC9">
        <w:rPr>
          <w:rFonts w:cs="Helvetica" w:hint="eastAsia"/>
          <w:i/>
          <w:kern w:val="0"/>
          <w:szCs w:val="20"/>
        </w:rPr>
        <w:t>，</w:t>
      </w:r>
      <w:r w:rsidRPr="00131EC9">
        <w:rPr>
          <w:rFonts w:cs="Helvetica"/>
          <w:i/>
          <w:kern w:val="0"/>
          <w:szCs w:val="20"/>
        </w:rPr>
        <w:t>EF//AB</w:t>
      </w:r>
      <w:r w:rsidRPr="00131EC9">
        <w:rPr>
          <w:rFonts w:cs="Helvetica" w:hint="eastAsia"/>
          <w:kern w:val="0"/>
          <w:szCs w:val="20"/>
        </w:rPr>
        <w:t>，可得</w:t>
      </w:r>
      <w:r w:rsidRPr="00131EC9">
        <w:rPr>
          <w:position w:val="-4"/>
        </w:rPr>
        <w:object w:dxaOrig="859" w:dyaOrig="240" w14:anchorId="31F8CADA">
          <v:shape id="_x0000_i1082" type="#_x0000_t75" style="width:42.75pt;height:12pt" o:ole="">
            <v:imagedata r:id="rId122" o:title=""/>
          </v:shape>
          <o:OLEObject Type="Embed" ProgID="Equation.DSMT4" ShapeID="_x0000_i1082" DrawAspect="Content" ObjectID="_1628612231" r:id="rId123"/>
        </w:object>
      </w:r>
      <w:r w:rsidRPr="00131EC9">
        <w:rPr>
          <w:rFonts w:cs="Helvetica" w:hint="eastAsia"/>
          <w:kern w:val="0"/>
          <w:szCs w:val="20"/>
        </w:rPr>
        <w:t>，</w:t>
      </w:r>
      <w:r w:rsidRPr="00131EC9">
        <w:rPr>
          <w:position w:val="-4"/>
        </w:rPr>
        <w:object w:dxaOrig="880" w:dyaOrig="240" w14:anchorId="308AD9D9">
          <v:shape id="_x0000_i1083" type="#_x0000_t75" style="width:44.25pt;height:12pt" o:ole="">
            <v:imagedata r:id="rId124" o:title=""/>
          </v:shape>
          <o:OLEObject Type="Embed" ProgID="Equation.DSMT4" ShapeID="_x0000_i1083" DrawAspect="Content" ObjectID="_1628612232" r:id="rId125"/>
        </w:object>
      </w:r>
      <w:r w:rsidRPr="00131EC9">
        <w:rPr>
          <w:rFonts w:cs="Helvetica" w:hint="eastAsia"/>
          <w:kern w:val="0"/>
          <w:szCs w:val="20"/>
        </w:rPr>
        <w:t>。</w:t>
      </w:r>
      <w:r w:rsidRPr="00131EC9">
        <w:rPr>
          <w:rFonts w:ascii="Cambria Math" w:hAnsi="Cambria Math" w:cs="Cambria Math"/>
          <w:i/>
          <w:kern w:val="0"/>
          <w:szCs w:val="20"/>
        </w:rPr>
        <w:t>△</w:t>
      </w:r>
      <w:r w:rsidRPr="00131EC9">
        <w:rPr>
          <w:rFonts w:cs="Helvetica"/>
          <w:i/>
          <w:kern w:val="0"/>
          <w:szCs w:val="20"/>
        </w:rPr>
        <w:t>ADE</w:t>
      </w:r>
      <w:r w:rsidRPr="00131EC9">
        <w:rPr>
          <w:rFonts w:cs="Helvetica" w:hint="eastAsia"/>
          <w:kern w:val="0"/>
          <w:szCs w:val="20"/>
        </w:rPr>
        <w:t>与</w:t>
      </w:r>
      <w:r w:rsidRPr="00131EC9">
        <w:rPr>
          <w:rFonts w:ascii="Cambria Math" w:hAnsi="Cambria Math" w:cs="Cambria Math"/>
          <w:i/>
          <w:kern w:val="0"/>
          <w:szCs w:val="20"/>
        </w:rPr>
        <w:t>△</w:t>
      </w:r>
      <w:r w:rsidRPr="00131EC9">
        <w:rPr>
          <w:rFonts w:cs="Helvetica"/>
          <w:i/>
          <w:kern w:val="0"/>
          <w:szCs w:val="20"/>
        </w:rPr>
        <w:t>EFC</w:t>
      </w:r>
      <w:r w:rsidRPr="00131EC9">
        <w:rPr>
          <w:rFonts w:cs="Helvetica" w:hint="eastAsia"/>
          <w:kern w:val="0"/>
          <w:szCs w:val="20"/>
        </w:rPr>
        <w:t>与</w:t>
      </w:r>
      <w:r w:rsidRPr="00131EC9">
        <w:rPr>
          <w:rFonts w:ascii="Cambria Math" w:hAnsi="Cambria Math" w:cs="Cambria Math"/>
          <w:i/>
          <w:kern w:val="0"/>
          <w:szCs w:val="20"/>
        </w:rPr>
        <w:t>△</w:t>
      </w:r>
      <w:r w:rsidRPr="00131EC9">
        <w:rPr>
          <w:rFonts w:cs="Helvetica"/>
          <w:i/>
          <w:kern w:val="0"/>
          <w:szCs w:val="20"/>
        </w:rPr>
        <w:t>ABC</w:t>
      </w:r>
      <w:r w:rsidRPr="00131EC9">
        <w:rPr>
          <w:rFonts w:cs="Helvetica" w:hint="eastAsia"/>
          <w:kern w:val="0"/>
          <w:szCs w:val="20"/>
        </w:rPr>
        <w:t>相似。又因为边长比的平方等于面积比，所以</w:t>
      </w:r>
      <w:r w:rsidRPr="00131EC9">
        <w:rPr>
          <w:rFonts w:cs="Helvetica"/>
          <w:kern w:val="0"/>
          <w:szCs w:val="20"/>
        </w:rPr>
        <w:t>S</w:t>
      </w:r>
      <w:r w:rsidRPr="00131EC9">
        <w:rPr>
          <w:rFonts w:ascii="Cambria Math" w:hAnsi="Cambria Math" w:cs="Cambria Math"/>
          <w:kern w:val="0"/>
          <w:szCs w:val="20"/>
        </w:rPr>
        <w:t>△</w:t>
      </w:r>
      <w:r w:rsidRPr="00131EC9">
        <w:rPr>
          <w:rFonts w:cs="Helvetica"/>
          <w:kern w:val="0"/>
          <w:szCs w:val="20"/>
        </w:rPr>
        <w:t>ADE</w:t>
      </w:r>
      <w:r w:rsidRPr="00131EC9">
        <w:rPr>
          <w:rFonts w:cs="Helvetica" w:hint="eastAsia"/>
          <w:kern w:val="0"/>
          <w:szCs w:val="20"/>
        </w:rPr>
        <w:t>：</w:t>
      </w:r>
      <w:r w:rsidRPr="00131EC9">
        <w:rPr>
          <w:rFonts w:cs="Helvetica"/>
          <w:kern w:val="0"/>
          <w:szCs w:val="20"/>
        </w:rPr>
        <w:t>S</w:t>
      </w:r>
      <w:r w:rsidRPr="00131EC9">
        <w:rPr>
          <w:rFonts w:ascii="Cambria Math" w:hAnsi="Cambria Math" w:cs="Cambria Math"/>
          <w:kern w:val="0"/>
          <w:szCs w:val="20"/>
        </w:rPr>
        <w:t>△</w:t>
      </w:r>
      <w:r w:rsidRPr="00131EC9">
        <w:rPr>
          <w:rFonts w:cs="Helvetica"/>
          <w:kern w:val="0"/>
          <w:szCs w:val="20"/>
        </w:rPr>
        <w:t>CEF=</w:t>
      </w:r>
      <w:r w:rsidRPr="00131EC9">
        <w:rPr>
          <w:position w:val="-6"/>
        </w:rPr>
        <w:object w:dxaOrig="1480" w:dyaOrig="300" w14:anchorId="59D42CB4">
          <v:shape id="_x0000_i1084" type="#_x0000_t75" style="width:75.75pt;height:15pt" o:ole="">
            <v:imagedata r:id="rId126" o:title=""/>
          </v:shape>
          <o:OLEObject Type="Embed" ProgID="Equation.DSMT4" ShapeID="_x0000_i1084" DrawAspect="Content" ObjectID="_1628612233" r:id="rId127"/>
        </w:object>
      </w:r>
      <w:r w:rsidRPr="00131EC9">
        <w:rPr>
          <w:rFonts w:cs="Helvetica" w:hint="eastAsia"/>
          <w:kern w:val="0"/>
          <w:szCs w:val="20"/>
        </w:rPr>
        <w:t>，</w:t>
      </w:r>
      <w:r w:rsidRPr="00131EC9">
        <w:rPr>
          <w:rFonts w:cs="Helvetica"/>
          <w:kern w:val="0"/>
          <w:szCs w:val="20"/>
        </w:rPr>
        <w:t>S</w:t>
      </w:r>
      <w:r w:rsidRPr="00131EC9">
        <w:rPr>
          <w:rFonts w:ascii="Cambria Math" w:hAnsi="Cambria Math" w:cs="Cambria Math"/>
          <w:kern w:val="0"/>
          <w:szCs w:val="20"/>
        </w:rPr>
        <w:t>△</w:t>
      </w:r>
      <w:r w:rsidRPr="00131EC9">
        <w:rPr>
          <w:rFonts w:cs="Helvetica"/>
          <w:kern w:val="0"/>
          <w:szCs w:val="20"/>
        </w:rPr>
        <w:t>ADE:S</w:t>
      </w:r>
      <w:r w:rsidRPr="00131EC9">
        <w:rPr>
          <w:rFonts w:ascii="Cambria Math" w:hAnsi="Cambria Math" w:cs="Cambria Math"/>
          <w:kern w:val="0"/>
          <w:szCs w:val="20"/>
        </w:rPr>
        <w:t>△</w:t>
      </w:r>
      <w:r w:rsidRPr="00131EC9">
        <w:rPr>
          <w:rFonts w:cs="Helvetica"/>
          <w:kern w:val="0"/>
          <w:szCs w:val="20"/>
        </w:rPr>
        <w:t>ABC=</w:t>
      </w:r>
      <w:r w:rsidRPr="00131EC9">
        <w:rPr>
          <w:position w:val="-6"/>
        </w:rPr>
        <w:object w:dxaOrig="1460" w:dyaOrig="300" w14:anchorId="3BC3CB2F">
          <v:shape id="_x0000_i1085" type="#_x0000_t75" style="width:72.75pt;height:15pt" o:ole="">
            <v:imagedata r:id="rId128" o:title=""/>
          </v:shape>
          <o:OLEObject Type="Embed" ProgID="Equation.DSMT4" ShapeID="_x0000_i1085" DrawAspect="Content" ObjectID="_1628612234" r:id="rId129"/>
        </w:object>
      </w:r>
      <w:r w:rsidRPr="00131EC9">
        <w:rPr>
          <w:rFonts w:cs="Helvetica" w:hint="eastAsia"/>
          <w:kern w:val="0"/>
          <w:szCs w:val="20"/>
        </w:rPr>
        <w:t>，因此三角形</w:t>
      </w:r>
      <w:r w:rsidRPr="00131EC9">
        <w:rPr>
          <w:rFonts w:cs="Helvetica"/>
          <w:kern w:val="0"/>
          <w:szCs w:val="20"/>
        </w:rPr>
        <w:t>ADE</w:t>
      </w:r>
      <w:r w:rsidRPr="00131EC9">
        <w:rPr>
          <w:rFonts w:cs="Helvetica" w:hint="eastAsia"/>
          <w:kern w:val="0"/>
          <w:szCs w:val="20"/>
        </w:rPr>
        <w:t>与</w:t>
      </w:r>
      <w:r w:rsidRPr="00131EC9">
        <w:rPr>
          <w:rFonts w:cs="Helvetica"/>
          <w:kern w:val="0"/>
          <w:szCs w:val="20"/>
        </w:rPr>
        <w:t>BDEF</w:t>
      </w:r>
      <w:r w:rsidRPr="00131EC9">
        <w:rPr>
          <w:rFonts w:cs="Helvetica" w:hint="eastAsia"/>
          <w:kern w:val="0"/>
          <w:szCs w:val="20"/>
        </w:rPr>
        <w:t>的面积比为</w:t>
      </w:r>
      <w:r w:rsidRPr="00131EC9">
        <w:rPr>
          <w:rFonts w:cs="Helvetica"/>
          <w:kern w:val="0"/>
          <w:szCs w:val="20"/>
        </w:rPr>
        <w:t>1</w:t>
      </w:r>
      <w:r w:rsidRPr="00131EC9">
        <w:rPr>
          <w:rFonts w:cs="Helvetica" w:hint="eastAsia"/>
          <w:kern w:val="0"/>
          <w:szCs w:val="20"/>
        </w:rPr>
        <w:t>：</w:t>
      </w:r>
      <w:r w:rsidRPr="00131EC9">
        <w:rPr>
          <w:rFonts w:cs="Helvetica"/>
          <w:kern w:val="0"/>
          <w:szCs w:val="20"/>
        </w:rPr>
        <w:t>4</w:t>
      </w:r>
      <w:r w:rsidRPr="00131EC9">
        <w:rPr>
          <w:rFonts w:cs="Helvetica" w:hint="eastAsia"/>
          <w:kern w:val="0"/>
          <w:szCs w:val="20"/>
        </w:rPr>
        <w:t>，所以三者比值为</w:t>
      </w:r>
      <w:r w:rsidRPr="00131EC9">
        <w:rPr>
          <w:rFonts w:cs="Helvetica"/>
          <w:kern w:val="0"/>
          <w:szCs w:val="20"/>
        </w:rPr>
        <w:t>1</w:t>
      </w:r>
      <w:r w:rsidRPr="00131EC9">
        <w:rPr>
          <w:rFonts w:cs="Helvetica" w:hint="eastAsia"/>
          <w:kern w:val="0"/>
          <w:szCs w:val="20"/>
        </w:rPr>
        <w:t>：</w:t>
      </w:r>
      <w:r w:rsidRPr="00131EC9">
        <w:rPr>
          <w:rFonts w:cs="Helvetica"/>
          <w:kern w:val="0"/>
          <w:szCs w:val="20"/>
        </w:rPr>
        <w:t>4</w:t>
      </w:r>
      <w:r w:rsidRPr="00131EC9">
        <w:rPr>
          <w:rFonts w:cs="Helvetica" w:hint="eastAsia"/>
          <w:kern w:val="0"/>
          <w:szCs w:val="20"/>
        </w:rPr>
        <w:t>：</w:t>
      </w:r>
      <w:r w:rsidRPr="00131EC9">
        <w:rPr>
          <w:rFonts w:cs="Helvetica"/>
          <w:kern w:val="0"/>
          <w:szCs w:val="20"/>
        </w:rPr>
        <w:t>4</w:t>
      </w:r>
      <w:r w:rsidRPr="00131EC9">
        <w:rPr>
          <w:rFonts w:cs="Helvetica" w:hint="eastAsia"/>
          <w:kern w:val="0"/>
          <w:szCs w:val="20"/>
        </w:rPr>
        <w:t>。因此，选择</w:t>
      </w:r>
      <w:r w:rsidRPr="00131EC9">
        <w:rPr>
          <w:rFonts w:cs="Helvetica"/>
          <w:kern w:val="0"/>
          <w:szCs w:val="20"/>
        </w:rPr>
        <w:t>C</w:t>
      </w:r>
      <w:r w:rsidRPr="00131EC9">
        <w:rPr>
          <w:rFonts w:cs="Helvetica" w:hint="eastAsia"/>
          <w:kern w:val="0"/>
          <w:szCs w:val="20"/>
        </w:rPr>
        <w:t>选项。</w:t>
      </w:r>
    </w:p>
    <w:p w14:paraId="2C6DD741" w14:textId="77777777" w:rsidR="00131EC9" w:rsidRPr="00131EC9" w:rsidRDefault="00131EC9" w:rsidP="00131EC9">
      <w:pPr>
        <w:ind w:firstLine="420"/>
        <w:rPr>
          <w:rFonts w:cs="Helvetica"/>
          <w:kern w:val="0"/>
          <w:szCs w:val="20"/>
        </w:rPr>
      </w:pPr>
      <w:r w:rsidRPr="00131EC9">
        <w:rPr>
          <w:rFonts w:cs="Helvetica"/>
          <w:noProof/>
          <w:kern w:val="0"/>
          <w:szCs w:val="20"/>
        </w:rPr>
        <w:t>【拓展】</w:t>
      </w:r>
      <w:r w:rsidRPr="00131EC9">
        <w:rPr>
          <w:szCs w:val="21"/>
        </w:rPr>
        <w:t>若将一个图形尺寸扩大为</w:t>
      </w:r>
      <w:r w:rsidRPr="00131EC9">
        <w:rPr>
          <w:position w:val="-6"/>
        </w:rPr>
        <w:object w:dxaOrig="240" w:dyaOrig="260" w14:anchorId="6156A316">
          <v:shape id="_x0000_i1086" type="#_x0000_t75" style="width:12pt;height:12pt" o:ole="">
            <v:imagedata r:id="rId130" o:title=""/>
          </v:shape>
          <o:OLEObject Type="Embed" ProgID="Equation.DSMT4" ShapeID="_x0000_i1086" DrawAspect="Content" ObjectID="_1628612235" r:id="rId131"/>
        </w:object>
      </w:r>
      <w:proofErr w:type="gramStart"/>
      <w:r w:rsidRPr="00131EC9">
        <w:rPr>
          <w:szCs w:val="21"/>
        </w:rPr>
        <w:t>倍</w:t>
      </w:r>
      <w:proofErr w:type="gramEnd"/>
      <w:r w:rsidRPr="00131EC9">
        <w:rPr>
          <w:szCs w:val="21"/>
        </w:rPr>
        <w:t>，则：（</w:t>
      </w:r>
      <w:r w:rsidRPr="00131EC9">
        <w:rPr>
          <w:szCs w:val="21"/>
        </w:rPr>
        <w:t>1</w:t>
      </w:r>
      <w:r w:rsidRPr="00131EC9">
        <w:rPr>
          <w:szCs w:val="21"/>
        </w:rPr>
        <w:t>）对应角度不变；（</w:t>
      </w:r>
      <w:r w:rsidRPr="00131EC9">
        <w:rPr>
          <w:szCs w:val="21"/>
        </w:rPr>
        <w:t>2</w:t>
      </w:r>
      <w:r w:rsidRPr="00131EC9">
        <w:rPr>
          <w:szCs w:val="21"/>
        </w:rPr>
        <w:t>）对应周长变为原来的</w:t>
      </w:r>
      <w:r w:rsidRPr="00131EC9">
        <w:rPr>
          <w:position w:val="-6"/>
        </w:rPr>
        <w:object w:dxaOrig="240" w:dyaOrig="260" w14:anchorId="53BB7B1A">
          <v:shape id="_x0000_i1087" type="#_x0000_t75" style="width:12pt;height:12pt" o:ole="">
            <v:imagedata r:id="rId132" o:title=""/>
          </v:shape>
          <o:OLEObject Type="Embed" ProgID="Equation.DSMT4" ShapeID="_x0000_i1087" DrawAspect="Content" ObjectID="_1628612236" r:id="rId133"/>
        </w:object>
      </w:r>
      <w:proofErr w:type="gramStart"/>
      <w:r w:rsidRPr="00131EC9">
        <w:rPr>
          <w:szCs w:val="21"/>
        </w:rPr>
        <w:t>倍</w:t>
      </w:r>
      <w:proofErr w:type="gramEnd"/>
      <w:r w:rsidRPr="00131EC9">
        <w:rPr>
          <w:szCs w:val="21"/>
        </w:rPr>
        <w:t>；（</w:t>
      </w:r>
      <w:r w:rsidRPr="00131EC9">
        <w:rPr>
          <w:szCs w:val="21"/>
        </w:rPr>
        <w:t>3</w:t>
      </w:r>
      <w:r w:rsidRPr="00131EC9">
        <w:rPr>
          <w:szCs w:val="21"/>
        </w:rPr>
        <w:t>）面积变为原来的</w:t>
      </w:r>
      <w:r w:rsidRPr="00131EC9">
        <w:rPr>
          <w:position w:val="-6"/>
        </w:rPr>
        <w:object w:dxaOrig="320" w:dyaOrig="300" w14:anchorId="5A6E74CD">
          <v:shape id="_x0000_i1088" type="#_x0000_t75" style="width:15.75pt;height:15pt" o:ole="">
            <v:imagedata r:id="rId134" o:title=""/>
          </v:shape>
          <o:OLEObject Type="Embed" ProgID="Equation.DSMT4" ShapeID="_x0000_i1088" DrawAspect="Content" ObjectID="_1628612237" r:id="rId135"/>
        </w:object>
      </w:r>
      <w:proofErr w:type="gramStart"/>
      <w:r w:rsidRPr="00131EC9">
        <w:rPr>
          <w:szCs w:val="21"/>
        </w:rPr>
        <w:t>倍</w:t>
      </w:r>
      <w:proofErr w:type="gramEnd"/>
      <w:r w:rsidRPr="00131EC9">
        <w:rPr>
          <w:szCs w:val="21"/>
        </w:rPr>
        <w:t>；（</w:t>
      </w:r>
      <w:r w:rsidRPr="00131EC9">
        <w:rPr>
          <w:szCs w:val="21"/>
        </w:rPr>
        <w:t>4</w:t>
      </w:r>
      <w:r w:rsidRPr="00131EC9">
        <w:rPr>
          <w:szCs w:val="21"/>
        </w:rPr>
        <w:t>）体积变为原来的</w:t>
      </w:r>
      <w:r w:rsidRPr="00131EC9">
        <w:rPr>
          <w:position w:val="-6"/>
        </w:rPr>
        <w:object w:dxaOrig="320" w:dyaOrig="300" w14:anchorId="5A83CCF0">
          <v:shape id="_x0000_i1089" type="#_x0000_t75" style="width:15.75pt;height:15pt" o:ole="">
            <v:imagedata r:id="rId136" o:title=""/>
          </v:shape>
          <o:OLEObject Type="Embed" ProgID="Equation.DSMT4" ShapeID="_x0000_i1089" DrawAspect="Content" ObjectID="_1628612238" r:id="rId137"/>
        </w:object>
      </w:r>
      <w:proofErr w:type="gramStart"/>
      <w:r w:rsidRPr="00131EC9">
        <w:rPr>
          <w:szCs w:val="21"/>
        </w:rPr>
        <w:t>倍</w:t>
      </w:r>
      <w:proofErr w:type="gramEnd"/>
      <w:r w:rsidRPr="00131EC9">
        <w:rPr>
          <w:szCs w:val="21"/>
        </w:rPr>
        <w:t>。</w:t>
      </w:r>
    </w:p>
    <w:p w14:paraId="0CE7917D" w14:textId="77777777" w:rsidR="00131EC9" w:rsidRPr="00131EC9" w:rsidRDefault="00131EC9" w:rsidP="00131EC9">
      <w:pPr>
        <w:ind w:firstLine="420"/>
        <w:rPr>
          <w:rFonts w:cs="Helvetica"/>
          <w:kern w:val="0"/>
          <w:szCs w:val="20"/>
        </w:rPr>
      </w:pPr>
      <w:r w:rsidRPr="00131EC9">
        <w:rPr>
          <w:rFonts w:hint="eastAsia"/>
        </w:rPr>
        <w:lastRenderedPageBreak/>
        <w:t>6</w:t>
      </w:r>
      <w:r w:rsidRPr="00131EC9">
        <w:t>5</w:t>
      </w:r>
      <w:r w:rsidRPr="00131EC9">
        <w:rPr>
          <w:rFonts w:hint="eastAsia"/>
        </w:rPr>
        <w:t>．</w:t>
      </w:r>
      <w:r w:rsidRPr="00131EC9">
        <w:rPr>
          <w:rFonts w:cs="Helvetica" w:hint="eastAsia"/>
          <w:kern w:val="0"/>
          <w:szCs w:val="20"/>
        </w:rPr>
        <w:t>【答案】</w:t>
      </w:r>
      <w:r w:rsidRPr="00131EC9">
        <w:rPr>
          <w:rFonts w:cs="Helvetica"/>
          <w:kern w:val="0"/>
          <w:szCs w:val="20"/>
        </w:rPr>
        <w:t>B</w:t>
      </w:r>
    </w:p>
    <w:p w14:paraId="3C92F886" w14:textId="08F2F828" w:rsidR="00131EC9" w:rsidRPr="00241FCF" w:rsidRDefault="00131EC9" w:rsidP="00131EC9">
      <w:pPr>
        <w:ind w:firstLine="420"/>
      </w:pPr>
      <w:r w:rsidRPr="00131EC9">
        <w:rPr>
          <w:rFonts w:cs="Helvetica"/>
          <w:noProof/>
          <w:kern w:val="0"/>
          <w:szCs w:val="20"/>
        </w:rPr>
        <w:t>【解析】</w:t>
      </w:r>
      <w:proofErr w:type="gramStart"/>
      <w:r w:rsidRPr="00131EC9">
        <w:rPr>
          <w:rFonts w:cs="Helvetica" w:hint="eastAsia"/>
          <w:kern w:val="0"/>
          <w:szCs w:val="20"/>
        </w:rPr>
        <w:t>赋值甲</w:t>
      </w:r>
      <w:proofErr w:type="gramEnd"/>
      <w:r w:rsidRPr="00131EC9">
        <w:rPr>
          <w:rFonts w:cs="Helvetica" w:hint="eastAsia"/>
          <w:kern w:val="0"/>
          <w:szCs w:val="20"/>
        </w:rPr>
        <w:t>的载重为</w:t>
      </w:r>
      <w:r w:rsidRPr="00131EC9">
        <w:rPr>
          <w:rFonts w:cs="Helvetica" w:hint="eastAsia"/>
          <w:kern w:val="0"/>
          <w:szCs w:val="20"/>
        </w:rPr>
        <w:t>6</w:t>
      </w:r>
      <w:r w:rsidRPr="00131EC9">
        <w:rPr>
          <w:rFonts w:cs="Helvetica" w:hint="eastAsia"/>
          <w:kern w:val="0"/>
          <w:szCs w:val="20"/>
        </w:rPr>
        <w:t>（</w:t>
      </w:r>
      <w:r w:rsidRPr="00131EC9">
        <w:rPr>
          <w:rFonts w:cs="Helvetica" w:hint="eastAsia"/>
          <w:kern w:val="0"/>
          <w:szCs w:val="20"/>
        </w:rPr>
        <w:t>2</w:t>
      </w:r>
      <w:r w:rsidRPr="00131EC9">
        <w:rPr>
          <w:rFonts w:cs="Helvetica" w:hint="eastAsia"/>
          <w:kern w:val="0"/>
          <w:szCs w:val="20"/>
        </w:rPr>
        <w:t>与</w:t>
      </w:r>
      <w:r w:rsidRPr="00131EC9">
        <w:rPr>
          <w:rFonts w:cs="Helvetica" w:hint="eastAsia"/>
          <w:kern w:val="0"/>
          <w:szCs w:val="20"/>
        </w:rPr>
        <w:t>3</w:t>
      </w:r>
      <w:r w:rsidRPr="00131EC9">
        <w:rPr>
          <w:rFonts w:cs="Helvetica" w:hint="eastAsia"/>
          <w:kern w:val="0"/>
          <w:szCs w:val="20"/>
        </w:rPr>
        <w:t>的公倍数），则乙为</w:t>
      </w:r>
      <w:r w:rsidRPr="00131EC9">
        <w:rPr>
          <w:rFonts w:cs="Helvetica" w:hint="eastAsia"/>
          <w:kern w:val="0"/>
          <w:szCs w:val="20"/>
        </w:rPr>
        <w:t>3</w:t>
      </w:r>
      <w:r w:rsidRPr="00131EC9">
        <w:rPr>
          <w:rFonts w:cs="Helvetica" w:hint="eastAsia"/>
          <w:kern w:val="0"/>
          <w:szCs w:val="20"/>
        </w:rPr>
        <w:t>、丙为</w:t>
      </w:r>
      <w:r w:rsidRPr="00131EC9">
        <w:rPr>
          <w:rFonts w:cs="Helvetica" w:hint="eastAsia"/>
          <w:kern w:val="0"/>
          <w:szCs w:val="20"/>
        </w:rPr>
        <w:t>2</w:t>
      </w:r>
      <w:r w:rsidRPr="00131EC9">
        <w:rPr>
          <w:rFonts w:cs="Helvetica" w:hint="eastAsia"/>
          <w:kern w:val="0"/>
          <w:szCs w:val="20"/>
        </w:rPr>
        <w:t>、丁为</w:t>
      </w:r>
      <w:r w:rsidRPr="00131EC9">
        <w:rPr>
          <w:rFonts w:cs="Helvetica" w:hint="eastAsia"/>
          <w:kern w:val="0"/>
          <w:szCs w:val="20"/>
        </w:rPr>
        <w:t>4</w:t>
      </w:r>
      <w:r w:rsidRPr="00131EC9">
        <w:rPr>
          <w:rFonts w:cs="Helvetica" w:hint="eastAsia"/>
          <w:kern w:val="0"/>
          <w:szCs w:val="20"/>
        </w:rPr>
        <w:t>。甲丁</w:t>
      </w:r>
      <w:r w:rsidRPr="00DE7F35">
        <w:rPr>
          <w:rFonts w:ascii="宋体" w:hAnsi="宋体" w:cs="Helvetica" w:hint="eastAsia"/>
          <w:kern w:val="0"/>
          <w:szCs w:val="20"/>
        </w:rPr>
        <w:t>“一起”</w:t>
      </w:r>
      <w:r w:rsidRPr="00131EC9">
        <w:rPr>
          <w:rFonts w:cs="Helvetica" w:hint="eastAsia"/>
          <w:kern w:val="0"/>
          <w:szCs w:val="20"/>
        </w:rPr>
        <w:t>各运</w:t>
      </w:r>
      <w:r w:rsidRPr="00131EC9">
        <w:rPr>
          <w:rFonts w:cs="Helvetica"/>
          <w:kern w:val="0"/>
          <w:szCs w:val="20"/>
        </w:rPr>
        <w:t>10</w:t>
      </w:r>
      <w:r w:rsidRPr="00131EC9">
        <w:rPr>
          <w:rFonts w:cs="Helvetica" w:hint="eastAsia"/>
          <w:kern w:val="0"/>
          <w:szCs w:val="20"/>
        </w:rPr>
        <w:t>次运完，可知货物总量为</w:t>
      </w:r>
      <w:r w:rsidRPr="00131EC9">
        <w:rPr>
          <w:position w:val="-12"/>
        </w:rPr>
        <w:object w:dxaOrig="1380" w:dyaOrig="340" w14:anchorId="0D5A05AE">
          <v:shape id="_x0000_i1090" type="#_x0000_t75" style="width:68.25pt;height:17.25pt" o:ole="">
            <v:imagedata r:id="rId138" o:title=""/>
          </v:shape>
          <o:OLEObject Type="Embed" ProgID="Equation.DSMT4" ShapeID="_x0000_i1090" DrawAspect="Content" ObjectID="_1628612239" r:id="rId139"/>
        </w:object>
      </w:r>
      <w:r w:rsidRPr="00131EC9">
        <w:rPr>
          <w:rFonts w:cs="Helvetica" w:hint="eastAsia"/>
          <w:kern w:val="0"/>
          <w:szCs w:val="20"/>
        </w:rPr>
        <w:t>。由乙丙“一起”运，乙一小时可运</w:t>
      </w:r>
      <w:r w:rsidRPr="00131EC9">
        <w:rPr>
          <w:rFonts w:cs="Helvetica"/>
          <w:kern w:val="0"/>
          <w:szCs w:val="20"/>
        </w:rPr>
        <w:t>3</w:t>
      </w:r>
      <w:r w:rsidRPr="00131EC9">
        <w:rPr>
          <w:rFonts w:cs="Helvetica" w:hint="eastAsia"/>
          <w:kern w:val="0"/>
          <w:szCs w:val="20"/>
        </w:rPr>
        <w:t>，</w:t>
      </w:r>
      <w:proofErr w:type="gramStart"/>
      <w:r w:rsidRPr="00131EC9">
        <w:rPr>
          <w:rFonts w:cs="Helvetica" w:hint="eastAsia"/>
          <w:kern w:val="0"/>
          <w:szCs w:val="20"/>
        </w:rPr>
        <w:t>丙每半</w:t>
      </w:r>
      <w:proofErr w:type="gramEnd"/>
      <w:r w:rsidRPr="00131EC9">
        <w:rPr>
          <w:rFonts w:cs="Helvetica" w:hint="eastAsia"/>
          <w:kern w:val="0"/>
          <w:szCs w:val="20"/>
        </w:rPr>
        <w:t>小时运一趟，一小时可运</w:t>
      </w:r>
      <w:r w:rsidRPr="00131EC9">
        <w:rPr>
          <w:rFonts w:cs="Helvetica"/>
          <w:kern w:val="0"/>
          <w:szCs w:val="20"/>
        </w:rPr>
        <w:t>4</w:t>
      </w:r>
      <w:r w:rsidRPr="00131EC9">
        <w:rPr>
          <w:rFonts w:cs="Helvetica" w:hint="eastAsia"/>
          <w:kern w:val="0"/>
          <w:szCs w:val="20"/>
        </w:rPr>
        <w:t>，则一小时乙丙共运</w:t>
      </w:r>
      <w:r w:rsidRPr="00131EC9">
        <w:rPr>
          <w:rFonts w:cs="Helvetica"/>
          <w:kern w:val="0"/>
          <w:szCs w:val="20"/>
        </w:rPr>
        <w:t>7</w:t>
      </w:r>
      <w:r w:rsidRPr="00131EC9">
        <w:rPr>
          <w:rFonts w:cs="Helvetica" w:hint="eastAsia"/>
          <w:kern w:val="0"/>
          <w:szCs w:val="20"/>
        </w:rPr>
        <w:t>，因此共需</w:t>
      </w:r>
      <w:r w:rsidRPr="00131EC9">
        <w:rPr>
          <w:position w:val="-6"/>
        </w:rPr>
        <w:object w:dxaOrig="1400" w:dyaOrig="260" w14:anchorId="5198ACAA">
          <v:shape id="_x0000_i1091" type="#_x0000_t75" style="width:69.75pt;height:12pt" o:ole="">
            <v:imagedata r:id="rId140" o:title=""/>
          </v:shape>
          <o:OLEObject Type="Embed" ProgID="Equation.DSMT4" ShapeID="_x0000_i1091" DrawAspect="Content" ObjectID="_1628612240" r:id="rId141"/>
        </w:object>
      </w:r>
      <w:r w:rsidRPr="00131EC9">
        <w:rPr>
          <w:rFonts w:cs="Helvetica" w:hint="eastAsia"/>
          <w:kern w:val="0"/>
          <w:szCs w:val="20"/>
        </w:rPr>
        <w:t>，即两人共运</w:t>
      </w:r>
      <w:r w:rsidRPr="00131EC9">
        <w:rPr>
          <w:rFonts w:cs="Helvetica"/>
          <w:kern w:val="0"/>
          <w:szCs w:val="20"/>
        </w:rPr>
        <w:t>14</w:t>
      </w:r>
      <w:r w:rsidRPr="00131EC9">
        <w:rPr>
          <w:rFonts w:cs="Helvetica" w:hint="eastAsia"/>
          <w:kern w:val="0"/>
          <w:szCs w:val="20"/>
        </w:rPr>
        <w:t>小时，最后余量</w:t>
      </w:r>
      <w:r w:rsidRPr="00131EC9">
        <w:rPr>
          <w:rFonts w:cs="Helvetica"/>
          <w:kern w:val="0"/>
          <w:szCs w:val="20"/>
        </w:rPr>
        <w:t>2</w:t>
      </w:r>
      <w:r w:rsidRPr="00131EC9">
        <w:rPr>
          <w:rFonts w:cs="Helvetica" w:hint="eastAsia"/>
          <w:kern w:val="0"/>
          <w:szCs w:val="20"/>
        </w:rPr>
        <w:t>，</w:t>
      </w:r>
      <w:proofErr w:type="gramStart"/>
      <w:r w:rsidRPr="00131EC9">
        <w:rPr>
          <w:rFonts w:cs="Helvetica" w:hint="eastAsia"/>
          <w:kern w:val="0"/>
          <w:szCs w:val="20"/>
        </w:rPr>
        <w:t>由丙半小</w:t>
      </w:r>
      <w:proofErr w:type="gramEnd"/>
      <w:r w:rsidRPr="00131EC9">
        <w:rPr>
          <w:rFonts w:cs="Helvetica" w:hint="eastAsia"/>
          <w:kern w:val="0"/>
          <w:szCs w:val="20"/>
        </w:rPr>
        <w:t>时运完，共需</w:t>
      </w:r>
      <w:r w:rsidRPr="00131EC9">
        <w:rPr>
          <w:rFonts w:cs="Helvetica"/>
          <w:kern w:val="0"/>
          <w:szCs w:val="20"/>
        </w:rPr>
        <w:t>14.5</w:t>
      </w:r>
      <w:r w:rsidRPr="00131EC9">
        <w:rPr>
          <w:rFonts w:cs="Helvetica" w:hint="eastAsia"/>
          <w:kern w:val="0"/>
          <w:szCs w:val="20"/>
        </w:rPr>
        <w:t>小时。因此，选择</w:t>
      </w:r>
      <w:r w:rsidRPr="00131EC9">
        <w:rPr>
          <w:rFonts w:cs="Helvetica"/>
          <w:kern w:val="0"/>
          <w:szCs w:val="20"/>
        </w:rPr>
        <w:t>B</w:t>
      </w:r>
      <w:r w:rsidRPr="00131EC9">
        <w:rPr>
          <w:rFonts w:cs="Helvetica" w:hint="eastAsia"/>
          <w:kern w:val="0"/>
          <w:szCs w:val="20"/>
        </w:rPr>
        <w:t>选项。</w:t>
      </w:r>
    </w:p>
    <w:p w14:paraId="669786E7" w14:textId="3C5B564B" w:rsidR="00226E9B" w:rsidRPr="00E16D20" w:rsidRDefault="000668E2" w:rsidP="00E16D20">
      <w:pPr>
        <w:pStyle w:val="2"/>
        <w:spacing w:before="312" w:after="312"/>
      </w:pPr>
      <w:r w:rsidRPr="00E16D20">
        <w:rPr>
          <w:rFonts w:hint="eastAsia"/>
        </w:rPr>
        <w:t>第四部分</w:t>
      </w:r>
      <w:r w:rsidRPr="00E16D20">
        <w:rPr>
          <w:rFonts w:hint="eastAsia"/>
        </w:rPr>
        <w:t xml:space="preserve">  </w:t>
      </w:r>
      <w:r w:rsidRPr="00E16D20">
        <w:rPr>
          <w:rFonts w:hint="eastAsia"/>
        </w:rPr>
        <w:t>判断推理</w:t>
      </w:r>
    </w:p>
    <w:p w14:paraId="5D96A443" w14:textId="63568CCA" w:rsidR="001712DF" w:rsidRPr="00662D46" w:rsidRDefault="001712DF" w:rsidP="001712DF">
      <w:pPr>
        <w:ind w:firstLine="420"/>
      </w:pPr>
      <w:r w:rsidRPr="00662D46">
        <w:t>66</w:t>
      </w:r>
      <w:r w:rsidRPr="00662D46">
        <w:t>．【答案】</w:t>
      </w:r>
      <w:r w:rsidRPr="00662D46">
        <w:t>C</w:t>
      </w:r>
    </w:p>
    <w:p w14:paraId="772891A7" w14:textId="77777777" w:rsidR="001712DF" w:rsidRPr="00662D46" w:rsidRDefault="001712DF" w:rsidP="001712DF">
      <w:pPr>
        <w:ind w:firstLine="420"/>
      </w:pPr>
      <w:r w:rsidRPr="00662D46">
        <w:t>【解析】第一步，观察特征。组成元素相似，线条及三角形较多，优先考虑样式类运算。第二步，一条式，从左到右找规律。观察图形，每幅图中都有三角形，考虑整体求同，问号处也应选择带有三角形的图形，只有</w:t>
      </w:r>
      <w:r w:rsidRPr="00662D46">
        <w:t>C</w:t>
      </w:r>
      <w:r w:rsidRPr="00662D46">
        <w:t>项符合。因此，选择</w:t>
      </w:r>
      <w:r w:rsidRPr="00662D46">
        <w:t>C</w:t>
      </w:r>
      <w:r w:rsidRPr="00662D46">
        <w:t>选项。</w:t>
      </w:r>
    </w:p>
    <w:p w14:paraId="6A68A269" w14:textId="77777777" w:rsidR="001712DF" w:rsidRDefault="001712DF" w:rsidP="001712DF">
      <w:pPr>
        <w:ind w:firstLine="420"/>
      </w:pPr>
      <w:r w:rsidRPr="00662D46">
        <w:t>67</w:t>
      </w:r>
      <w:r w:rsidRPr="00662D46">
        <w:t>．【答案】</w:t>
      </w:r>
      <w:r w:rsidRPr="00662D46">
        <w:t>B</w:t>
      </w:r>
    </w:p>
    <w:p w14:paraId="4B2B81F7" w14:textId="77777777" w:rsidR="001712DF" w:rsidRPr="00662D46" w:rsidRDefault="001712DF" w:rsidP="001712DF">
      <w:pPr>
        <w:ind w:firstLine="420"/>
      </w:pPr>
      <w:r w:rsidRPr="00662D46">
        <w:t>【解析】第一步，观察特征。每个立体图形均由三个有对角线的面和三个空白面组成。第二步，根据规律进行分组。观察三个带有对角线的面之间的关系，在图</w:t>
      </w:r>
      <w:r w:rsidRPr="00662D46">
        <w:rPr>
          <w:rFonts w:ascii="宋体" w:hAnsi="宋体" w:cs="宋体" w:hint="eastAsia"/>
        </w:rPr>
        <w:t>①②⑥</w:t>
      </w:r>
      <w:r w:rsidRPr="00662D46">
        <w:t>中，均有一组相对面，在图</w:t>
      </w:r>
      <w:r w:rsidRPr="00662D46">
        <w:rPr>
          <w:rFonts w:ascii="宋体" w:hAnsi="宋体" w:cs="宋体" w:hint="eastAsia"/>
        </w:rPr>
        <w:t>③④⑤</w:t>
      </w:r>
      <w:r w:rsidRPr="00662D46">
        <w:t>中，均互为相邻面，没有相对面，分为两组。因此，选择</w:t>
      </w:r>
      <w:r w:rsidRPr="00662D46">
        <w:t>B</w:t>
      </w:r>
      <w:r w:rsidRPr="00662D46">
        <w:t>选项。</w:t>
      </w:r>
    </w:p>
    <w:p w14:paraId="5F25C92E" w14:textId="77777777" w:rsidR="001712DF" w:rsidRDefault="001712DF" w:rsidP="001712DF">
      <w:pPr>
        <w:ind w:firstLine="420"/>
      </w:pPr>
      <w:r w:rsidRPr="00662D46">
        <w:t>68</w:t>
      </w:r>
      <w:r w:rsidRPr="00662D46">
        <w:t>．【答案】</w:t>
      </w:r>
      <w:r w:rsidRPr="00662D46">
        <w:t>B</w:t>
      </w:r>
    </w:p>
    <w:p w14:paraId="47A3CB7E" w14:textId="77777777" w:rsidR="001712DF" w:rsidRPr="00662D46" w:rsidRDefault="001712DF" w:rsidP="001712DF">
      <w:pPr>
        <w:ind w:firstLine="420"/>
      </w:pPr>
      <w:r w:rsidRPr="00662D46">
        <w:t>【解析】第一步，观察特征。组成元素相似，前两幅图都与第三幅图有相似的部分，优先考虑样式类运算。第二步，两段式，第</w:t>
      </w:r>
      <w:proofErr w:type="gramStart"/>
      <w:r w:rsidRPr="00662D46">
        <w:t>一段找</w:t>
      </w:r>
      <w:proofErr w:type="gramEnd"/>
      <w:r w:rsidRPr="00662D46">
        <w:t>规律，第二段应用规律。由于问号在中间，考虑图</w:t>
      </w:r>
      <w:r w:rsidRPr="00662D46">
        <w:t>1</w:t>
      </w:r>
      <w:r w:rsidRPr="00662D46">
        <w:t>和图</w:t>
      </w:r>
      <w:r w:rsidRPr="00662D46">
        <w:t>3</w:t>
      </w:r>
      <w:r w:rsidRPr="00662D46">
        <w:t>经过运算得到图</w:t>
      </w:r>
      <w:r w:rsidRPr="00662D46">
        <w:t>2</w:t>
      </w:r>
      <w:r w:rsidRPr="00662D46">
        <w:t>。第一段中，图</w:t>
      </w:r>
      <w:r w:rsidRPr="00662D46">
        <w:t>1</w:t>
      </w:r>
      <w:r w:rsidRPr="00662D46">
        <w:t>与图</w:t>
      </w:r>
      <w:r w:rsidRPr="00662D46">
        <w:t>3</w:t>
      </w:r>
      <w:r w:rsidRPr="00662D46">
        <w:t>去同存异后，逆时针旋转</w:t>
      </w:r>
      <w:r w:rsidRPr="00662D46">
        <w:t>90</w:t>
      </w:r>
      <w:r w:rsidRPr="00662D46">
        <w:t>度，得到图</w:t>
      </w:r>
      <w:r w:rsidRPr="00662D46">
        <w:t>2</w:t>
      </w:r>
      <w:r w:rsidRPr="00662D46">
        <w:t>。第二段应用规律，只有</w:t>
      </w:r>
      <w:r w:rsidRPr="00662D46">
        <w:t>B</w:t>
      </w:r>
      <w:r w:rsidRPr="00662D46">
        <w:t>项符合。因此，选择</w:t>
      </w:r>
      <w:r w:rsidRPr="00662D46">
        <w:t>B</w:t>
      </w:r>
      <w:r w:rsidRPr="00662D46">
        <w:t>选项。</w:t>
      </w:r>
    </w:p>
    <w:p w14:paraId="71C27C2F" w14:textId="77777777" w:rsidR="001712DF" w:rsidRDefault="001712DF" w:rsidP="001712DF">
      <w:pPr>
        <w:ind w:firstLine="420"/>
      </w:pPr>
      <w:r w:rsidRPr="00662D46">
        <w:t>69</w:t>
      </w:r>
      <w:r w:rsidRPr="00662D46">
        <w:t>．【答案】</w:t>
      </w:r>
      <w:r w:rsidRPr="00662D46">
        <w:t>A</w:t>
      </w:r>
    </w:p>
    <w:p w14:paraId="4D2307FE" w14:textId="77777777" w:rsidR="001712DF" w:rsidRPr="00662D46" w:rsidRDefault="001712DF" w:rsidP="001712DF">
      <w:pPr>
        <w:ind w:firstLine="420"/>
      </w:pPr>
      <w:r w:rsidRPr="00662D46">
        <w:t>【解析】第一步，观察特征。每幅图中都有黑点，优先考虑功能元素。第二步，九宫格，横向规律较为常见，优先考虑。第一行，黑点标记的面数分别为：</w:t>
      </w:r>
      <w:r w:rsidRPr="00662D46">
        <w:t>2</w:t>
      </w:r>
      <w:r w:rsidRPr="00662D46">
        <w:t>、</w:t>
      </w:r>
      <w:r w:rsidRPr="00662D46">
        <w:t>2</w:t>
      </w:r>
      <w:r w:rsidRPr="00662D46">
        <w:t>、</w:t>
      </w:r>
      <w:r w:rsidRPr="00662D46">
        <w:t>4</w:t>
      </w:r>
      <w:r w:rsidRPr="00662D46">
        <w:t>。</w:t>
      </w:r>
      <w:r w:rsidRPr="00662D46">
        <w:t>2+2=4</w:t>
      </w:r>
      <w:r w:rsidRPr="00662D46">
        <w:t>，前两个图形面数相加得第三个图形面数；第三行黑点标记面数分别为：</w:t>
      </w:r>
      <w:r w:rsidRPr="00662D46">
        <w:t>3</w:t>
      </w:r>
      <w:r w:rsidRPr="00662D46">
        <w:t>、</w:t>
      </w:r>
      <w:r w:rsidRPr="00662D46">
        <w:t>1</w:t>
      </w:r>
      <w:r w:rsidRPr="00662D46">
        <w:t>、</w:t>
      </w:r>
      <w:r w:rsidRPr="00662D46">
        <w:t>4</w:t>
      </w:r>
      <w:r w:rsidRPr="00662D46">
        <w:t>。</w:t>
      </w:r>
      <w:r w:rsidRPr="00662D46">
        <w:t>3+1=4</w:t>
      </w:r>
      <w:r w:rsidRPr="00662D46">
        <w:t>，经验证符合规律；第二行应用规律，</w:t>
      </w:r>
      <w:r w:rsidRPr="00662D46">
        <w:t>2+</w:t>
      </w:r>
      <w:r w:rsidRPr="00662D46">
        <w:t>？</w:t>
      </w:r>
      <w:r w:rsidRPr="00662D46">
        <w:t>=3</w:t>
      </w:r>
      <w:r w:rsidRPr="00662D46">
        <w:t>，缺一个黑点标记的面，只有</w:t>
      </w:r>
      <w:r w:rsidRPr="00662D46">
        <w:t>A</w:t>
      </w:r>
      <w:r w:rsidRPr="00662D46">
        <w:t>项符合。因此，选择</w:t>
      </w:r>
      <w:r w:rsidRPr="00662D46">
        <w:t>A</w:t>
      </w:r>
      <w:r w:rsidRPr="00662D46">
        <w:t>选项。</w:t>
      </w:r>
    </w:p>
    <w:p w14:paraId="273290D4" w14:textId="77777777" w:rsidR="00134A7D" w:rsidRDefault="00134A7D" w:rsidP="00134A7D">
      <w:pPr>
        <w:ind w:firstLine="420"/>
        <w:jc w:val="left"/>
      </w:pPr>
      <w:r w:rsidRPr="00662D46">
        <w:t>70</w:t>
      </w:r>
      <w:r w:rsidRPr="00662D46">
        <w:t>．【答案】</w:t>
      </w:r>
      <w:r w:rsidRPr="00662D46">
        <w:t>C</w:t>
      </w:r>
    </w:p>
    <w:p w14:paraId="59EAD1C8" w14:textId="77777777" w:rsidR="00134A7D" w:rsidRDefault="00134A7D" w:rsidP="00134A7D">
      <w:pPr>
        <w:ind w:firstLine="420"/>
        <w:jc w:val="left"/>
      </w:pPr>
      <w:r w:rsidRPr="00662D46">
        <w:t>【解析】第一步，本题为六面体</w:t>
      </w:r>
      <w:proofErr w:type="gramStart"/>
      <w:r w:rsidRPr="00662D46">
        <w:t>拆纸</w:t>
      </w:r>
      <w:proofErr w:type="gramEnd"/>
      <w:r w:rsidRPr="00662D46">
        <w:t>盒题型。立方体切去一个角后，根据截面短线存在的相邻关系，可以重点观察选项中截面处三条短线能否两两相邻。第二步，分析选项。</w:t>
      </w:r>
      <w:r w:rsidRPr="00662D46">
        <w:t>A</w:t>
      </w:r>
      <w:r w:rsidRPr="00662D46">
        <w:t>项：面</w:t>
      </w:r>
      <w:r w:rsidRPr="00662D46">
        <w:t>3</w:t>
      </w:r>
      <w:r w:rsidRPr="00662D46">
        <w:t>可旋转到面</w:t>
      </w:r>
      <w:r w:rsidRPr="00662D46">
        <w:t>4</w:t>
      </w:r>
      <w:r w:rsidRPr="00662D46">
        <w:t>的位置，面</w:t>
      </w:r>
      <w:r w:rsidRPr="00662D46">
        <w:t>1</w:t>
      </w:r>
      <w:r w:rsidRPr="00662D46">
        <w:t>向左平移到面</w:t>
      </w:r>
      <w:r w:rsidRPr="00662D46">
        <w:t>2</w:t>
      </w:r>
      <w:r w:rsidRPr="00662D46">
        <w:t>的位置，三条短线折叠后可以两两相邻，可以折成左侧立体图，排除；</w:t>
      </w:r>
    </w:p>
    <w:p w14:paraId="207ECB69" w14:textId="77777777" w:rsidR="00134A7D" w:rsidRDefault="00134A7D" w:rsidP="00134A7D">
      <w:pPr>
        <w:ind w:firstLine="420"/>
        <w:jc w:val="left"/>
      </w:pPr>
      <w:r>
        <w:rPr>
          <w:noProof/>
        </w:rPr>
        <w:lastRenderedPageBreak/>
        <w:drawing>
          <wp:inline distT="0" distB="0" distL="0" distR="0" wp14:anchorId="652E1539" wp14:editId="33F11D26">
            <wp:extent cx="1932167" cy="1171374"/>
            <wp:effectExtent l="0" t="0" r="0" b="0"/>
            <wp:docPr id="2" name="图片 2" descr="http://tiku.huatu.com/cdn/pandora/img/07a5f45e-3417-45e5-b419-ce80bef96fb7..png?imageView2/0/w/322/form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tiku.huatu.com/cdn/pandora/img/07a5f45e-3417-45e5-b419-ce80bef96fb7..png?imageView2/0/w/322/format/jp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940622" cy="1176500"/>
                    </a:xfrm>
                    <a:prstGeom prst="rect">
                      <a:avLst/>
                    </a:prstGeom>
                    <a:noFill/>
                    <a:ln>
                      <a:noFill/>
                    </a:ln>
                  </pic:spPr>
                </pic:pic>
              </a:graphicData>
            </a:graphic>
          </wp:inline>
        </w:drawing>
      </w:r>
    </w:p>
    <w:p w14:paraId="3B4E483F" w14:textId="77777777" w:rsidR="00134A7D" w:rsidRDefault="00134A7D" w:rsidP="00134A7D">
      <w:pPr>
        <w:ind w:firstLine="420"/>
        <w:jc w:val="left"/>
      </w:pPr>
      <w:r w:rsidRPr="00662D46">
        <w:t>B</w:t>
      </w:r>
      <w:r w:rsidRPr="00662D46">
        <w:t>项：面</w:t>
      </w:r>
      <w:r w:rsidRPr="00662D46">
        <w:t>3</w:t>
      </w:r>
      <w:r w:rsidRPr="00662D46">
        <w:t>可旋转到面</w:t>
      </w:r>
      <w:r w:rsidRPr="00662D46">
        <w:t>4</w:t>
      </w:r>
      <w:r w:rsidRPr="00662D46">
        <w:t>的位置，面</w:t>
      </w:r>
      <w:r w:rsidRPr="00662D46">
        <w:t>1</w:t>
      </w:r>
      <w:r w:rsidRPr="00662D46">
        <w:t>向上平移到面</w:t>
      </w:r>
      <w:r w:rsidRPr="00662D46">
        <w:t>2</w:t>
      </w:r>
      <w:r w:rsidRPr="00662D46">
        <w:t>的位置，三条短线折叠后可以两两相邻，可以折成左侧立体图，排除；</w:t>
      </w:r>
    </w:p>
    <w:p w14:paraId="45366F34" w14:textId="77777777" w:rsidR="00134A7D" w:rsidRDefault="00134A7D" w:rsidP="00134A7D">
      <w:pPr>
        <w:ind w:firstLine="420"/>
        <w:jc w:val="left"/>
      </w:pPr>
      <w:r>
        <w:rPr>
          <w:noProof/>
        </w:rPr>
        <w:drawing>
          <wp:inline distT="0" distB="0" distL="0" distR="0" wp14:anchorId="43F814CB" wp14:editId="1F428F5B">
            <wp:extent cx="1844702" cy="1106313"/>
            <wp:effectExtent l="0" t="0" r="3175" b="0"/>
            <wp:docPr id="4" name="图片 4" descr="http://tiku.huatu.com/cdn/pandora/img/d3f1e351-48d7-41f9-8e1d-e3948edca3cb..png?imageView2/0/w/678/form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tiku.huatu.com/cdn/pandora/img/d3f1e351-48d7-41f9-8e1d-e3948edca3cb..png?imageView2/0/w/678/format/jp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52408" cy="1110935"/>
                    </a:xfrm>
                    <a:prstGeom prst="rect">
                      <a:avLst/>
                    </a:prstGeom>
                    <a:noFill/>
                    <a:ln>
                      <a:noFill/>
                    </a:ln>
                  </pic:spPr>
                </pic:pic>
              </a:graphicData>
            </a:graphic>
          </wp:inline>
        </w:drawing>
      </w:r>
    </w:p>
    <w:p w14:paraId="54550152" w14:textId="77777777" w:rsidR="00134A7D" w:rsidRDefault="00134A7D" w:rsidP="00134A7D">
      <w:pPr>
        <w:ind w:firstLine="420"/>
        <w:jc w:val="left"/>
      </w:pPr>
      <w:r w:rsidRPr="00662D46">
        <w:t>C</w:t>
      </w:r>
      <w:r w:rsidRPr="00662D46">
        <w:t>项：面</w:t>
      </w:r>
      <w:r w:rsidRPr="00662D46">
        <w:t>3</w:t>
      </w:r>
      <w:r w:rsidRPr="00662D46">
        <w:t>可旋转到面</w:t>
      </w:r>
      <w:r w:rsidRPr="00662D46">
        <w:t>4</w:t>
      </w:r>
      <w:r w:rsidRPr="00662D46">
        <w:t>的位置，面</w:t>
      </w:r>
      <w:r w:rsidRPr="00662D46">
        <w:t>1</w:t>
      </w:r>
      <w:r w:rsidRPr="00662D46">
        <w:t>向上平移到面</w:t>
      </w:r>
      <w:r w:rsidRPr="00662D46">
        <w:t>2</w:t>
      </w:r>
      <w:r w:rsidRPr="00662D46">
        <w:t>的位置，三条短线折叠后无法两两相邻，无法折成左侧立体图；</w:t>
      </w:r>
    </w:p>
    <w:p w14:paraId="5C20820D" w14:textId="77777777" w:rsidR="00134A7D" w:rsidRDefault="00134A7D" w:rsidP="00134A7D">
      <w:pPr>
        <w:ind w:firstLine="420"/>
        <w:jc w:val="left"/>
      </w:pPr>
      <w:r w:rsidRPr="00891D26">
        <w:rPr>
          <w:noProof/>
        </w:rPr>
        <w:drawing>
          <wp:inline distT="0" distB="0" distL="0" distR="0" wp14:anchorId="57826734" wp14:editId="40BE2B3B">
            <wp:extent cx="1757045" cy="1047517"/>
            <wp:effectExtent l="0" t="0" r="0" b="635"/>
            <wp:docPr id="3" name="图片 3" descr="http://tiku.huatu.com/cdn/pandora/img/e4e19cb7-1f1c-4275-af13-b7f027aff669..png?imageView2/0/w/517/form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tiku.huatu.com/cdn/pandora/img/e4e19cb7-1f1c-4275-af13-b7f027aff669..png?imageView2/0/w/517/format/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762520" cy="1050781"/>
                    </a:xfrm>
                    <a:prstGeom prst="rect">
                      <a:avLst/>
                    </a:prstGeom>
                    <a:noFill/>
                    <a:ln>
                      <a:noFill/>
                    </a:ln>
                  </pic:spPr>
                </pic:pic>
              </a:graphicData>
            </a:graphic>
          </wp:inline>
        </w:drawing>
      </w:r>
    </w:p>
    <w:p w14:paraId="662A0FB3" w14:textId="77777777" w:rsidR="00134A7D" w:rsidRDefault="00134A7D" w:rsidP="00134A7D">
      <w:pPr>
        <w:ind w:firstLine="420"/>
        <w:jc w:val="left"/>
      </w:pPr>
      <w:r w:rsidRPr="00662D46">
        <w:t>D</w:t>
      </w:r>
      <w:r w:rsidRPr="00662D46">
        <w:t>项：面</w:t>
      </w:r>
      <w:r w:rsidRPr="00662D46">
        <w:t>3</w:t>
      </w:r>
      <w:r w:rsidRPr="00662D46">
        <w:t>可旋转到面</w:t>
      </w:r>
      <w:r w:rsidRPr="00662D46">
        <w:t>4</w:t>
      </w:r>
      <w:r w:rsidRPr="00662D46">
        <w:t>的位置，面</w:t>
      </w:r>
      <w:r w:rsidRPr="00662D46">
        <w:t>1</w:t>
      </w:r>
      <w:r w:rsidRPr="00662D46">
        <w:t>向上平移到面</w:t>
      </w:r>
      <w:r w:rsidRPr="00662D46">
        <w:t>2</w:t>
      </w:r>
      <w:r w:rsidRPr="00662D46">
        <w:t>的位置，三条短线折叠后可以两两相邻，可以折成左侧立体图，排除。</w:t>
      </w:r>
    </w:p>
    <w:p w14:paraId="76A94434" w14:textId="77777777" w:rsidR="00134A7D" w:rsidRDefault="00134A7D" w:rsidP="00134A7D">
      <w:pPr>
        <w:ind w:firstLine="420"/>
        <w:jc w:val="left"/>
      </w:pPr>
      <w:r>
        <w:rPr>
          <w:noProof/>
        </w:rPr>
        <w:drawing>
          <wp:inline distT="0" distB="0" distL="0" distR="0" wp14:anchorId="5A8D3B24" wp14:editId="7722C392">
            <wp:extent cx="1796995" cy="1082287"/>
            <wp:effectExtent l="0" t="0" r="0" b="3810"/>
            <wp:docPr id="8" name="图片 8" descr="http://tiku.huatu.com/cdn/pandora/img/9745ae95-512b-45b1-919d-d7431ddbd1d4..png?imageView2/0/w/674/form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tiku.huatu.com/cdn/pandora/img/9745ae95-512b-45b1-919d-d7431ddbd1d4..png?imageView2/0/w/674/format/jp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802636" cy="1085684"/>
                    </a:xfrm>
                    <a:prstGeom prst="rect">
                      <a:avLst/>
                    </a:prstGeom>
                    <a:noFill/>
                    <a:ln>
                      <a:noFill/>
                    </a:ln>
                  </pic:spPr>
                </pic:pic>
              </a:graphicData>
            </a:graphic>
          </wp:inline>
        </w:drawing>
      </w:r>
    </w:p>
    <w:p w14:paraId="56AA7A99" w14:textId="77777777" w:rsidR="00134A7D" w:rsidRDefault="00134A7D" w:rsidP="00134A7D">
      <w:pPr>
        <w:ind w:firstLine="420"/>
        <w:jc w:val="left"/>
      </w:pPr>
      <w:r w:rsidRPr="00662D46">
        <w:t>因此，选择</w:t>
      </w:r>
      <w:r w:rsidRPr="00662D46">
        <w:t>C</w:t>
      </w:r>
      <w:r w:rsidRPr="00662D46">
        <w:t>选项。</w:t>
      </w:r>
    </w:p>
    <w:p w14:paraId="1307A884" w14:textId="77777777" w:rsidR="001712DF" w:rsidRDefault="001712DF" w:rsidP="001712DF">
      <w:pPr>
        <w:ind w:firstLine="420"/>
      </w:pPr>
      <w:r w:rsidRPr="00662D46">
        <w:t>71</w:t>
      </w:r>
      <w:r w:rsidRPr="00662D46">
        <w:t>．【答案】</w:t>
      </w:r>
      <w:r w:rsidRPr="00662D46">
        <w:t>D</w:t>
      </w:r>
    </w:p>
    <w:p w14:paraId="27D89198" w14:textId="77777777" w:rsidR="001712DF" w:rsidRPr="00662D46" w:rsidRDefault="001712DF" w:rsidP="001712DF">
      <w:pPr>
        <w:ind w:firstLine="420"/>
      </w:pPr>
      <w:r w:rsidRPr="00662D46">
        <w:t>【解析】第一步，看提问方式，本题属于</w:t>
      </w:r>
      <w:proofErr w:type="gramStart"/>
      <w:r w:rsidRPr="00662D46">
        <w:t>选非题</w:t>
      </w:r>
      <w:proofErr w:type="gramEnd"/>
      <w:r w:rsidRPr="00662D46">
        <w:t>。第二步，</w:t>
      </w:r>
      <w:proofErr w:type="gramStart"/>
      <w:r w:rsidRPr="00662D46">
        <w:t>找关键</w:t>
      </w:r>
      <w:proofErr w:type="gramEnd"/>
      <w:r w:rsidRPr="00662D46">
        <w:t>信息。</w:t>
      </w:r>
      <w:r w:rsidRPr="00662D46">
        <w:rPr>
          <w:rFonts w:ascii="宋体" w:hAnsi="宋体" w:cs="宋体" w:hint="eastAsia"/>
        </w:rPr>
        <w:t>①</w:t>
      </w:r>
      <w:r w:rsidRPr="00662D46">
        <w:t>从大量的存储数据中利用统计、情报检索、模式识别、在线分析处理和专家系统（依靠过去的经验）等方法或技术；</w:t>
      </w:r>
      <w:r w:rsidRPr="00662D46">
        <w:rPr>
          <w:rFonts w:ascii="宋体" w:hAnsi="宋体" w:cs="宋体" w:hint="eastAsia"/>
        </w:rPr>
        <w:t>②</w:t>
      </w:r>
      <w:r w:rsidRPr="00662D46">
        <w:t>发现隐含在其中、事先不知道但又是潜在有用的信息和知识。第三步，辨析选项。</w:t>
      </w:r>
      <w:r w:rsidRPr="00662D46">
        <w:t>A</w:t>
      </w:r>
      <w:r w:rsidRPr="00662D46">
        <w:t>项：分析上一年度消费者购物行为，属于</w:t>
      </w:r>
      <w:r>
        <w:rPr>
          <w:rFonts w:hint="eastAsia"/>
        </w:rPr>
        <w:t>“</w:t>
      </w:r>
      <w:r w:rsidRPr="00662D46">
        <w:t>从大量的存储数据中利用统计分析</w:t>
      </w:r>
      <w:r w:rsidRPr="00C900F3">
        <w:rPr>
          <w:rFonts w:hint="eastAsia"/>
        </w:rPr>
        <w:t xml:space="preserve"> </w:t>
      </w:r>
      <w:r>
        <w:rPr>
          <w:rFonts w:hint="eastAsia"/>
        </w:rPr>
        <w:t>”</w:t>
      </w:r>
      <w:r w:rsidRPr="00662D46">
        <w:t>，推出</w:t>
      </w:r>
      <w:r>
        <w:rPr>
          <w:rFonts w:hint="eastAsia"/>
        </w:rPr>
        <w:t>“</w:t>
      </w:r>
      <w:r w:rsidRPr="00662D46">
        <w:t>尿布＋啤酒</w:t>
      </w:r>
      <w:r>
        <w:rPr>
          <w:rFonts w:hint="eastAsia"/>
        </w:rPr>
        <w:t>”</w:t>
      </w:r>
      <w:r w:rsidRPr="00662D46">
        <w:t>促销举措，属于</w:t>
      </w:r>
      <w:r>
        <w:rPr>
          <w:rFonts w:hint="eastAsia"/>
        </w:rPr>
        <w:t>“</w:t>
      </w:r>
      <w:r w:rsidRPr="00662D46">
        <w:t>发现潜在有用的销售信息</w:t>
      </w:r>
      <w:r>
        <w:rPr>
          <w:rFonts w:hint="eastAsia"/>
        </w:rPr>
        <w:t>”</w:t>
      </w:r>
      <w:r w:rsidRPr="00662D46">
        <w:t>，符合定义；</w:t>
      </w:r>
      <w:r w:rsidRPr="00662D46">
        <w:t>B</w:t>
      </w:r>
      <w:r w:rsidRPr="00662D46">
        <w:t>项：使用</w:t>
      </w:r>
      <w:r w:rsidRPr="00662D46">
        <w:t>RFID</w:t>
      </w:r>
      <w:r w:rsidRPr="00662D46">
        <w:t>（无线射频识别）技术监控温度，属于</w:t>
      </w:r>
      <w:r>
        <w:rPr>
          <w:rFonts w:hint="eastAsia"/>
        </w:rPr>
        <w:t>“</w:t>
      </w:r>
      <w:r w:rsidRPr="00662D46">
        <w:t>从大量的存储数据中利用模式识别且对温度数据进行在线分析</w:t>
      </w:r>
      <w:r>
        <w:rPr>
          <w:rFonts w:hint="eastAsia"/>
        </w:rPr>
        <w:t>”</w:t>
      </w:r>
      <w:r w:rsidRPr="00662D46">
        <w:t>，调整药品装运的温度，属于</w:t>
      </w:r>
      <w:r>
        <w:rPr>
          <w:rFonts w:hint="eastAsia"/>
        </w:rPr>
        <w:t>“</w:t>
      </w:r>
      <w:r w:rsidRPr="00662D46">
        <w:t>发现潜在有用的温度信息</w:t>
      </w:r>
      <w:r>
        <w:rPr>
          <w:rFonts w:hint="eastAsia"/>
        </w:rPr>
        <w:t>”</w:t>
      </w:r>
      <w:r w:rsidRPr="00662D46">
        <w:t>，符合定义；</w:t>
      </w:r>
      <w:r w:rsidRPr="00662D46">
        <w:t>C</w:t>
      </w:r>
      <w:r w:rsidRPr="00662D46">
        <w:t>项：网上书店推出</w:t>
      </w:r>
      <w:r>
        <w:rPr>
          <w:rFonts w:hint="eastAsia"/>
        </w:rPr>
        <w:t>“</w:t>
      </w:r>
      <w:r w:rsidRPr="00662D46">
        <w:t>购买该商品的用户还购买了</w:t>
      </w:r>
      <w:r>
        <w:rPr>
          <w:rFonts w:hint="eastAsia"/>
        </w:rPr>
        <w:t>”</w:t>
      </w:r>
      <w:r w:rsidRPr="00662D46">
        <w:t>栏目，属于</w:t>
      </w:r>
      <w:r>
        <w:rPr>
          <w:rFonts w:hint="eastAsia"/>
        </w:rPr>
        <w:t>“</w:t>
      </w:r>
      <w:r w:rsidRPr="00662D46">
        <w:t>从大量的存储数据中利用统</w:t>
      </w:r>
      <w:r w:rsidRPr="00662D46">
        <w:lastRenderedPageBreak/>
        <w:t>计、情报检索</w:t>
      </w:r>
      <w:r>
        <w:rPr>
          <w:rFonts w:hint="eastAsia"/>
        </w:rPr>
        <w:t>”</w:t>
      </w:r>
      <w:r w:rsidRPr="00662D46">
        <w:t>，以此向用户推荐其他商品，增加客观收益，属于</w:t>
      </w:r>
      <w:r>
        <w:rPr>
          <w:rFonts w:hint="eastAsia"/>
        </w:rPr>
        <w:t>“</w:t>
      </w:r>
      <w:r w:rsidRPr="00662D46">
        <w:t>发现潜在有用的信息</w:t>
      </w:r>
      <w:r>
        <w:rPr>
          <w:rFonts w:hint="eastAsia"/>
        </w:rPr>
        <w:t>”</w:t>
      </w:r>
      <w:r w:rsidRPr="00662D46">
        <w:t>，符合定义；</w:t>
      </w:r>
      <w:r w:rsidRPr="00662D46">
        <w:t>D</w:t>
      </w:r>
      <w:r w:rsidRPr="00662D46">
        <w:t>项：学生期末考试成绩，是事先知道的，不属于</w:t>
      </w:r>
      <w:r>
        <w:rPr>
          <w:rFonts w:hint="eastAsia"/>
        </w:rPr>
        <w:t>“</w:t>
      </w:r>
      <w:r w:rsidRPr="00662D46">
        <w:t>事先不知道但又是潜在有用的信息和知识</w:t>
      </w:r>
      <w:r>
        <w:rPr>
          <w:rFonts w:hint="eastAsia"/>
        </w:rPr>
        <w:t>”</w:t>
      </w:r>
      <w:r w:rsidRPr="00662D46">
        <w:t>，不符合定义。因此，选择</w:t>
      </w:r>
      <w:r w:rsidRPr="00662D46">
        <w:t>D</w:t>
      </w:r>
      <w:r w:rsidRPr="00662D46">
        <w:t>选项。</w:t>
      </w:r>
    </w:p>
    <w:p w14:paraId="3A562C31" w14:textId="77777777" w:rsidR="001712DF" w:rsidRDefault="001712DF" w:rsidP="001712DF">
      <w:pPr>
        <w:ind w:firstLine="420"/>
      </w:pPr>
      <w:r w:rsidRPr="00662D46">
        <w:t>72</w:t>
      </w:r>
      <w:r w:rsidRPr="00662D46">
        <w:t>．【答案】</w:t>
      </w:r>
      <w:r w:rsidRPr="00662D46">
        <w:t>B</w:t>
      </w:r>
    </w:p>
    <w:p w14:paraId="16EA2194" w14:textId="77777777" w:rsidR="001712DF" w:rsidRPr="00662D46" w:rsidRDefault="001712DF" w:rsidP="001712DF">
      <w:pPr>
        <w:ind w:firstLine="420"/>
      </w:pPr>
      <w:r w:rsidRPr="00662D46">
        <w:t>【解析】第一步，看提问方式，本题属于选是题。第二步，</w:t>
      </w:r>
      <w:proofErr w:type="gramStart"/>
      <w:r w:rsidRPr="00662D46">
        <w:t>找关键</w:t>
      </w:r>
      <w:proofErr w:type="gramEnd"/>
      <w:r w:rsidRPr="00662D46">
        <w:t>信息。</w:t>
      </w:r>
      <w:r w:rsidRPr="00662D46">
        <w:rPr>
          <w:rFonts w:ascii="宋体" w:hAnsi="宋体" w:cs="宋体" w:hint="eastAsia"/>
        </w:rPr>
        <w:t>①</w:t>
      </w:r>
      <w:r w:rsidRPr="00662D46">
        <w:t>违背他人主观意愿；</w:t>
      </w:r>
      <w:r w:rsidRPr="00662D46">
        <w:rPr>
          <w:rFonts w:ascii="宋体" w:hAnsi="宋体" w:cs="宋体" w:hint="eastAsia"/>
        </w:rPr>
        <w:t>②</w:t>
      </w:r>
      <w:r w:rsidRPr="00662D46">
        <w:t>在精神与行为方面强制控制，迫使对方按照施控者的意愿去行为做事。第三步，辨析选项。</w:t>
      </w:r>
      <w:r w:rsidRPr="00662D46">
        <w:t>A</w:t>
      </w:r>
      <w:r w:rsidRPr="00662D46">
        <w:t>项：张某按医嘱要求女儿做牵引，女儿的意愿不明确，未体现是否</w:t>
      </w:r>
      <w:r>
        <w:rPr>
          <w:rFonts w:hint="eastAsia"/>
        </w:rPr>
        <w:t>“</w:t>
      </w:r>
      <w:r w:rsidRPr="00662D46">
        <w:t>违背他人主观意愿</w:t>
      </w:r>
      <w:r>
        <w:rPr>
          <w:rFonts w:hint="eastAsia"/>
        </w:rPr>
        <w:t>”</w:t>
      </w:r>
      <w:r w:rsidRPr="00662D46">
        <w:t>，不符合定义；</w:t>
      </w:r>
      <w:r w:rsidRPr="00662D46">
        <w:t>B</w:t>
      </w:r>
      <w:r w:rsidRPr="00662D46">
        <w:t>项：强迫儿子练琴，违背了儿子主观意愿，属于</w:t>
      </w:r>
      <w:r>
        <w:rPr>
          <w:rFonts w:hint="eastAsia"/>
        </w:rPr>
        <w:t>“</w:t>
      </w:r>
      <w:r w:rsidRPr="00662D46">
        <w:t>违背他人主观意愿</w:t>
      </w:r>
      <w:r>
        <w:rPr>
          <w:rFonts w:hint="eastAsia"/>
        </w:rPr>
        <w:t>”</w:t>
      </w:r>
      <w:r w:rsidRPr="00662D46">
        <w:t>，让儿子每天练习</w:t>
      </w:r>
      <w:r w:rsidRPr="00662D46">
        <w:t>3</w:t>
      </w:r>
      <w:r w:rsidRPr="00662D46">
        <w:t>小时，属于</w:t>
      </w:r>
      <w:r>
        <w:rPr>
          <w:rFonts w:hint="eastAsia"/>
        </w:rPr>
        <w:t>“</w:t>
      </w:r>
      <w:r w:rsidRPr="00662D46">
        <w:t>在行为方面强制控制，迫使对方按照施控者的意愿去行为做事</w:t>
      </w:r>
      <w:r>
        <w:rPr>
          <w:rFonts w:hint="eastAsia"/>
        </w:rPr>
        <w:t>”</w:t>
      </w:r>
      <w:r w:rsidRPr="00662D46">
        <w:t>，符合定义；</w:t>
      </w:r>
      <w:r w:rsidRPr="00662D46">
        <w:t>C</w:t>
      </w:r>
      <w:r w:rsidRPr="00662D46">
        <w:t>项：将精神病女儿关在地下室，女儿的意愿不明确，未体现是否</w:t>
      </w:r>
      <w:r>
        <w:rPr>
          <w:rFonts w:hint="eastAsia"/>
        </w:rPr>
        <w:t>“</w:t>
      </w:r>
      <w:r w:rsidRPr="00662D46">
        <w:t>违背他人主观意愿</w:t>
      </w:r>
      <w:r>
        <w:rPr>
          <w:rFonts w:hint="eastAsia"/>
        </w:rPr>
        <w:t>”</w:t>
      </w:r>
      <w:r w:rsidRPr="00662D46">
        <w:t>，不符合定义；</w:t>
      </w:r>
      <w:r w:rsidRPr="00662D46">
        <w:t>D</w:t>
      </w:r>
      <w:r w:rsidRPr="00662D46">
        <w:t>项：李某按照协议要求妻子陪护，妻子的意愿不明确，未体现是否</w:t>
      </w:r>
      <w:r>
        <w:rPr>
          <w:rFonts w:hint="eastAsia"/>
        </w:rPr>
        <w:t>“</w:t>
      </w:r>
      <w:r w:rsidRPr="00662D46">
        <w:t>违背他人主观意愿</w:t>
      </w:r>
      <w:r>
        <w:rPr>
          <w:rFonts w:hint="eastAsia"/>
        </w:rPr>
        <w:t>”</w:t>
      </w:r>
      <w:r w:rsidRPr="00662D46">
        <w:t>，不符合定义。因此，选择</w:t>
      </w:r>
      <w:r w:rsidRPr="00662D46">
        <w:t>B</w:t>
      </w:r>
      <w:r w:rsidRPr="00662D46">
        <w:t>选项。</w:t>
      </w:r>
    </w:p>
    <w:p w14:paraId="2F16F313" w14:textId="77777777" w:rsidR="001712DF" w:rsidRDefault="001712DF" w:rsidP="001712DF">
      <w:pPr>
        <w:ind w:firstLine="420"/>
      </w:pPr>
      <w:r w:rsidRPr="00662D46">
        <w:t>73</w:t>
      </w:r>
      <w:r w:rsidRPr="00662D46">
        <w:t>．【答案】</w:t>
      </w:r>
      <w:r w:rsidRPr="00662D46">
        <w:t>C</w:t>
      </w:r>
    </w:p>
    <w:p w14:paraId="1E77DE3F" w14:textId="77777777" w:rsidR="001712DF" w:rsidRPr="00662D46" w:rsidRDefault="001712DF" w:rsidP="001712DF">
      <w:pPr>
        <w:ind w:firstLine="420"/>
      </w:pPr>
      <w:r w:rsidRPr="00662D46">
        <w:t>【解析】第一步，看提问方式，本题属于</w:t>
      </w:r>
      <w:proofErr w:type="gramStart"/>
      <w:r w:rsidRPr="00662D46">
        <w:t>选非题</w:t>
      </w:r>
      <w:proofErr w:type="gramEnd"/>
      <w:r w:rsidRPr="00662D46">
        <w:t>。第二步，</w:t>
      </w:r>
      <w:proofErr w:type="gramStart"/>
      <w:r w:rsidRPr="00662D46">
        <w:t>找关键</w:t>
      </w:r>
      <w:proofErr w:type="gramEnd"/>
      <w:r w:rsidRPr="00662D46">
        <w:t>信息。</w:t>
      </w:r>
      <w:r w:rsidRPr="00662D46">
        <w:rPr>
          <w:rFonts w:ascii="宋体" w:hAnsi="宋体" w:cs="宋体" w:hint="eastAsia"/>
        </w:rPr>
        <w:t>①</w:t>
      </w:r>
      <w:r w:rsidRPr="00662D46">
        <w:t>闲置资源使用权的暂时性转移；</w:t>
      </w:r>
      <w:r w:rsidRPr="00662D46">
        <w:rPr>
          <w:rFonts w:ascii="宋体" w:hAnsi="宋体" w:cs="宋体" w:hint="eastAsia"/>
        </w:rPr>
        <w:t>②</w:t>
      </w:r>
      <w:r w:rsidRPr="00662D46">
        <w:t>实现生产要素的社会化，提高存量资产的使用效率。</w:t>
      </w:r>
      <w:r>
        <w:t>第三步，辨析选项</w:t>
      </w:r>
      <w:r w:rsidRPr="00662D46">
        <w:t>A</w:t>
      </w:r>
      <w:r w:rsidRPr="00662D46">
        <w:t>项：网上订车，车辆的使用权只是暂时转移给王某，属于</w:t>
      </w:r>
      <w:r>
        <w:rPr>
          <w:rFonts w:hint="eastAsia"/>
        </w:rPr>
        <w:t>“</w:t>
      </w:r>
      <w:r w:rsidRPr="00662D46">
        <w:t>闲置资源使用权的暂时性转移</w:t>
      </w:r>
      <w:r>
        <w:rPr>
          <w:rFonts w:hint="eastAsia"/>
        </w:rPr>
        <w:t>”</w:t>
      </w:r>
      <w:r w:rsidRPr="00662D46">
        <w:t>，能够</w:t>
      </w:r>
      <w:r>
        <w:rPr>
          <w:rFonts w:hint="eastAsia"/>
        </w:rPr>
        <w:t>“</w:t>
      </w:r>
      <w:r w:rsidRPr="00662D46">
        <w:t>提高存量资产的使用效率</w:t>
      </w:r>
      <w:r>
        <w:rPr>
          <w:rFonts w:hint="eastAsia"/>
        </w:rPr>
        <w:t>”</w:t>
      </w:r>
      <w:r w:rsidRPr="00662D46">
        <w:t>，符合定义；</w:t>
      </w:r>
      <w:r w:rsidRPr="00662D46">
        <w:t>B</w:t>
      </w:r>
      <w:r w:rsidRPr="00662D46">
        <w:t>项：网上贷款炒股，所使用炒股资金是借贷而来，李某只是暂时拥有使用权，属于</w:t>
      </w:r>
      <w:r>
        <w:rPr>
          <w:rFonts w:hint="eastAsia"/>
        </w:rPr>
        <w:t>“</w:t>
      </w:r>
      <w:r w:rsidRPr="00662D46">
        <w:t>闲置资源使用权的暂时性转移</w:t>
      </w:r>
      <w:r>
        <w:rPr>
          <w:rFonts w:hint="eastAsia"/>
        </w:rPr>
        <w:t>”</w:t>
      </w:r>
      <w:r w:rsidRPr="00662D46">
        <w:t>，能够</w:t>
      </w:r>
      <w:r>
        <w:rPr>
          <w:rFonts w:hint="eastAsia"/>
        </w:rPr>
        <w:t>“</w:t>
      </w:r>
      <w:r w:rsidRPr="00662D46">
        <w:t>提高存量资产的使用效率</w:t>
      </w:r>
      <w:r>
        <w:rPr>
          <w:rFonts w:hint="eastAsia"/>
        </w:rPr>
        <w:t>”</w:t>
      </w:r>
      <w:r w:rsidRPr="00662D46">
        <w:t>，符合定义；</w:t>
      </w:r>
      <w:r w:rsidRPr="00662D46">
        <w:t>C</w:t>
      </w:r>
      <w:r w:rsidRPr="00662D46">
        <w:t>项：网上购买外卖，美食的使用权完全转移给张某，不属于</w:t>
      </w:r>
      <w:r>
        <w:rPr>
          <w:rFonts w:hint="eastAsia"/>
        </w:rPr>
        <w:t>“</w:t>
      </w:r>
      <w:r w:rsidRPr="00662D46">
        <w:t>闲置资源使用权的暂时性转移</w:t>
      </w:r>
      <w:r>
        <w:rPr>
          <w:rFonts w:hint="eastAsia"/>
        </w:rPr>
        <w:t>”</w:t>
      </w:r>
      <w:r w:rsidRPr="00662D46">
        <w:t>，不符合定义；</w:t>
      </w:r>
      <w:r w:rsidRPr="00662D46">
        <w:t>D</w:t>
      </w:r>
      <w:r w:rsidRPr="00662D46">
        <w:t>项：网上预订民宿，所订房间的使用权只是暂时转移给马某，属于</w:t>
      </w:r>
      <w:r>
        <w:rPr>
          <w:rFonts w:hint="eastAsia"/>
        </w:rPr>
        <w:t>“</w:t>
      </w:r>
      <w:r w:rsidRPr="00662D46">
        <w:t>闲置资源使用权的暂时性转移</w:t>
      </w:r>
      <w:r>
        <w:rPr>
          <w:rFonts w:hint="eastAsia"/>
        </w:rPr>
        <w:t>”</w:t>
      </w:r>
      <w:r w:rsidRPr="00662D46">
        <w:t>，能够</w:t>
      </w:r>
      <w:r>
        <w:rPr>
          <w:rFonts w:hint="eastAsia"/>
        </w:rPr>
        <w:t>“</w:t>
      </w:r>
      <w:r w:rsidRPr="00662D46">
        <w:t>提高存量资产的使用效率</w:t>
      </w:r>
      <w:r>
        <w:rPr>
          <w:rFonts w:hint="eastAsia"/>
        </w:rPr>
        <w:t>”</w:t>
      </w:r>
      <w:r w:rsidRPr="00662D46">
        <w:t>，符合定义。因此，选择</w:t>
      </w:r>
      <w:r w:rsidRPr="00662D46">
        <w:t>C</w:t>
      </w:r>
      <w:r w:rsidRPr="00662D46">
        <w:t>选项。</w:t>
      </w:r>
    </w:p>
    <w:p w14:paraId="7795CF28" w14:textId="77777777" w:rsidR="001712DF" w:rsidRDefault="001712DF" w:rsidP="001712DF">
      <w:pPr>
        <w:ind w:firstLine="420"/>
      </w:pPr>
      <w:r w:rsidRPr="00662D46">
        <w:t>74</w:t>
      </w:r>
      <w:r w:rsidRPr="00662D46">
        <w:t>．【答案】</w:t>
      </w:r>
      <w:r w:rsidRPr="00662D46">
        <w:t>D</w:t>
      </w:r>
    </w:p>
    <w:p w14:paraId="49391B2E" w14:textId="77777777" w:rsidR="001712DF" w:rsidRPr="00662D46" w:rsidRDefault="001712DF" w:rsidP="001712DF">
      <w:pPr>
        <w:ind w:firstLine="420"/>
      </w:pPr>
      <w:r w:rsidRPr="00662D46">
        <w:t>【解析】第一步，看提问方式，本题属于选是题。第二步，</w:t>
      </w:r>
      <w:proofErr w:type="gramStart"/>
      <w:r w:rsidRPr="00662D46">
        <w:t>找关键</w:t>
      </w:r>
      <w:proofErr w:type="gramEnd"/>
      <w:r w:rsidRPr="00662D46">
        <w:t>信息。</w:t>
      </w:r>
      <w:r w:rsidRPr="00662D46">
        <w:rPr>
          <w:rFonts w:ascii="宋体" w:hAnsi="宋体" w:cs="宋体" w:hint="eastAsia"/>
        </w:rPr>
        <w:t>①</w:t>
      </w:r>
      <w:r w:rsidRPr="00662D46">
        <w:t>直系血亲：和自己有直接血缘关系的亲属；</w:t>
      </w:r>
      <w:r w:rsidRPr="00662D46">
        <w:rPr>
          <w:rFonts w:ascii="宋体" w:hAnsi="宋体" w:cs="宋体" w:hint="eastAsia"/>
        </w:rPr>
        <w:t>②</w:t>
      </w:r>
      <w:r w:rsidRPr="00662D46">
        <w:t>三代以内旁系血亲：与己身出自同一父母或同一祖父母、外祖父母，除直系血亲外的所有血亲；</w:t>
      </w:r>
      <w:r w:rsidRPr="00662D46">
        <w:rPr>
          <w:rFonts w:ascii="宋体" w:hAnsi="宋体" w:cs="宋体" w:hint="eastAsia"/>
        </w:rPr>
        <w:t>③</w:t>
      </w:r>
      <w:r w:rsidRPr="00662D46">
        <w:t>禁止直系血亲和三代以内旁系血亲结婚。第三步，辨析选项。</w:t>
      </w:r>
      <w:r w:rsidRPr="00662D46">
        <w:t>A</w:t>
      </w:r>
      <w:r w:rsidRPr="00662D46">
        <w:t>项：甲乙是表兄妹，出自同一外祖父母，属于</w:t>
      </w:r>
      <w:r>
        <w:rPr>
          <w:rFonts w:hint="eastAsia"/>
        </w:rPr>
        <w:t>“</w:t>
      </w:r>
      <w:r w:rsidRPr="00662D46">
        <w:t>三代以内旁系血亲</w:t>
      </w:r>
      <w:r>
        <w:rPr>
          <w:rFonts w:hint="eastAsia"/>
        </w:rPr>
        <w:t>”</w:t>
      </w:r>
      <w:r w:rsidRPr="00662D46">
        <w:t>，不可以结婚；</w:t>
      </w:r>
      <w:r w:rsidRPr="00662D46">
        <w:t>B</w:t>
      </w:r>
      <w:r w:rsidRPr="00662D46">
        <w:t>项：甲乙是表兄妹，乙的祖父母是甲的外祖父母，属于</w:t>
      </w:r>
      <w:r>
        <w:rPr>
          <w:rFonts w:hint="eastAsia"/>
        </w:rPr>
        <w:t>“</w:t>
      </w:r>
      <w:r w:rsidRPr="00662D46">
        <w:t>三代以内旁系血亲</w:t>
      </w:r>
      <w:r>
        <w:rPr>
          <w:rFonts w:hint="eastAsia"/>
        </w:rPr>
        <w:t>”</w:t>
      </w:r>
      <w:r w:rsidRPr="00662D46">
        <w:t>，不可以结婚；</w:t>
      </w:r>
      <w:r w:rsidRPr="00662D46">
        <w:t>C</w:t>
      </w:r>
      <w:r w:rsidRPr="00662D46">
        <w:t>项：甲乙出自同一位母亲，也就出自同一外祖父母，属于</w:t>
      </w:r>
      <w:r>
        <w:rPr>
          <w:rFonts w:hint="eastAsia"/>
        </w:rPr>
        <w:t>“</w:t>
      </w:r>
      <w:r w:rsidRPr="00662D46">
        <w:t>三代以内旁系血亲</w:t>
      </w:r>
      <w:r>
        <w:rPr>
          <w:rFonts w:hint="eastAsia"/>
        </w:rPr>
        <w:t>”</w:t>
      </w:r>
      <w:r w:rsidRPr="00662D46">
        <w:t>，不可以结婚；</w:t>
      </w:r>
      <w:r w:rsidRPr="00662D46">
        <w:t>D</w:t>
      </w:r>
      <w:r w:rsidRPr="00662D46">
        <w:t>项：张某母亲与王某是兄妹关系，张某与甲是同辈，张某的女儿乙是下一代，甲乙既不属于</w:t>
      </w:r>
      <w:r>
        <w:rPr>
          <w:rFonts w:hint="eastAsia"/>
        </w:rPr>
        <w:t>“</w:t>
      </w:r>
      <w:r w:rsidRPr="00662D46">
        <w:t>直系血亲</w:t>
      </w:r>
      <w:r>
        <w:rPr>
          <w:rFonts w:hint="eastAsia"/>
        </w:rPr>
        <w:t>”</w:t>
      </w:r>
      <w:r w:rsidRPr="00662D46">
        <w:t>，也不属于</w:t>
      </w:r>
      <w:r>
        <w:rPr>
          <w:rFonts w:hint="eastAsia"/>
        </w:rPr>
        <w:t>“</w:t>
      </w:r>
      <w:r w:rsidRPr="00662D46">
        <w:t>三代以内旁系血亲</w:t>
      </w:r>
      <w:r>
        <w:rPr>
          <w:rFonts w:hint="eastAsia"/>
        </w:rPr>
        <w:t>”</w:t>
      </w:r>
      <w:r w:rsidRPr="00662D46">
        <w:t>，可以结婚。因此，选择</w:t>
      </w:r>
      <w:r w:rsidRPr="00662D46">
        <w:t>D</w:t>
      </w:r>
      <w:r w:rsidRPr="00662D46">
        <w:t>选项。</w:t>
      </w:r>
    </w:p>
    <w:p w14:paraId="2ED4920C" w14:textId="77777777" w:rsidR="001712DF" w:rsidRDefault="001712DF" w:rsidP="001712DF">
      <w:pPr>
        <w:ind w:firstLine="420"/>
      </w:pPr>
      <w:r w:rsidRPr="00662D46">
        <w:t>75</w:t>
      </w:r>
      <w:r w:rsidRPr="00662D46">
        <w:t>．【答案】</w:t>
      </w:r>
      <w:r w:rsidRPr="00662D46">
        <w:t>D</w:t>
      </w:r>
    </w:p>
    <w:p w14:paraId="2BF3A423" w14:textId="77777777" w:rsidR="001712DF" w:rsidRPr="00662D46" w:rsidRDefault="001712DF" w:rsidP="001712DF">
      <w:pPr>
        <w:ind w:firstLine="420"/>
      </w:pPr>
      <w:r w:rsidRPr="00662D46">
        <w:t>【解析】第一步，看提问方式，本题属于选是题。第二步，</w:t>
      </w:r>
      <w:proofErr w:type="gramStart"/>
      <w:r w:rsidRPr="00662D46">
        <w:t>找关键</w:t>
      </w:r>
      <w:proofErr w:type="gramEnd"/>
      <w:r w:rsidRPr="00662D46">
        <w:t>信息。</w:t>
      </w:r>
      <w:r w:rsidRPr="00662D46">
        <w:rPr>
          <w:rFonts w:ascii="宋体" w:hAnsi="宋体" w:cs="宋体" w:hint="eastAsia"/>
        </w:rPr>
        <w:t>①</w:t>
      </w:r>
      <w:r w:rsidRPr="00662D46">
        <w:t>个体对自己能否成功进行某一行为达到某种预期效果的主观预期和推断；</w:t>
      </w:r>
      <w:r w:rsidRPr="00662D46">
        <w:rPr>
          <w:rFonts w:ascii="宋体" w:hAnsi="宋体" w:cs="宋体" w:hint="eastAsia"/>
        </w:rPr>
        <w:t>②</w:t>
      </w:r>
      <w:r w:rsidRPr="00662D46">
        <w:t>面临困难任务时；</w:t>
      </w:r>
      <w:r w:rsidRPr="00662D46">
        <w:rPr>
          <w:rFonts w:ascii="宋体" w:hAnsi="宋体" w:cs="宋体" w:hint="eastAsia"/>
        </w:rPr>
        <w:t>③</w:t>
      </w:r>
      <w:r w:rsidRPr="00662D46">
        <w:t>低自我</w:t>
      </w:r>
      <w:r w:rsidRPr="00662D46">
        <w:lastRenderedPageBreak/>
        <w:t>效能感的人比高自我效能感的人更集中于问题存在的障碍、失败影响以及个人缺陷上。第三步，辨析选项。</w:t>
      </w:r>
      <w:r w:rsidRPr="00662D46">
        <w:t>A</w:t>
      </w:r>
      <w:r w:rsidRPr="00662D46">
        <w:t>项：比喻</w:t>
      </w:r>
      <w:proofErr w:type="gramStart"/>
      <w:r w:rsidRPr="00662D46">
        <w:t>不</w:t>
      </w:r>
      <w:proofErr w:type="gramEnd"/>
      <w:r w:rsidRPr="00662D46">
        <w:t>留退路，非打胜仗不可，下决心不顾一切地干到底，是誓死战斗的决心，不属于</w:t>
      </w:r>
      <w:r>
        <w:rPr>
          <w:rFonts w:hint="eastAsia"/>
        </w:rPr>
        <w:t>“</w:t>
      </w:r>
      <w:r w:rsidRPr="00662D46">
        <w:t>对能否成功进行某一行为达到某种预期效果的主观预期和推断</w:t>
      </w:r>
      <w:r>
        <w:rPr>
          <w:rFonts w:hint="eastAsia"/>
        </w:rPr>
        <w:t>”</w:t>
      </w:r>
      <w:r w:rsidRPr="00662D46">
        <w:t>，也不属于</w:t>
      </w:r>
      <w:r>
        <w:rPr>
          <w:rFonts w:hint="eastAsia"/>
        </w:rPr>
        <w:t>“</w:t>
      </w:r>
      <w:r w:rsidRPr="00662D46">
        <w:t>更集中于问题存在的障碍、失败影响以及个人缺陷上</w:t>
      </w:r>
      <w:r>
        <w:rPr>
          <w:rFonts w:hint="eastAsia"/>
        </w:rPr>
        <w:t>”</w:t>
      </w:r>
      <w:r w:rsidRPr="00662D46">
        <w:t>，不符合定义；</w:t>
      </w:r>
      <w:r w:rsidRPr="00662D46">
        <w:t>B</w:t>
      </w:r>
      <w:r w:rsidRPr="00662D46">
        <w:t>项：比喻用空想来安慰自己，不属于</w:t>
      </w:r>
      <w:r>
        <w:rPr>
          <w:rFonts w:hint="eastAsia"/>
        </w:rPr>
        <w:t>“</w:t>
      </w:r>
      <w:r w:rsidRPr="00662D46">
        <w:t>对能否成功进行某一行为达到某种预期效果的主观预期和推断</w:t>
      </w:r>
      <w:r>
        <w:rPr>
          <w:rFonts w:hint="eastAsia"/>
        </w:rPr>
        <w:t>”</w:t>
      </w:r>
      <w:r w:rsidRPr="00662D46">
        <w:t>，也不属于</w:t>
      </w:r>
      <w:r>
        <w:rPr>
          <w:rFonts w:hint="eastAsia"/>
        </w:rPr>
        <w:t>“</w:t>
      </w:r>
      <w:r w:rsidRPr="00662D46">
        <w:t>更集中于问题存在的障碍、失败影响以及个人缺陷上</w:t>
      </w:r>
      <w:r>
        <w:rPr>
          <w:rFonts w:hint="eastAsia"/>
        </w:rPr>
        <w:t>”</w:t>
      </w:r>
      <w:r w:rsidRPr="00662D46">
        <w:t>，不符合定义；</w:t>
      </w:r>
      <w:r w:rsidRPr="00662D46">
        <w:t>C</w:t>
      </w:r>
      <w:r w:rsidRPr="00662D46">
        <w:t>项：</w:t>
      </w:r>
      <w:proofErr w:type="gramStart"/>
      <w:r w:rsidRPr="00662D46">
        <w:t>指看到</w:t>
      </w:r>
      <w:proofErr w:type="gramEnd"/>
      <w:r w:rsidRPr="00662D46">
        <w:t>故人旧物而引起伤悲，不属于</w:t>
      </w:r>
      <w:r>
        <w:rPr>
          <w:rFonts w:hint="eastAsia"/>
        </w:rPr>
        <w:t>“</w:t>
      </w:r>
      <w:r w:rsidRPr="00662D46">
        <w:t>面临困难任务</w:t>
      </w:r>
      <w:r>
        <w:rPr>
          <w:rFonts w:hint="eastAsia"/>
        </w:rPr>
        <w:t>”</w:t>
      </w:r>
      <w:r w:rsidRPr="00662D46">
        <w:t>，也不属于</w:t>
      </w:r>
      <w:r>
        <w:rPr>
          <w:rFonts w:hint="eastAsia"/>
        </w:rPr>
        <w:t>“</w:t>
      </w:r>
      <w:r w:rsidRPr="00662D46">
        <w:t>更集中于问题存在的障碍、失败影响以及个人缺陷上</w:t>
      </w:r>
      <w:r>
        <w:rPr>
          <w:rFonts w:hint="eastAsia"/>
        </w:rPr>
        <w:t>”</w:t>
      </w:r>
      <w:r w:rsidRPr="00662D46">
        <w:t>，不符合定义；</w:t>
      </w:r>
      <w:r w:rsidRPr="00662D46">
        <w:t>D</w:t>
      </w:r>
      <w:r w:rsidRPr="00662D46">
        <w:t>项：形容遇到棘手事情时非常着急，担心自己完成不了，属于</w:t>
      </w:r>
      <w:r>
        <w:rPr>
          <w:rFonts w:hint="eastAsia"/>
        </w:rPr>
        <w:t>“</w:t>
      </w:r>
      <w:r w:rsidRPr="00662D46">
        <w:t>对自己能否成功进行某一行为达到某种预期效果的主观预期和推断</w:t>
      </w:r>
      <w:r>
        <w:rPr>
          <w:rFonts w:hint="eastAsia"/>
        </w:rPr>
        <w:t>”</w:t>
      </w:r>
      <w:r w:rsidRPr="00662D46">
        <w:t>，也体现了</w:t>
      </w:r>
      <w:r>
        <w:rPr>
          <w:rFonts w:hint="eastAsia"/>
        </w:rPr>
        <w:t>“</w:t>
      </w:r>
      <w:r w:rsidRPr="00662D46">
        <w:t>面临困难任务时，更集中于问题存在的障碍、失败影响以及个人缺陷上</w:t>
      </w:r>
      <w:r>
        <w:rPr>
          <w:rFonts w:hint="eastAsia"/>
        </w:rPr>
        <w:t>”</w:t>
      </w:r>
      <w:r w:rsidRPr="00662D46">
        <w:t>，符合定义。因此，选择</w:t>
      </w:r>
      <w:r w:rsidRPr="00662D46">
        <w:t>D</w:t>
      </w:r>
      <w:r w:rsidRPr="00662D46">
        <w:t>选项。</w:t>
      </w:r>
    </w:p>
    <w:p w14:paraId="3CEC9B05" w14:textId="77777777" w:rsidR="001712DF" w:rsidRDefault="001712DF" w:rsidP="001712DF">
      <w:pPr>
        <w:ind w:firstLine="420"/>
      </w:pPr>
      <w:r w:rsidRPr="00662D46">
        <w:t>76</w:t>
      </w:r>
      <w:r w:rsidRPr="00662D46">
        <w:t>．【答案】</w:t>
      </w:r>
      <w:r w:rsidRPr="00662D46">
        <w:t>C</w:t>
      </w:r>
    </w:p>
    <w:p w14:paraId="5C03F385" w14:textId="77777777" w:rsidR="001712DF" w:rsidRPr="00662D46" w:rsidRDefault="001712DF" w:rsidP="001712DF">
      <w:pPr>
        <w:ind w:firstLine="420"/>
      </w:pPr>
      <w:r w:rsidRPr="00662D46">
        <w:t>【解析】第一步，看提问方式，本题属于选是题。第二步，</w:t>
      </w:r>
      <w:proofErr w:type="gramStart"/>
      <w:r w:rsidRPr="00662D46">
        <w:t>找关键</w:t>
      </w:r>
      <w:proofErr w:type="gramEnd"/>
      <w:r w:rsidRPr="00662D46">
        <w:t>信息。</w:t>
      </w:r>
      <w:r w:rsidRPr="00662D46">
        <w:rPr>
          <w:rFonts w:ascii="宋体" w:hAnsi="宋体" w:cs="宋体" w:hint="eastAsia"/>
        </w:rPr>
        <w:t>①</w:t>
      </w:r>
      <w:r w:rsidRPr="00662D46">
        <w:t>文化对所属社会成员产生影响的心理机制；</w:t>
      </w:r>
      <w:r w:rsidRPr="00662D46">
        <w:rPr>
          <w:rFonts w:ascii="宋体" w:hAnsi="宋体" w:cs="宋体" w:hint="eastAsia"/>
        </w:rPr>
        <w:t>②</w:t>
      </w:r>
      <w:r w:rsidRPr="00662D46">
        <w:t>发现在个体水平上的心理变量与在总体水平上的文化、社会、经济、生态和生物变量之间的关系。第三步，辨析选项。</w:t>
      </w:r>
      <w:r w:rsidRPr="00662D46">
        <w:t>A</w:t>
      </w:r>
      <w:r w:rsidRPr="00662D46">
        <w:t>项：只提及了诗歌风格前后的比较，未涉及</w:t>
      </w:r>
      <w:r>
        <w:rPr>
          <w:rFonts w:hint="eastAsia"/>
        </w:rPr>
        <w:t>“</w:t>
      </w:r>
      <w:r w:rsidRPr="00662D46">
        <w:t>文化对社会成员的心理影响</w:t>
      </w:r>
      <w:r>
        <w:rPr>
          <w:rFonts w:hint="eastAsia"/>
        </w:rPr>
        <w:t>”</w:t>
      </w:r>
      <w:r w:rsidRPr="00662D46">
        <w:t>，不符合定义；</w:t>
      </w:r>
      <w:r w:rsidRPr="00662D46">
        <w:t>B</w:t>
      </w:r>
      <w:r w:rsidRPr="00662D46">
        <w:t>项：只提及了社会主流价值，未涉及</w:t>
      </w:r>
      <w:r>
        <w:rPr>
          <w:rFonts w:hint="eastAsia"/>
        </w:rPr>
        <w:t>“</w:t>
      </w:r>
      <w:r w:rsidRPr="00662D46">
        <w:t>文化对社会成员的心理影响</w:t>
      </w:r>
      <w:r>
        <w:rPr>
          <w:rFonts w:hint="eastAsia"/>
        </w:rPr>
        <w:t>”</w:t>
      </w:r>
      <w:r w:rsidRPr="00662D46">
        <w:t>，不符合定义；</w:t>
      </w:r>
      <w:r w:rsidRPr="00662D46">
        <w:t>C</w:t>
      </w:r>
      <w:r w:rsidRPr="00662D46">
        <w:t>项：草原文明属于</w:t>
      </w:r>
      <w:r>
        <w:rPr>
          <w:rFonts w:hint="eastAsia"/>
        </w:rPr>
        <w:t>“</w:t>
      </w:r>
      <w:r w:rsidRPr="00662D46">
        <w:t>草原文化</w:t>
      </w:r>
      <w:r>
        <w:rPr>
          <w:rFonts w:hint="eastAsia"/>
        </w:rPr>
        <w:t>”</w:t>
      </w:r>
      <w:r w:rsidRPr="00662D46">
        <w:t>，蒙古民族性格属于</w:t>
      </w:r>
      <w:r>
        <w:rPr>
          <w:rFonts w:hint="eastAsia"/>
        </w:rPr>
        <w:t>“</w:t>
      </w:r>
      <w:r w:rsidRPr="00662D46">
        <w:t>社会成员的心理</w:t>
      </w:r>
      <w:r>
        <w:rPr>
          <w:rFonts w:hint="eastAsia"/>
        </w:rPr>
        <w:t>”</w:t>
      </w:r>
      <w:r w:rsidRPr="00662D46">
        <w:t>，草原文明对蒙古民族性格的养成具有影响作用，体现了</w:t>
      </w:r>
      <w:r>
        <w:rPr>
          <w:rFonts w:hint="eastAsia"/>
        </w:rPr>
        <w:t>“</w:t>
      </w:r>
      <w:r w:rsidRPr="00662D46">
        <w:t>文化对社会成员的心理影响</w:t>
      </w:r>
      <w:r>
        <w:rPr>
          <w:rFonts w:hint="eastAsia"/>
        </w:rPr>
        <w:t>”</w:t>
      </w:r>
      <w:r w:rsidRPr="00662D46">
        <w:t>，符合定义；</w:t>
      </w:r>
      <w:r w:rsidRPr="00662D46">
        <w:t>D</w:t>
      </w:r>
      <w:r w:rsidRPr="00662D46">
        <w:t>项：《背影》是一部文学作品，不属于</w:t>
      </w:r>
      <w:r>
        <w:rPr>
          <w:rFonts w:hint="eastAsia"/>
        </w:rPr>
        <w:t>“</w:t>
      </w:r>
      <w:r w:rsidRPr="00662D46">
        <w:t>文化</w:t>
      </w:r>
      <w:r>
        <w:rPr>
          <w:rFonts w:hint="eastAsia"/>
        </w:rPr>
        <w:t>”</w:t>
      </w:r>
      <w:r w:rsidRPr="00662D46">
        <w:t>，且只提及了作者对父亲态度的变化，并未涉及</w:t>
      </w:r>
      <w:r>
        <w:rPr>
          <w:rFonts w:hint="eastAsia"/>
        </w:rPr>
        <w:t>“</w:t>
      </w:r>
      <w:r w:rsidRPr="00662D46">
        <w:t>文化对社会成员的心理影响</w:t>
      </w:r>
      <w:r>
        <w:rPr>
          <w:rFonts w:hint="eastAsia"/>
        </w:rPr>
        <w:t>”</w:t>
      </w:r>
      <w:r w:rsidRPr="00662D46">
        <w:t>，不符合定义。因此，选择</w:t>
      </w:r>
      <w:r w:rsidRPr="00662D46">
        <w:t>C</w:t>
      </w:r>
      <w:r w:rsidRPr="00662D46">
        <w:t>选项。</w:t>
      </w:r>
    </w:p>
    <w:p w14:paraId="1EA213F4" w14:textId="77777777" w:rsidR="001712DF" w:rsidRDefault="001712DF" w:rsidP="001712DF">
      <w:pPr>
        <w:ind w:firstLine="420"/>
      </w:pPr>
      <w:r w:rsidRPr="00662D46">
        <w:t>77</w:t>
      </w:r>
      <w:r w:rsidRPr="00662D46">
        <w:t>．【答案】</w:t>
      </w:r>
      <w:r w:rsidRPr="00662D46">
        <w:t>B</w:t>
      </w:r>
    </w:p>
    <w:p w14:paraId="4AE43AED" w14:textId="77777777" w:rsidR="001712DF" w:rsidRPr="00662D46" w:rsidRDefault="001712DF" w:rsidP="001712DF">
      <w:pPr>
        <w:ind w:firstLine="420"/>
      </w:pPr>
      <w:r w:rsidRPr="00662D46">
        <w:t>【解析】第一步，看提问方式，本题属于</w:t>
      </w:r>
      <w:proofErr w:type="gramStart"/>
      <w:r w:rsidRPr="00662D46">
        <w:t>选非题</w:t>
      </w:r>
      <w:proofErr w:type="gramEnd"/>
      <w:r w:rsidRPr="00662D46">
        <w:t>。第二步，</w:t>
      </w:r>
      <w:proofErr w:type="gramStart"/>
      <w:r w:rsidRPr="00662D46">
        <w:t>找关键</w:t>
      </w:r>
      <w:proofErr w:type="gramEnd"/>
      <w:r w:rsidRPr="00662D46">
        <w:t>信息。</w:t>
      </w:r>
      <w:r w:rsidRPr="00662D46">
        <w:rPr>
          <w:rFonts w:ascii="宋体" w:hAnsi="宋体" w:cs="宋体" w:hint="eastAsia"/>
        </w:rPr>
        <w:t>①</w:t>
      </w:r>
      <w:r w:rsidRPr="00662D46">
        <w:t>利用高新技术手段；</w:t>
      </w:r>
      <w:r w:rsidRPr="00662D46">
        <w:rPr>
          <w:rFonts w:ascii="宋体" w:hAnsi="宋体" w:cs="宋体" w:hint="eastAsia"/>
        </w:rPr>
        <w:t>②</w:t>
      </w:r>
      <w:r w:rsidRPr="00662D46">
        <w:t>使健康人类的机体功能或能力超出其正常范围；</w:t>
      </w:r>
      <w:r w:rsidRPr="00662D46">
        <w:rPr>
          <w:rFonts w:ascii="宋体" w:hAnsi="宋体" w:cs="宋体" w:hint="eastAsia"/>
        </w:rPr>
        <w:t>③</w:t>
      </w:r>
      <w:r w:rsidRPr="00662D46">
        <w:t>使人类的体貌、寿命、人格和行为等能力发生根本性变化且具有全新能力。第三步，辨析选项。</w:t>
      </w:r>
      <w:r w:rsidRPr="00662D46">
        <w:t>A</w:t>
      </w:r>
      <w:r w:rsidRPr="00662D46">
        <w:t>项：药剂，属于</w:t>
      </w:r>
      <w:r>
        <w:rPr>
          <w:rFonts w:hint="eastAsia"/>
        </w:rPr>
        <w:t>“</w:t>
      </w:r>
      <w:r w:rsidRPr="00662D46">
        <w:t>生物医学技术</w:t>
      </w:r>
      <w:r>
        <w:rPr>
          <w:rFonts w:hint="eastAsia"/>
        </w:rPr>
        <w:t>”</w:t>
      </w:r>
      <w:r w:rsidRPr="00662D46">
        <w:t>，延缓衰老，属于</w:t>
      </w:r>
      <w:r>
        <w:rPr>
          <w:rFonts w:hint="eastAsia"/>
        </w:rPr>
        <w:t>“</w:t>
      </w:r>
      <w:r w:rsidRPr="00662D46">
        <w:t>使体貌或寿命发生根本性变化</w:t>
      </w:r>
      <w:r>
        <w:rPr>
          <w:rFonts w:hint="eastAsia"/>
        </w:rPr>
        <w:t>”</w:t>
      </w:r>
      <w:r w:rsidRPr="00662D46">
        <w:t>，符合定义；</w:t>
      </w:r>
      <w:r w:rsidRPr="00662D46">
        <w:t>B</w:t>
      </w:r>
      <w:r w:rsidRPr="00662D46">
        <w:t>项：心脏搭桥手术是为心脏病人做的手术，是为了恢复病人的正常心脏功能，老张需要做手术，不属于</w:t>
      </w:r>
      <w:r>
        <w:rPr>
          <w:rFonts w:hint="eastAsia"/>
        </w:rPr>
        <w:t>“</w:t>
      </w:r>
      <w:r w:rsidRPr="00662D46">
        <w:t>健康人类</w:t>
      </w:r>
      <w:r>
        <w:rPr>
          <w:rFonts w:hint="eastAsia"/>
        </w:rPr>
        <w:t>”</w:t>
      </w:r>
      <w:r w:rsidRPr="00662D46">
        <w:t>，不符合定义；</w:t>
      </w:r>
      <w:r w:rsidRPr="00662D46">
        <w:t>C</w:t>
      </w:r>
      <w:r w:rsidRPr="00662D46">
        <w:t>项：将传感器植入老陈大脑，属于</w:t>
      </w:r>
      <w:r>
        <w:rPr>
          <w:rFonts w:hint="eastAsia"/>
        </w:rPr>
        <w:t>“</w:t>
      </w:r>
      <w:r w:rsidRPr="00662D46">
        <w:t>神经科学技术</w:t>
      </w:r>
      <w:r>
        <w:rPr>
          <w:rFonts w:hint="eastAsia"/>
        </w:rPr>
        <w:t>”</w:t>
      </w:r>
      <w:r w:rsidRPr="00662D46">
        <w:t>，提高记忆力，属于</w:t>
      </w:r>
      <w:r>
        <w:rPr>
          <w:rFonts w:hint="eastAsia"/>
        </w:rPr>
        <w:t>“</w:t>
      </w:r>
      <w:r w:rsidRPr="00662D46">
        <w:t>使人类的认知发生根本性变化</w:t>
      </w:r>
      <w:r>
        <w:rPr>
          <w:rFonts w:hint="eastAsia"/>
        </w:rPr>
        <w:t>”</w:t>
      </w:r>
      <w:r w:rsidRPr="00662D46">
        <w:t>，符合定义；</w:t>
      </w:r>
      <w:r w:rsidRPr="00662D46">
        <w:t>D</w:t>
      </w:r>
      <w:r w:rsidRPr="00662D46">
        <w:t>项：类增高药物，属于</w:t>
      </w:r>
      <w:r>
        <w:rPr>
          <w:rFonts w:hint="eastAsia"/>
        </w:rPr>
        <w:t>“</w:t>
      </w:r>
      <w:r w:rsidRPr="00662D46">
        <w:t>生物医学技术手段</w:t>
      </w:r>
      <w:r>
        <w:rPr>
          <w:rFonts w:hint="eastAsia"/>
        </w:rPr>
        <w:t>”</w:t>
      </w:r>
      <w:r w:rsidRPr="00662D46">
        <w:t>，增加身高，属于</w:t>
      </w:r>
      <w:r>
        <w:rPr>
          <w:rFonts w:hint="eastAsia"/>
        </w:rPr>
        <w:t>“</w:t>
      </w:r>
      <w:r w:rsidRPr="00662D46">
        <w:t>使人类的体貌发生根本性变化</w:t>
      </w:r>
      <w:r>
        <w:rPr>
          <w:rFonts w:hint="eastAsia"/>
        </w:rPr>
        <w:t>”</w:t>
      </w:r>
      <w:r w:rsidRPr="00662D46">
        <w:t>，符合定义。因此，选择</w:t>
      </w:r>
      <w:r w:rsidRPr="00662D46">
        <w:t>B</w:t>
      </w:r>
      <w:r w:rsidRPr="00662D46">
        <w:t>选项。</w:t>
      </w:r>
    </w:p>
    <w:p w14:paraId="30B57449" w14:textId="77777777" w:rsidR="001712DF" w:rsidRDefault="001712DF" w:rsidP="001712DF">
      <w:pPr>
        <w:ind w:firstLine="420"/>
      </w:pPr>
      <w:r w:rsidRPr="00662D46">
        <w:t>78</w:t>
      </w:r>
      <w:r w:rsidRPr="00662D46">
        <w:t>．【答案】</w:t>
      </w:r>
      <w:r w:rsidRPr="00662D46">
        <w:t>D</w:t>
      </w:r>
    </w:p>
    <w:p w14:paraId="3C3AD45C" w14:textId="77777777" w:rsidR="001712DF" w:rsidRPr="00662D46" w:rsidRDefault="001712DF" w:rsidP="001712DF">
      <w:pPr>
        <w:ind w:firstLine="420"/>
      </w:pPr>
      <w:r w:rsidRPr="00662D46">
        <w:t>【解析】第一步，看提问方式，本题属于</w:t>
      </w:r>
      <w:proofErr w:type="gramStart"/>
      <w:r w:rsidRPr="00662D46">
        <w:t>选非题</w:t>
      </w:r>
      <w:proofErr w:type="gramEnd"/>
      <w:r w:rsidRPr="00662D46">
        <w:t>。第二步，</w:t>
      </w:r>
      <w:proofErr w:type="gramStart"/>
      <w:r w:rsidRPr="00662D46">
        <w:t>找关键</w:t>
      </w:r>
      <w:proofErr w:type="gramEnd"/>
      <w:r w:rsidRPr="00662D46">
        <w:t>信息。</w:t>
      </w:r>
      <w:r w:rsidRPr="00662D46">
        <w:rPr>
          <w:rFonts w:ascii="宋体" w:hAnsi="宋体" w:cs="宋体" w:hint="eastAsia"/>
        </w:rPr>
        <w:t>①</w:t>
      </w:r>
      <w:r w:rsidRPr="00662D46">
        <w:t>真实世界和虚拟世界信息无缝集成；</w:t>
      </w:r>
      <w:r w:rsidRPr="00662D46">
        <w:rPr>
          <w:rFonts w:ascii="宋体" w:hAnsi="宋体" w:cs="宋体" w:hint="eastAsia"/>
        </w:rPr>
        <w:t>②</w:t>
      </w:r>
      <w:r w:rsidRPr="00662D46">
        <w:t>通过电脑等科学技术。第三步，辨析选项。</w:t>
      </w:r>
      <w:r w:rsidRPr="00662D46">
        <w:t>A</w:t>
      </w:r>
      <w:r w:rsidRPr="00662D46">
        <w:t>项：交互体现设备是通过</w:t>
      </w:r>
      <w:r>
        <w:rPr>
          <w:rFonts w:hint="eastAsia"/>
        </w:rPr>
        <w:t>“</w:t>
      </w:r>
      <w:r w:rsidRPr="00662D46">
        <w:t>电脑等科学技术</w:t>
      </w:r>
      <w:r>
        <w:rPr>
          <w:rFonts w:hint="eastAsia"/>
        </w:rPr>
        <w:t>”</w:t>
      </w:r>
      <w:r w:rsidRPr="00662D46">
        <w:t>，让用户与虚拟海洋生物嬉戏，体现了</w:t>
      </w:r>
      <w:r>
        <w:rPr>
          <w:rFonts w:hint="eastAsia"/>
        </w:rPr>
        <w:t>“</w:t>
      </w:r>
      <w:r w:rsidRPr="00662D46">
        <w:t>真实世界和虚拟世界信</w:t>
      </w:r>
      <w:r w:rsidRPr="00662D46">
        <w:lastRenderedPageBreak/>
        <w:t>息无缝集成</w:t>
      </w:r>
      <w:r>
        <w:rPr>
          <w:rFonts w:hint="eastAsia"/>
        </w:rPr>
        <w:t>”</w:t>
      </w:r>
      <w:r w:rsidRPr="00662D46">
        <w:t>，符合定义；</w:t>
      </w:r>
      <w:r w:rsidRPr="00662D46">
        <w:t>B</w:t>
      </w:r>
      <w:r w:rsidRPr="00662D46">
        <w:t>项：追踪器和头盔显示器，体现了</w:t>
      </w:r>
      <w:r>
        <w:rPr>
          <w:rFonts w:hint="eastAsia"/>
        </w:rPr>
        <w:t>“</w:t>
      </w:r>
      <w:r w:rsidRPr="00662D46">
        <w:t>通过电脑等科学技术</w:t>
      </w:r>
      <w:r>
        <w:rPr>
          <w:rFonts w:hint="eastAsia"/>
        </w:rPr>
        <w:t>”</w:t>
      </w:r>
      <w:r w:rsidRPr="00662D46">
        <w:t>，让游戏用户在现实中感受虚拟景观的视野，体现了</w:t>
      </w:r>
      <w:r>
        <w:rPr>
          <w:rFonts w:hint="eastAsia"/>
        </w:rPr>
        <w:t>“</w:t>
      </w:r>
      <w:r w:rsidRPr="00662D46">
        <w:t>真实世界和虚拟世界信息无缝集成</w:t>
      </w:r>
      <w:r>
        <w:rPr>
          <w:rFonts w:hint="eastAsia"/>
        </w:rPr>
        <w:t>”</w:t>
      </w:r>
      <w:r w:rsidRPr="00662D46">
        <w:t>，符合定义；</w:t>
      </w:r>
      <w:r w:rsidRPr="00662D46">
        <w:t>C</w:t>
      </w:r>
      <w:r w:rsidRPr="00662D46">
        <w:t>项：遵循播放器的指令，体现了</w:t>
      </w:r>
      <w:r>
        <w:rPr>
          <w:rFonts w:hint="eastAsia"/>
        </w:rPr>
        <w:t>“</w:t>
      </w:r>
      <w:r w:rsidRPr="00662D46">
        <w:t>通过电脑等科学技术</w:t>
      </w:r>
      <w:r>
        <w:rPr>
          <w:rFonts w:hint="eastAsia"/>
        </w:rPr>
        <w:t>”</w:t>
      </w:r>
      <w:r w:rsidRPr="00662D46">
        <w:t>，让观众在所处的物理空间上成为艺术家设计景观的参与者，体现了</w:t>
      </w:r>
      <w:r>
        <w:rPr>
          <w:rFonts w:hint="eastAsia"/>
        </w:rPr>
        <w:t>“</w:t>
      </w:r>
      <w:r w:rsidRPr="00662D46">
        <w:t>真实世界和虚拟世界信息无缝集成</w:t>
      </w:r>
      <w:r>
        <w:rPr>
          <w:rFonts w:hint="eastAsia"/>
        </w:rPr>
        <w:t>”</w:t>
      </w:r>
      <w:r w:rsidRPr="00662D46">
        <w:t>，符合定义；</w:t>
      </w:r>
      <w:r w:rsidRPr="00662D46">
        <w:t>D</w:t>
      </w:r>
      <w:r w:rsidRPr="00662D46">
        <w:t>项：通过无线技术接收的是数据，但最终投射到眼睛上的是手机图像，两者都是静态事物展现，不能构成虚拟世界，未体现</w:t>
      </w:r>
      <w:r>
        <w:rPr>
          <w:rFonts w:hint="eastAsia"/>
        </w:rPr>
        <w:t>“</w:t>
      </w:r>
      <w:r w:rsidRPr="00662D46">
        <w:t>真实世界和虚拟世界信息无缝集成</w:t>
      </w:r>
      <w:r>
        <w:rPr>
          <w:rFonts w:hint="eastAsia"/>
        </w:rPr>
        <w:t>”</w:t>
      </w:r>
      <w:r w:rsidRPr="00662D46">
        <w:t>，不符合定义。因此，选择</w:t>
      </w:r>
      <w:r w:rsidRPr="00662D46">
        <w:t>D</w:t>
      </w:r>
      <w:r w:rsidRPr="00662D46">
        <w:t>选项。</w:t>
      </w:r>
    </w:p>
    <w:p w14:paraId="37F19DF8" w14:textId="77777777" w:rsidR="001712DF" w:rsidRDefault="001712DF" w:rsidP="001712DF">
      <w:pPr>
        <w:ind w:firstLine="420"/>
      </w:pPr>
      <w:r w:rsidRPr="00662D46">
        <w:t>79</w:t>
      </w:r>
      <w:r w:rsidRPr="00662D46">
        <w:t>．【答案】</w:t>
      </w:r>
      <w:r w:rsidRPr="00662D46">
        <w:t>B</w:t>
      </w:r>
    </w:p>
    <w:p w14:paraId="4B46170C" w14:textId="77777777" w:rsidR="001712DF" w:rsidRPr="00662D46" w:rsidRDefault="001712DF" w:rsidP="001712DF">
      <w:pPr>
        <w:ind w:firstLine="420"/>
      </w:pPr>
      <w:r w:rsidRPr="00662D46">
        <w:t>【解析】第一步，看提问方式，本题属于</w:t>
      </w:r>
      <w:proofErr w:type="gramStart"/>
      <w:r w:rsidRPr="00662D46">
        <w:t>选非题</w:t>
      </w:r>
      <w:proofErr w:type="gramEnd"/>
      <w:r w:rsidRPr="00662D46">
        <w:t>。第二步，</w:t>
      </w:r>
      <w:proofErr w:type="gramStart"/>
      <w:r w:rsidRPr="00662D46">
        <w:t>找关键</w:t>
      </w:r>
      <w:proofErr w:type="gramEnd"/>
      <w:r w:rsidRPr="00662D46">
        <w:t>信息。</w:t>
      </w:r>
      <w:r w:rsidRPr="00662D46">
        <w:rPr>
          <w:rFonts w:ascii="宋体" w:hAnsi="宋体" w:cs="宋体" w:hint="eastAsia"/>
        </w:rPr>
        <w:t>①</w:t>
      </w:r>
      <w:r w:rsidRPr="00662D46">
        <w:t>连接大脑与计算机；</w:t>
      </w:r>
      <w:r w:rsidRPr="00662D46">
        <w:rPr>
          <w:rFonts w:ascii="宋体" w:hAnsi="宋体" w:cs="宋体" w:hint="eastAsia"/>
        </w:rPr>
        <w:t>②</w:t>
      </w:r>
      <w:r w:rsidRPr="00662D46">
        <w:t>大脑直接和计算机沟通。第三步，辨析选项。</w:t>
      </w:r>
      <w:r w:rsidRPr="00662D46">
        <w:t>A</w:t>
      </w:r>
      <w:r w:rsidRPr="00662D46">
        <w:t>项：大脑植入装置，属于</w:t>
      </w:r>
      <w:r>
        <w:rPr>
          <w:rFonts w:hint="eastAsia"/>
        </w:rPr>
        <w:t>“</w:t>
      </w:r>
      <w:r w:rsidRPr="00662D46">
        <w:t>连接大脑与计算机</w:t>
      </w:r>
      <w:r>
        <w:rPr>
          <w:rFonts w:hint="eastAsia"/>
        </w:rPr>
        <w:t>”</w:t>
      </w:r>
      <w:r w:rsidRPr="00662D46">
        <w:t>，用意念控制机械手，属于</w:t>
      </w:r>
      <w:r>
        <w:rPr>
          <w:rFonts w:hint="eastAsia"/>
        </w:rPr>
        <w:t>“</w:t>
      </w:r>
      <w:r w:rsidRPr="00662D46">
        <w:t>大脑直接和计算机沟通</w:t>
      </w:r>
      <w:r>
        <w:rPr>
          <w:rFonts w:hint="eastAsia"/>
        </w:rPr>
        <w:t>”</w:t>
      </w:r>
      <w:r w:rsidRPr="00662D46">
        <w:t>，符合定义；</w:t>
      </w:r>
      <w:r w:rsidRPr="00662D46">
        <w:t>B</w:t>
      </w:r>
      <w:r w:rsidRPr="00662D46">
        <w:t>项：佩戴义肢设备实现行走，是依靠意志力，不属于</w:t>
      </w:r>
      <w:r>
        <w:rPr>
          <w:rFonts w:hint="eastAsia"/>
        </w:rPr>
        <w:t>“</w:t>
      </w:r>
      <w:r w:rsidRPr="00662D46">
        <w:t>大脑直接和计算机沟通</w:t>
      </w:r>
      <w:r>
        <w:rPr>
          <w:rFonts w:hint="eastAsia"/>
        </w:rPr>
        <w:t>”</w:t>
      </w:r>
      <w:r w:rsidRPr="00662D46">
        <w:t>，不符合定义；</w:t>
      </w:r>
      <w:r w:rsidRPr="00662D46">
        <w:t>C</w:t>
      </w:r>
      <w:r w:rsidRPr="00662D46">
        <w:t>项：佩戴脸部饰品，属于</w:t>
      </w:r>
      <w:r>
        <w:rPr>
          <w:rFonts w:hint="eastAsia"/>
        </w:rPr>
        <w:t>“</w:t>
      </w:r>
      <w:r w:rsidRPr="00662D46">
        <w:t>连接大脑与计算机</w:t>
      </w:r>
      <w:r>
        <w:rPr>
          <w:rFonts w:hint="eastAsia"/>
        </w:rPr>
        <w:t>”</w:t>
      </w:r>
      <w:r w:rsidRPr="00662D46">
        <w:t>，饰品根据佩戴者情绪变化做出相应动作，属于</w:t>
      </w:r>
      <w:r>
        <w:rPr>
          <w:rFonts w:hint="eastAsia"/>
        </w:rPr>
        <w:t>“</w:t>
      </w:r>
      <w:r w:rsidRPr="00662D46">
        <w:t>大脑直接和计算机沟通</w:t>
      </w:r>
      <w:r>
        <w:rPr>
          <w:rFonts w:hint="eastAsia"/>
        </w:rPr>
        <w:t>”</w:t>
      </w:r>
      <w:r w:rsidRPr="00662D46">
        <w:t>，符合定义；</w:t>
      </w:r>
      <w:r w:rsidRPr="00662D46">
        <w:t>D</w:t>
      </w:r>
      <w:r w:rsidRPr="00662D46">
        <w:t>项：戴上高科技耳机，属于</w:t>
      </w:r>
      <w:r>
        <w:rPr>
          <w:rFonts w:hint="eastAsia"/>
        </w:rPr>
        <w:t>“</w:t>
      </w:r>
      <w:r w:rsidRPr="00662D46">
        <w:t>连接大脑与计算机</w:t>
      </w:r>
      <w:r>
        <w:rPr>
          <w:rFonts w:hint="eastAsia"/>
        </w:rPr>
        <w:t>”</w:t>
      </w:r>
      <w:r w:rsidRPr="00662D46">
        <w:t>，通过精神控制小球躲避障碍，属于</w:t>
      </w:r>
      <w:r>
        <w:rPr>
          <w:rFonts w:hint="eastAsia"/>
        </w:rPr>
        <w:t>“</w:t>
      </w:r>
      <w:r w:rsidRPr="00662D46">
        <w:t>大脑直接和计算机沟通</w:t>
      </w:r>
      <w:r>
        <w:rPr>
          <w:rFonts w:hint="eastAsia"/>
        </w:rPr>
        <w:t>”</w:t>
      </w:r>
      <w:r w:rsidRPr="00662D46">
        <w:t>，符合定义。因此，选择</w:t>
      </w:r>
      <w:r w:rsidRPr="00662D46">
        <w:t>B</w:t>
      </w:r>
      <w:r w:rsidRPr="00662D46">
        <w:t>选项。</w:t>
      </w:r>
    </w:p>
    <w:p w14:paraId="5AEF0D09" w14:textId="77777777" w:rsidR="001712DF" w:rsidRDefault="001712DF" w:rsidP="00013C37">
      <w:pPr>
        <w:ind w:firstLine="420"/>
      </w:pPr>
      <w:r w:rsidRPr="00662D46">
        <w:t>80</w:t>
      </w:r>
      <w:r w:rsidRPr="00662D46">
        <w:t>．【答案】</w:t>
      </w:r>
      <w:r w:rsidRPr="00662D46">
        <w:t>C</w:t>
      </w:r>
    </w:p>
    <w:p w14:paraId="1FD3FEC5" w14:textId="77777777" w:rsidR="001712DF" w:rsidRPr="00662D46" w:rsidRDefault="001712DF" w:rsidP="001712DF">
      <w:pPr>
        <w:ind w:firstLine="420"/>
      </w:pPr>
      <w:r w:rsidRPr="00662D46">
        <w:t>【解析】第一步，看提问方式，本题属于选是题。第二步，</w:t>
      </w:r>
      <w:proofErr w:type="gramStart"/>
      <w:r w:rsidRPr="00662D46">
        <w:t>找关键</w:t>
      </w:r>
      <w:proofErr w:type="gramEnd"/>
      <w:r w:rsidRPr="00662D46">
        <w:t>信息。</w:t>
      </w:r>
      <w:r w:rsidRPr="00662D46">
        <w:rPr>
          <w:rFonts w:ascii="宋体" w:hAnsi="宋体" w:cs="宋体" w:hint="eastAsia"/>
        </w:rPr>
        <w:t>①</w:t>
      </w:r>
      <w:r w:rsidRPr="00662D46">
        <w:t>学习好是因为木椅子不舒服，表面看来不安而好动，却因此给脑部供应了更多的血液和营养；</w:t>
      </w:r>
      <w:r w:rsidRPr="00662D46">
        <w:rPr>
          <w:rFonts w:ascii="宋体" w:hAnsi="宋体" w:cs="宋体" w:hint="eastAsia"/>
        </w:rPr>
        <w:t>②</w:t>
      </w:r>
      <w:r w:rsidRPr="00662D46">
        <w:t>学习不好是因为舒适而一动不动，致使血液循环相对减慢，脑部得到的血液和营养相对减少。第三步，辨析选项。</w:t>
      </w:r>
      <w:r w:rsidRPr="00662D46">
        <w:t>A</w:t>
      </w:r>
      <w:r w:rsidRPr="00662D46">
        <w:t>项：饱受责罚符合</w:t>
      </w:r>
      <w:r>
        <w:rPr>
          <w:rFonts w:hint="eastAsia"/>
        </w:rPr>
        <w:t>“</w:t>
      </w:r>
      <w:r w:rsidRPr="00662D46">
        <w:t>不舒服</w:t>
      </w:r>
      <w:r>
        <w:rPr>
          <w:rFonts w:hint="eastAsia"/>
        </w:rPr>
        <w:t>”</w:t>
      </w:r>
      <w:r w:rsidRPr="00662D46">
        <w:t>，但学习成绩一直不理想，与</w:t>
      </w:r>
      <w:r w:rsidRPr="00662D46">
        <w:rPr>
          <w:rFonts w:ascii="宋体" w:hAnsi="宋体" w:cs="宋体" w:hint="eastAsia"/>
        </w:rPr>
        <w:t>①</w:t>
      </w:r>
      <w:r w:rsidRPr="00662D46">
        <w:t>中结果不一致，不符合定义；</w:t>
      </w:r>
      <w:r w:rsidRPr="00662D46">
        <w:t>B</w:t>
      </w:r>
      <w:r w:rsidRPr="00662D46">
        <w:t>项：提供冷饮不属于</w:t>
      </w:r>
      <w:r>
        <w:rPr>
          <w:rFonts w:hint="eastAsia"/>
        </w:rPr>
        <w:t>“</w:t>
      </w:r>
      <w:r w:rsidRPr="00662D46">
        <w:t>不舒服</w:t>
      </w:r>
      <w:r>
        <w:rPr>
          <w:rFonts w:hint="eastAsia"/>
        </w:rPr>
        <w:t>”</w:t>
      </w:r>
      <w:r w:rsidRPr="00662D46">
        <w:t>，不符合定义；</w:t>
      </w:r>
      <w:r w:rsidRPr="00662D46">
        <w:t>C</w:t>
      </w:r>
      <w:r w:rsidRPr="00662D46">
        <w:t>项：每天步行，风雨无阻，符合</w:t>
      </w:r>
      <w:r>
        <w:rPr>
          <w:rFonts w:hint="eastAsia"/>
        </w:rPr>
        <w:t>“</w:t>
      </w:r>
      <w:r w:rsidRPr="00662D46">
        <w:t>不舒服</w:t>
      </w:r>
      <w:r>
        <w:rPr>
          <w:rFonts w:hint="eastAsia"/>
        </w:rPr>
        <w:t>”</w:t>
      </w:r>
      <w:r w:rsidRPr="00662D46">
        <w:t>，并且学习成绩好，与</w:t>
      </w:r>
      <w:r w:rsidRPr="00662D46">
        <w:rPr>
          <w:rFonts w:ascii="宋体" w:hAnsi="宋体" w:cs="宋体" w:hint="eastAsia"/>
        </w:rPr>
        <w:t>①</w:t>
      </w:r>
      <w:r w:rsidRPr="00662D46">
        <w:t>中结果一致，符合定义；</w:t>
      </w:r>
      <w:r w:rsidRPr="00662D46">
        <w:t>D</w:t>
      </w:r>
      <w:r w:rsidRPr="00662D46">
        <w:t>项：搬入新书房不属于</w:t>
      </w:r>
      <w:r>
        <w:rPr>
          <w:rFonts w:hint="eastAsia"/>
        </w:rPr>
        <w:t>“</w:t>
      </w:r>
      <w:r w:rsidRPr="00662D46">
        <w:t>不舒服</w:t>
      </w:r>
      <w:r>
        <w:rPr>
          <w:rFonts w:hint="eastAsia"/>
        </w:rPr>
        <w:t>”</w:t>
      </w:r>
      <w:r w:rsidRPr="00662D46">
        <w:t>，不符合定义。因此，选择</w:t>
      </w:r>
      <w:r w:rsidRPr="00662D46">
        <w:t>C</w:t>
      </w:r>
      <w:r w:rsidRPr="00662D46">
        <w:t>选项。</w:t>
      </w:r>
    </w:p>
    <w:p w14:paraId="22E17FA5" w14:textId="77777777" w:rsidR="001712DF" w:rsidRPr="00134A7D" w:rsidRDefault="001712DF" w:rsidP="00013C37">
      <w:pPr>
        <w:ind w:firstLine="420"/>
      </w:pPr>
      <w:r w:rsidRPr="00134A7D">
        <w:t>81</w:t>
      </w:r>
      <w:r w:rsidRPr="00134A7D">
        <w:t>．【答案】</w:t>
      </w:r>
      <w:r w:rsidRPr="00134A7D">
        <w:t>C</w:t>
      </w:r>
    </w:p>
    <w:p w14:paraId="3FEA99A2" w14:textId="77777777" w:rsidR="001712DF" w:rsidRPr="00134A7D" w:rsidRDefault="001712DF" w:rsidP="00134A7D">
      <w:pPr>
        <w:ind w:firstLine="420"/>
        <w:rPr>
          <w:rFonts w:ascii="宋体" w:hAnsi="宋体"/>
        </w:rPr>
      </w:pPr>
      <w:r w:rsidRPr="00134A7D">
        <w:rPr>
          <w:rFonts w:ascii="宋体" w:hAnsi="宋体"/>
        </w:rPr>
        <w:t>【解析】第一步，确定题干逻辑关系。</w:t>
      </w:r>
      <w:r w:rsidRPr="00134A7D">
        <w:rPr>
          <w:rFonts w:ascii="宋体" w:hAnsi="宋体" w:hint="eastAsia"/>
        </w:rPr>
        <w:t>“</w:t>
      </w:r>
      <w:r w:rsidRPr="00134A7D">
        <w:rPr>
          <w:rFonts w:ascii="宋体" w:hAnsi="宋体"/>
        </w:rPr>
        <w:t>状元</w:t>
      </w:r>
      <w:r w:rsidRPr="00134A7D">
        <w:rPr>
          <w:rFonts w:ascii="宋体" w:hAnsi="宋体" w:hint="eastAsia"/>
        </w:rPr>
        <w:t>”</w:t>
      </w:r>
      <w:r w:rsidRPr="00134A7D">
        <w:rPr>
          <w:rFonts w:ascii="宋体" w:hAnsi="宋体"/>
        </w:rPr>
        <w:t>是</w:t>
      </w:r>
      <w:r w:rsidRPr="00134A7D">
        <w:rPr>
          <w:rFonts w:ascii="宋体" w:hAnsi="宋体" w:hint="eastAsia"/>
        </w:rPr>
        <w:t>“</w:t>
      </w:r>
      <w:r w:rsidRPr="00134A7D">
        <w:rPr>
          <w:rFonts w:ascii="宋体" w:hAnsi="宋体"/>
        </w:rPr>
        <w:t>进士</w:t>
      </w:r>
      <w:r w:rsidRPr="00134A7D">
        <w:rPr>
          <w:rFonts w:ascii="宋体" w:hAnsi="宋体" w:hint="eastAsia"/>
        </w:rPr>
        <w:t>”</w:t>
      </w:r>
      <w:r w:rsidRPr="00134A7D">
        <w:rPr>
          <w:rFonts w:ascii="宋体" w:hAnsi="宋体"/>
        </w:rPr>
        <w:t>中的第一名，二者属于包容关系中的种属关系。第二步，辨析选项。</w:t>
      </w:r>
      <w:r w:rsidRPr="00013C37">
        <w:t>A</w:t>
      </w:r>
      <w:r w:rsidRPr="00134A7D">
        <w:rPr>
          <w:rFonts w:ascii="宋体" w:hAnsi="宋体"/>
        </w:rPr>
        <w:t>项：“河水”和“海水”是不同水域中的水，二者属于并列关系，排除；</w:t>
      </w:r>
      <w:r w:rsidRPr="00013C37">
        <w:t>B</w:t>
      </w:r>
      <w:r w:rsidRPr="00134A7D">
        <w:rPr>
          <w:rFonts w:ascii="宋体" w:hAnsi="宋体"/>
        </w:rPr>
        <w:t>项：“银河”是“天文”的研究对象，二者属于对应关系，排除；</w:t>
      </w:r>
      <w:r w:rsidRPr="00013C37">
        <w:t>C</w:t>
      </w:r>
      <w:r w:rsidRPr="00134A7D">
        <w:rPr>
          <w:rFonts w:ascii="宋体" w:hAnsi="宋体"/>
        </w:rPr>
        <w:t>项：“博士”是“学位”的最高级别，二者属于包容关系中的种属关系，与题干逻辑关系一致，符合；</w:t>
      </w:r>
      <w:r w:rsidRPr="00013C37">
        <w:t>D</w:t>
      </w:r>
      <w:r w:rsidRPr="00134A7D">
        <w:rPr>
          <w:rFonts w:ascii="宋体" w:hAnsi="宋体"/>
        </w:rPr>
        <w:t>项：“宪法”与“民法”都是法律，二者属于并列关系，排除。因此，选择</w:t>
      </w:r>
      <w:r w:rsidRPr="00013C37">
        <w:t>C</w:t>
      </w:r>
      <w:r w:rsidRPr="00134A7D">
        <w:rPr>
          <w:rFonts w:ascii="宋体" w:hAnsi="宋体"/>
        </w:rPr>
        <w:t>选项。</w:t>
      </w:r>
    </w:p>
    <w:p w14:paraId="2614BAA3" w14:textId="77777777" w:rsidR="001712DF" w:rsidRPr="00134A7D" w:rsidRDefault="001712DF" w:rsidP="00013C37">
      <w:pPr>
        <w:ind w:firstLine="420"/>
      </w:pPr>
      <w:r w:rsidRPr="00134A7D">
        <w:t>82</w:t>
      </w:r>
      <w:r w:rsidRPr="00134A7D">
        <w:t>．【答案】</w:t>
      </w:r>
      <w:r w:rsidRPr="00134A7D">
        <w:t>B</w:t>
      </w:r>
    </w:p>
    <w:p w14:paraId="0448D071" w14:textId="77777777" w:rsidR="001712DF" w:rsidRPr="00134A7D" w:rsidRDefault="001712DF" w:rsidP="00134A7D">
      <w:pPr>
        <w:ind w:firstLine="420"/>
        <w:rPr>
          <w:rFonts w:ascii="宋体" w:hAnsi="宋体"/>
        </w:rPr>
      </w:pPr>
      <w:r w:rsidRPr="00134A7D">
        <w:rPr>
          <w:rFonts w:ascii="宋体" w:hAnsi="宋体"/>
        </w:rPr>
        <w:t>【解析】第一步，确定题干逻辑关系。“犹疑”指做事或决断时面临多重选择而迟迟无法下判断，“深信”指坚信不疑，二者属于反义关系。第二步，辨析选项。</w:t>
      </w:r>
      <w:r w:rsidRPr="00013C37">
        <w:t>A</w:t>
      </w:r>
      <w:r w:rsidRPr="00134A7D">
        <w:rPr>
          <w:rFonts w:ascii="宋体" w:hAnsi="宋体"/>
        </w:rPr>
        <w:t>项：“晚造”指晚季作物，“提前”指预计发生的事情在预计时间</w:t>
      </w:r>
      <w:proofErr w:type="gramStart"/>
      <w:r w:rsidRPr="00134A7D">
        <w:rPr>
          <w:rFonts w:ascii="宋体" w:hAnsi="宋体"/>
        </w:rPr>
        <w:t>段之前</w:t>
      </w:r>
      <w:proofErr w:type="gramEnd"/>
      <w:r w:rsidRPr="00134A7D">
        <w:rPr>
          <w:rFonts w:ascii="宋体" w:hAnsi="宋体"/>
        </w:rPr>
        <w:t>提早发生，二者无明显逻辑关系，</w:t>
      </w:r>
      <w:r w:rsidRPr="00134A7D">
        <w:rPr>
          <w:rFonts w:ascii="宋体" w:hAnsi="宋体"/>
        </w:rPr>
        <w:lastRenderedPageBreak/>
        <w:t>排除；</w:t>
      </w:r>
      <w:r w:rsidRPr="00013C37">
        <w:t>B</w:t>
      </w:r>
      <w:r w:rsidRPr="00134A7D">
        <w:rPr>
          <w:rFonts w:ascii="宋体" w:hAnsi="宋体"/>
        </w:rPr>
        <w:t>项：“老到”指老练稳妥，“幼稚”引申为成人思想不成熟，见识不够开阔，二者属于反义关系，与题干逻辑关系一致，符合；</w:t>
      </w:r>
      <w:r w:rsidRPr="00013C37">
        <w:t>C</w:t>
      </w:r>
      <w:r w:rsidRPr="00134A7D">
        <w:rPr>
          <w:rFonts w:ascii="宋体" w:hAnsi="宋体"/>
        </w:rPr>
        <w:t>项：“婉拒”指委婉拒绝，“褒扬”指赞美表扬，二者无明显逻辑关系，排除；</w:t>
      </w:r>
      <w:r w:rsidRPr="00013C37">
        <w:t>D</w:t>
      </w:r>
      <w:r w:rsidRPr="00134A7D">
        <w:rPr>
          <w:rFonts w:ascii="宋体" w:hAnsi="宋体"/>
        </w:rPr>
        <w:t>项：“爽利”指爽快利落，办事不拖泥带水，“强横”指骄横跋扈，强硬蛮横，二者无明显逻辑关系，排除。因此，选择</w:t>
      </w:r>
      <w:r w:rsidRPr="00013C37">
        <w:t>B</w:t>
      </w:r>
      <w:r w:rsidRPr="00134A7D">
        <w:rPr>
          <w:rFonts w:ascii="宋体" w:hAnsi="宋体"/>
        </w:rPr>
        <w:t>选项。</w:t>
      </w:r>
    </w:p>
    <w:p w14:paraId="78712EA1" w14:textId="77777777" w:rsidR="001712DF" w:rsidRPr="00013C37" w:rsidRDefault="001712DF" w:rsidP="00134A7D">
      <w:pPr>
        <w:ind w:firstLine="420"/>
      </w:pPr>
      <w:r w:rsidRPr="00013C37">
        <w:t>83</w:t>
      </w:r>
      <w:r w:rsidRPr="00013C37">
        <w:t>．【答案】</w:t>
      </w:r>
      <w:r w:rsidRPr="00013C37">
        <w:t>D</w:t>
      </w:r>
    </w:p>
    <w:p w14:paraId="2916BD71" w14:textId="77777777" w:rsidR="001712DF" w:rsidRPr="00134A7D" w:rsidRDefault="001712DF" w:rsidP="00134A7D">
      <w:pPr>
        <w:ind w:firstLine="420"/>
        <w:rPr>
          <w:rFonts w:ascii="宋体" w:hAnsi="宋体"/>
        </w:rPr>
      </w:pPr>
      <w:r w:rsidRPr="00134A7D">
        <w:rPr>
          <w:rFonts w:ascii="宋体" w:hAnsi="宋体"/>
        </w:rPr>
        <w:t>【解析】第一步，确定题干逻辑关系。实数和“虚数”统称为“复数”，二者属于包容关系中的种属关系。第二步，辨析选项。</w:t>
      </w:r>
      <w:r w:rsidRPr="00013C37">
        <w:t>A</w:t>
      </w:r>
      <w:r w:rsidRPr="00134A7D">
        <w:rPr>
          <w:rFonts w:ascii="宋体" w:hAnsi="宋体"/>
        </w:rPr>
        <w:t>项：“刑法”是“法律”的一种，二者属于包容关系中的种属关系，但词语顺序与题干不一致，排除；</w:t>
      </w:r>
      <w:r w:rsidRPr="00013C37">
        <w:t>B</w:t>
      </w:r>
      <w:r w:rsidRPr="00013C37">
        <w:t>项</w:t>
      </w:r>
      <w:r w:rsidRPr="00134A7D">
        <w:rPr>
          <w:rFonts w:ascii="宋体" w:hAnsi="宋体"/>
        </w:rPr>
        <w:t>：“麦子”和“水稻”是不同的粮食种类，二者属于并列关系，排除；</w:t>
      </w:r>
      <w:r w:rsidRPr="00013C37">
        <w:t>C</w:t>
      </w:r>
      <w:r w:rsidRPr="00134A7D">
        <w:rPr>
          <w:rFonts w:ascii="宋体" w:hAnsi="宋体"/>
        </w:rPr>
        <w:t>项：“祥林嫂”是“《祝福》”小说中的主要人物，二者属于人物与作品的对应关系，排除；</w:t>
      </w:r>
      <w:r w:rsidRPr="00013C37">
        <w:t>D</w:t>
      </w:r>
      <w:r w:rsidRPr="00134A7D">
        <w:rPr>
          <w:rFonts w:ascii="宋体" w:hAnsi="宋体"/>
        </w:rPr>
        <w:t>项：“人工智能”是“计算机科学”的一种，二者属于包容关系中的种属关系，与题干逻辑关系一致，符合。因此，选择</w:t>
      </w:r>
      <w:r w:rsidRPr="00013C37">
        <w:t>D</w:t>
      </w:r>
      <w:r w:rsidRPr="00134A7D">
        <w:rPr>
          <w:rFonts w:ascii="宋体" w:hAnsi="宋体"/>
        </w:rPr>
        <w:t>选项。</w:t>
      </w:r>
    </w:p>
    <w:p w14:paraId="686E61B4" w14:textId="77777777" w:rsidR="001712DF" w:rsidRPr="00134A7D" w:rsidRDefault="001712DF" w:rsidP="00134A7D">
      <w:pPr>
        <w:ind w:firstLine="420"/>
        <w:rPr>
          <w:rFonts w:ascii="宋体" w:hAnsi="宋体"/>
        </w:rPr>
      </w:pPr>
      <w:r w:rsidRPr="00013C37">
        <w:t>84</w:t>
      </w:r>
      <w:r w:rsidRPr="00013C37">
        <w:t>．</w:t>
      </w:r>
      <w:r w:rsidRPr="00134A7D">
        <w:rPr>
          <w:rFonts w:ascii="宋体" w:hAnsi="宋体"/>
        </w:rPr>
        <w:t>【答案】</w:t>
      </w:r>
      <w:r w:rsidRPr="00013C37">
        <w:t>C</w:t>
      </w:r>
    </w:p>
    <w:p w14:paraId="6DA7256F" w14:textId="77777777" w:rsidR="001712DF" w:rsidRPr="00134A7D" w:rsidRDefault="001712DF" w:rsidP="00134A7D">
      <w:pPr>
        <w:ind w:firstLine="420"/>
        <w:rPr>
          <w:rFonts w:ascii="宋体" w:hAnsi="宋体"/>
        </w:rPr>
      </w:pPr>
      <w:r w:rsidRPr="00134A7D">
        <w:rPr>
          <w:rFonts w:ascii="宋体" w:hAnsi="宋体"/>
        </w:rPr>
        <w:t>【解析】第一步，确定题干逻辑关系。“茉莉花茶”是将茶叶和茉莉鲜花进行拼和、</w:t>
      </w:r>
      <w:proofErr w:type="gramStart"/>
      <w:r w:rsidRPr="00134A7D">
        <w:rPr>
          <w:rFonts w:ascii="宋体" w:hAnsi="宋体"/>
        </w:rPr>
        <w:t>窨</w:t>
      </w:r>
      <w:proofErr w:type="gramEnd"/>
      <w:r w:rsidRPr="00134A7D">
        <w:rPr>
          <w:rFonts w:ascii="宋体" w:hAnsi="宋体"/>
        </w:rPr>
        <w:t>制，使茶叶吸收花香而成的茶叶。“茉莉花茶”的部分材料—茶叶，是“茶树”的一部分，“茶树”与“茉莉花茶”属于原料来源与成品的对应关系。第二步，辨析选项。</w:t>
      </w:r>
      <w:r w:rsidRPr="00013C37">
        <w:t>A</w:t>
      </w:r>
      <w:r w:rsidRPr="00134A7D">
        <w:rPr>
          <w:rFonts w:ascii="宋体" w:hAnsi="宋体"/>
        </w:rPr>
        <w:t>项：“梅花糕”是形状像梅花的糕点，其材料中并不含有梅花，与“梅树”无明显逻辑关系，排除；</w:t>
      </w:r>
      <w:r w:rsidRPr="00BE7628">
        <w:rPr>
          <w:rFonts w:hint="eastAsia"/>
        </w:rPr>
        <w:t>B</w:t>
      </w:r>
      <w:r w:rsidRPr="00134A7D">
        <w:rPr>
          <w:rFonts w:ascii="宋体" w:hAnsi="宋体"/>
        </w:rPr>
        <w:t>项：“肉夹馍”的部分材料—面粉，不是“小麦”的一部分，而是由“小麦”加工出来的，排除；</w:t>
      </w:r>
      <w:r w:rsidRPr="00013C37">
        <w:t>C</w:t>
      </w:r>
      <w:r w:rsidRPr="00134A7D">
        <w:rPr>
          <w:rFonts w:ascii="宋体" w:hAnsi="宋体"/>
        </w:rPr>
        <w:t>项：“蟹黄包”的部分材料—蟹黄，是“螃蟹”的一部分，“螃蟹”与“蟹黄包”属于原料来源与成品的对应关系，与题干逻辑关系一致，符合；</w:t>
      </w:r>
      <w:r w:rsidRPr="00013C37">
        <w:t>D</w:t>
      </w:r>
      <w:r w:rsidRPr="00BE7628">
        <w:t>项</w:t>
      </w:r>
      <w:r w:rsidRPr="00134A7D">
        <w:rPr>
          <w:rFonts w:ascii="宋体" w:hAnsi="宋体"/>
        </w:rPr>
        <w:t>：“冬瓜糖”的部分材料“冬瓜”，指“冬瓜”的整体，而不是只选取了“冬瓜”的一部分，排除。因此，选择</w:t>
      </w:r>
      <w:r w:rsidRPr="00013C37">
        <w:t>C</w:t>
      </w:r>
      <w:r w:rsidRPr="00134A7D">
        <w:rPr>
          <w:rFonts w:ascii="宋体" w:hAnsi="宋体"/>
        </w:rPr>
        <w:t>选项。</w:t>
      </w:r>
    </w:p>
    <w:p w14:paraId="4053F482" w14:textId="77777777" w:rsidR="001712DF" w:rsidRPr="00134A7D" w:rsidRDefault="001712DF" w:rsidP="005521D3">
      <w:pPr>
        <w:ind w:firstLine="420"/>
      </w:pPr>
      <w:r w:rsidRPr="00134A7D">
        <w:t>85</w:t>
      </w:r>
      <w:r w:rsidRPr="00134A7D">
        <w:t>．【答案】</w:t>
      </w:r>
      <w:r w:rsidRPr="00134A7D">
        <w:t>C</w:t>
      </w:r>
    </w:p>
    <w:p w14:paraId="6FD7E954" w14:textId="77777777" w:rsidR="001712DF" w:rsidRPr="00134A7D" w:rsidRDefault="001712DF" w:rsidP="00134A7D">
      <w:pPr>
        <w:ind w:firstLine="420"/>
        <w:rPr>
          <w:rFonts w:ascii="宋体" w:hAnsi="宋体"/>
        </w:rPr>
      </w:pPr>
      <w:r w:rsidRPr="00134A7D">
        <w:rPr>
          <w:rFonts w:ascii="宋体" w:hAnsi="宋体"/>
        </w:rPr>
        <w:t>【解析】第一步，确定题干逻辑关系。“围魏救赵”指战国时齐军用围攻魏国的方法，迫使魏国撤回攻打赵国的部队而使赵国得救，“围魏救赵”是一种“救援”战术，二者属于对应关系。第二步，辨析选项。</w:t>
      </w:r>
      <w:r w:rsidRPr="00BE7628">
        <w:t>A</w:t>
      </w:r>
      <w:r w:rsidRPr="00134A7D">
        <w:rPr>
          <w:rFonts w:ascii="宋体" w:hAnsi="宋体"/>
        </w:rPr>
        <w:t>项：“风声鹤唳”形容惊慌失措，或自相惊扰，与“进攻”无明显逻辑关系，排除；</w:t>
      </w:r>
      <w:r w:rsidRPr="00BE7628">
        <w:t>B</w:t>
      </w:r>
      <w:r w:rsidRPr="00134A7D">
        <w:rPr>
          <w:rFonts w:ascii="宋体" w:hAnsi="宋体"/>
        </w:rPr>
        <w:t>项：“草木皆兵”形容人在惊慌时疑神疑鬼，与“防守”无明显逻辑关系，排除；</w:t>
      </w:r>
      <w:r w:rsidRPr="00BE7628">
        <w:t>C</w:t>
      </w:r>
      <w:r w:rsidRPr="00134A7D">
        <w:rPr>
          <w:rFonts w:ascii="宋体" w:hAnsi="宋体"/>
        </w:rPr>
        <w:t>项：“穷寇勿追”意思是不追无路可走的敌人，以免敌人情急反扑，造成自己的损失，也比喻不可逼人太甚，是一种“追击”战术，与“追击”属于对应关系，与题干逻辑关系一致，符合；</w:t>
      </w:r>
      <w:r w:rsidRPr="00BE7628">
        <w:t>D</w:t>
      </w:r>
      <w:r w:rsidRPr="00134A7D">
        <w:rPr>
          <w:rFonts w:ascii="宋体" w:hAnsi="宋体"/>
        </w:rPr>
        <w:t>项：“斗折蛇行”形容道路曲折蜿蜒，与“转移”无明显逻辑关系，排除。因此，选择</w:t>
      </w:r>
      <w:r w:rsidRPr="00BE7628">
        <w:t>C</w:t>
      </w:r>
      <w:r w:rsidRPr="00134A7D">
        <w:rPr>
          <w:rFonts w:ascii="宋体" w:hAnsi="宋体"/>
        </w:rPr>
        <w:t>选项。</w:t>
      </w:r>
    </w:p>
    <w:p w14:paraId="491F2E01" w14:textId="77777777" w:rsidR="001712DF" w:rsidRPr="00134A7D" w:rsidRDefault="001712DF" w:rsidP="005521D3">
      <w:pPr>
        <w:ind w:firstLine="420"/>
      </w:pPr>
      <w:r w:rsidRPr="00134A7D">
        <w:t>86</w:t>
      </w:r>
      <w:r w:rsidRPr="00134A7D">
        <w:t>．【答案】</w:t>
      </w:r>
      <w:r w:rsidRPr="00134A7D">
        <w:t>D</w:t>
      </w:r>
    </w:p>
    <w:p w14:paraId="4C34CB2F" w14:textId="77777777" w:rsidR="001712DF" w:rsidRPr="00134A7D" w:rsidRDefault="001712DF" w:rsidP="00134A7D">
      <w:pPr>
        <w:ind w:firstLine="420"/>
        <w:rPr>
          <w:rFonts w:ascii="宋体" w:hAnsi="宋体"/>
        </w:rPr>
      </w:pPr>
      <w:r w:rsidRPr="00134A7D">
        <w:rPr>
          <w:rFonts w:ascii="宋体" w:hAnsi="宋体"/>
        </w:rPr>
        <w:t>【解析】第一步，确定题干逻辑关系。“中子”有“辐射”作用，二者属于功能对应关系，“中子”可以应用于“军事”领域，二者属于对应关系。第二步，辨析选项。</w:t>
      </w:r>
      <w:r w:rsidRPr="00BE7628">
        <w:t>A</w:t>
      </w:r>
      <w:r w:rsidRPr="00134A7D">
        <w:rPr>
          <w:rFonts w:ascii="宋体" w:hAnsi="宋体"/>
        </w:rPr>
        <w:t>项：“货车”有“运输”作用，二者属于功能对应关系，“货车”可以应用于“交通”领域，二者属于对应关系，但词语顺序与题干不一致，排除；</w:t>
      </w:r>
      <w:r w:rsidRPr="00BE7628">
        <w:t>B</w:t>
      </w:r>
      <w:r w:rsidRPr="00134A7D">
        <w:rPr>
          <w:rFonts w:ascii="宋体" w:hAnsi="宋体"/>
        </w:rPr>
        <w:t>项：“物理”与“化学”是两门学科，二</w:t>
      </w:r>
      <w:r w:rsidRPr="00134A7D">
        <w:rPr>
          <w:rFonts w:ascii="宋体" w:hAnsi="宋体"/>
        </w:rPr>
        <w:lastRenderedPageBreak/>
        <w:t>者属于并列关系，排除；</w:t>
      </w:r>
      <w:r w:rsidRPr="00BE7628">
        <w:t>C</w:t>
      </w:r>
      <w:r w:rsidRPr="00134A7D">
        <w:rPr>
          <w:rFonts w:ascii="宋体" w:hAnsi="宋体"/>
        </w:rPr>
        <w:t>项：“薄膜”有“隔热”作用，二者属于功能对应关系，但“薄膜”是“大棚”的原材料，二者属于原材料对应关系，排除</w:t>
      </w:r>
      <w:r w:rsidRPr="00BE7628">
        <w:t>；</w:t>
      </w:r>
      <w:r w:rsidRPr="00BE7628">
        <w:t>D</w:t>
      </w:r>
      <w:r w:rsidRPr="00134A7D">
        <w:rPr>
          <w:rFonts w:ascii="宋体" w:hAnsi="宋体"/>
        </w:rPr>
        <w:t>项：“干冰”有“吸热”作用，二者属于功能对应关系，“干冰”可以应用于“消防”领域，二者属于对应关系，与题干逻辑关系一致，符合。因此，选择</w:t>
      </w:r>
      <w:r w:rsidRPr="00BE7628">
        <w:t>D</w:t>
      </w:r>
      <w:r w:rsidRPr="00BE7628">
        <w:t>选</w:t>
      </w:r>
      <w:r w:rsidRPr="00134A7D">
        <w:rPr>
          <w:rFonts w:ascii="宋体" w:hAnsi="宋体"/>
        </w:rPr>
        <w:t>项。</w:t>
      </w:r>
    </w:p>
    <w:p w14:paraId="2063965A" w14:textId="77777777" w:rsidR="001712DF" w:rsidRPr="00134A7D" w:rsidRDefault="001712DF" w:rsidP="005521D3">
      <w:pPr>
        <w:ind w:firstLine="420"/>
      </w:pPr>
      <w:r w:rsidRPr="00134A7D">
        <w:t>87</w:t>
      </w:r>
      <w:r w:rsidRPr="00134A7D">
        <w:t>．【答案】</w:t>
      </w:r>
      <w:r w:rsidRPr="00134A7D">
        <w:t>B</w:t>
      </w:r>
    </w:p>
    <w:p w14:paraId="278BD117" w14:textId="77777777" w:rsidR="001712DF" w:rsidRPr="00134A7D" w:rsidRDefault="001712DF" w:rsidP="00134A7D">
      <w:pPr>
        <w:ind w:firstLine="420"/>
        <w:rPr>
          <w:rFonts w:ascii="宋体" w:hAnsi="宋体"/>
        </w:rPr>
      </w:pPr>
      <w:r w:rsidRPr="00134A7D">
        <w:rPr>
          <w:rFonts w:ascii="宋体" w:hAnsi="宋体"/>
        </w:rPr>
        <w:t>【解析】第一步，确定题干逻辑关系。“农家乐”的业主利用当地的农产品进行加工，满足客人的需要，是一种休闲娱乐方式，与“农家”属于场所对应关系，与“乐”属于活动主题对应关系。第二步，辨析选项。</w:t>
      </w:r>
      <w:r w:rsidRPr="00BE7628">
        <w:t>A</w:t>
      </w:r>
      <w:r w:rsidRPr="00134A7D">
        <w:rPr>
          <w:rFonts w:ascii="宋体" w:hAnsi="宋体"/>
        </w:rPr>
        <w:t>项：“一日游”是一种休闲娱乐方式，“一日”不是对应的场所，排除；</w:t>
      </w:r>
      <w:r w:rsidRPr="00BE7628">
        <w:t>B</w:t>
      </w:r>
      <w:r w:rsidRPr="00134A7D">
        <w:rPr>
          <w:rFonts w:ascii="宋体" w:hAnsi="宋体"/>
        </w:rPr>
        <w:t>项：“广场舞”是一种休闲娱乐方式，与“广场”属于场所对应关系，与“舞”属于活动主题的对应关系，与题干逻辑关系一致，符合；</w:t>
      </w:r>
      <w:r w:rsidRPr="00BE7628">
        <w:t>C</w:t>
      </w:r>
      <w:r w:rsidRPr="00134A7D">
        <w:rPr>
          <w:rFonts w:ascii="宋体" w:hAnsi="宋体"/>
        </w:rPr>
        <w:t>项：“袋鼠跳”是一项新型游乐项目，“袋鼠”不是对应的场所，排除；</w:t>
      </w:r>
      <w:r w:rsidRPr="00BE7628">
        <w:t>D</w:t>
      </w:r>
      <w:r w:rsidRPr="00BE7628">
        <w:t>项</w:t>
      </w:r>
      <w:r w:rsidRPr="00134A7D">
        <w:rPr>
          <w:rFonts w:ascii="宋体" w:hAnsi="宋体"/>
        </w:rPr>
        <w:t>：“颅内伤”不是一种休闲娱乐方式，排除。因此，选择B选项。</w:t>
      </w:r>
    </w:p>
    <w:p w14:paraId="39E12364" w14:textId="77777777" w:rsidR="001712DF" w:rsidRPr="00134A7D" w:rsidRDefault="001712DF" w:rsidP="005521D3">
      <w:pPr>
        <w:ind w:firstLine="420"/>
      </w:pPr>
      <w:r w:rsidRPr="00134A7D">
        <w:t>88</w:t>
      </w:r>
      <w:r w:rsidRPr="00134A7D">
        <w:t>．【答案】</w:t>
      </w:r>
      <w:r w:rsidRPr="00134A7D">
        <w:t>D</w:t>
      </w:r>
    </w:p>
    <w:p w14:paraId="0D178A79" w14:textId="77777777" w:rsidR="001712DF" w:rsidRPr="00134A7D" w:rsidRDefault="001712DF" w:rsidP="00134A7D">
      <w:pPr>
        <w:ind w:firstLine="420"/>
        <w:rPr>
          <w:rFonts w:ascii="宋体" w:hAnsi="宋体"/>
        </w:rPr>
      </w:pPr>
      <w:r w:rsidRPr="00134A7D">
        <w:rPr>
          <w:rFonts w:ascii="宋体" w:hAnsi="宋体"/>
        </w:rPr>
        <w:t>【解析】分别将选项代入题干，确定逻辑关系。</w:t>
      </w:r>
      <w:r w:rsidRPr="00BE7628">
        <w:t>A</w:t>
      </w:r>
      <w:r w:rsidRPr="00BE7628">
        <w:t>项</w:t>
      </w:r>
      <w:r w:rsidRPr="00134A7D">
        <w:rPr>
          <w:rFonts w:ascii="宋体" w:hAnsi="宋体"/>
        </w:rPr>
        <w:t>：“瑕瑜互见”比喻有缺点也有优点，“精当”指精确恰当，二者无明显逻辑关系；“固若金汤”形容城池坚固不易攻破，“牢靠”指坚固、结实，二者属于近义关系，前后逻辑关系不一致，排除。</w:t>
      </w:r>
      <w:r w:rsidRPr="00BE7628">
        <w:t>B</w:t>
      </w:r>
      <w:r w:rsidRPr="00134A7D">
        <w:rPr>
          <w:rFonts w:ascii="宋体" w:hAnsi="宋体"/>
        </w:rPr>
        <w:t>项：“字字珠玑”比喻说话、文章的词句十分优美，与“精当”无明显逻辑关系；“固若金汤”可用来形容城池、阵地“防御”能力较强，二者属于对应关系，前后逻辑关系不一致，排除。</w:t>
      </w:r>
      <w:r w:rsidRPr="00BE7628">
        <w:t>C</w:t>
      </w:r>
      <w:r w:rsidRPr="00134A7D">
        <w:rPr>
          <w:rFonts w:ascii="宋体" w:hAnsi="宋体"/>
        </w:rPr>
        <w:t>项：“无懈可击”形容十分严密，找不到一点漏洞，与“精当”无明显逻辑关系；“固若金汤”可以用来修饰“城池”，二者属于偏正关系，前后逻辑关系不一致，排除。</w:t>
      </w:r>
      <w:r w:rsidRPr="00BE7628">
        <w:t>D</w:t>
      </w:r>
      <w:r w:rsidRPr="00134A7D">
        <w:rPr>
          <w:rFonts w:ascii="宋体" w:hAnsi="宋体"/>
        </w:rPr>
        <w:t>项：“不刊之论”比喻不能改动或不可磨灭的言论，用来形容文章或言辞的精准得当，与“精当”属于近义关系；“固若金汤”与“坚实”属于近义关系，前后逻辑关系一致，符合。因此，选择</w:t>
      </w:r>
      <w:r w:rsidRPr="00BE7628">
        <w:t>D</w:t>
      </w:r>
      <w:r w:rsidRPr="00134A7D">
        <w:rPr>
          <w:rFonts w:ascii="宋体" w:hAnsi="宋体"/>
        </w:rPr>
        <w:t>选项。</w:t>
      </w:r>
    </w:p>
    <w:p w14:paraId="5B2800F3" w14:textId="77777777" w:rsidR="001712DF" w:rsidRPr="00134A7D" w:rsidRDefault="001712DF" w:rsidP="005521D3">
      <w:pPr>
        <w:ind w:firstLine="420"/>
      </w:pPr>
      <w:r w:rsidRPr="00134A7D">
        <w:t>89</w:t>
      </w:r>
      <w:r w:rsidRPr="00134A7D">
        <w:t>．【答案】</w:t>
      </w:r>
      <w:r w:rsidRPr="00134A7D">
        <w:t>A</w:t>
      </w:r>
    </w:p>
    <w:p w14:paraId="28B93E93" w14:textId="77777777" w:rsidR="001712DF" w:rsidRPr="00134A7D" w:rsidRDefault="001712DF" w:rsidP="00134A7D">
      <w:pPr>
        <w:ind w:firstLine="420"/>
        <w:rPr>
          <w:rFonts w:ascii="宋体" w:hAnsi="宋体"/>
        </w:rPr>
      </w:pPr>
      <w:r w:rsidRPr="00134A7D">
        <w:rPr>
          <w:rFonts w:ascii="宋体" w:hAnsi="宋体"/>
        </w:rPr>
        <w:t>【解析】第一步，确定题干逻辑关系。在“会议”上“讨论”，形成“方案”。召开“会议”是“讨论”的方式，二者属于对应关系，形成“方案”是“讨论”的结果，二者属于对应关系。第二步，辨析选项。</w:t>
      </w:r>
      <w:r w:rsidRPr="00BE7628">
        <w:t>A</w:t>
      </w:r>
      <w:r w:rsidRPr="00134A7D">
        <w:rPr>
          <w:rFonts w:ascii="宋体" w:hAnsi="宋体"/>
        </w:rPr>
        <w:t>项：深入“基层”是“调研”的方式，二者属于对应关系，获得“实情”是“调研”的结果，二者属于对应关系，与题干逻辑关系一致，符合；</w:t>
      </w:r>
      <w:r w:rsidRPr="00BE7628">
        <w:t>B</w:t>
      </w:r>
      <w:r w:rsidRPr="00134A7D">
        <w:rPr>
          <w:rFonts w:ascii="宋体" w:hAnsi="宋体"/>
        </w:rPr>
        <w:t>项：“销量”是“研究”的对象，不是结果，排除；</w:t>
      </w:r>
      <w:r w:rsidRPr="00BE7628">
        <w:t>C</w:t>
      </w:r>
      <w:r w:rsidRPr="00134A7D">
        <w:rPr>
          <w:rFonts w:ascii="宋体" w:hAnsi="宋体"/>
        </w:rPr>
        <w:t>项：“汽车”的“技术”是“分析”的对象，不是结果，排除；</w:t>
      </w:r>
      <w:r w:rsidRPr="00BE7628">
        <w:t>D</w:t>
      </w:r>
      <w:r w:rsidRPr="00134A7D">
        <w:rPr>
          <w:rFonts w:ascii="宋体" w:hAnsi="宋体"/>
        </w:rPr>
        <w:t>项：“计划”是“合作”的前期流程，不是结果，排除。因此，选择A选项。</w:t>
      </w:r>
    </w:p>
    <w:p w14:paraId="65A24E23" w14:textId="77777777" w:rsidR="001712DF" w:rsidRPr="00134A7D" w:rsidRDefault="001712DF" w:rsidP="005521D3">
      <w:pPr>
        <w:ind w:firstLine="420"/>
      </w:pPr>
      <w:r w:rsidRPr="00134A7D">
        <w:t>90</w:t>
      </w:r>
      <w:r w:rsidRPr="00134A7D">
        <w:t>．【答案】</w:t>
      </w:r>
      <w:r w:rsidRPr="00134A7D">
        <w:t>C</w:t>
      </w:r>
    </w:p>
    <w:p w14:paraId="1E9C9286" w14:textId="77777777" w:rsidR="001712DF" w:rsidRPr="00134A7D" w:rsidRDefault="001712DF" w:rsidP="00134A7D">
      <w:pPr>
        <w:ind w:firstLine="420"/>
        <w:rPr>
          <w:rFonts w:ascii="宋体" w:hAnsi="宋体"/>
        </w:rPr>
      </w:pPr>
      <w:r w:rsidRPr="00134A7D">
        <w:rPr>
          <w:rFonts w:ascii="宋体" w:hAnsi="宋体"/>
        </w:rPr>
        <w:t>【解析】第一步，确定题干逻辑关系。“盲动”可能导致“一败涂地”，二者属于或然因果对应关系，“一败涂地”之后需要“重起炉灶”，二者属于对应关系。第二步，辨析选项。</w:t>
      </w:r>
      <w:r w:rsidRPr="00BE7628">
        <w:t>A</w:t>
      </w:r>
      <w:r w:rsidRPr="00134A7D">
        <w:rPr>
          <w:rFonts w:ascii="宋体" w:hAnsi="宋体"/>
        </w:rPr>
        <w:t>项：“风驰电掣”形容非常迅速，像风吹闪电一样，不是“超速”导致的结果，排除；</w:t>
      </w:r>
      <w:r w:rsidRPr="00BE7628">
        <w:lastRenderedPageBreak/>
        <w:t>B</w:t>
      </w:r>
      <w:r w:rsidRPr="00134A7D">
        <w:rPr>
          <w:rFonts w:ascii="宋体" w:hAnsi="宋体"/>
        </w:rPr>
        <w:t>项：“鹦鹉学舌”是形容“跟风”的行为，不是“跟风”导致的结果，排除；</w:t>
      </w:r>
      <w:r w:rsidRPr="00BE7628">
        <w:t>C</w:t>
      </w:r>
      <w:r w:rsidRPr="00134A7D">
        <w:rPr>
          <w:rFonts w:ascii="宋体" w:hAnsi="宋体"/>
        </w:rPr>
        <w:t>项：“熬夜”可能导致“萎靡不振”，二者属于或然因果对应关系，“萎靡不振”之后需要“养精蓄锐”，二者属于对应关系，与题干逻辑关系一致，符合；</w:t>
      </w:r>
      <w:r w:rsidRPr="00BE7628">
        <w:t>D</w:t>
      </w:r>
      <w:r w:rsidRPr="00134A7D">
        <w:rPr>
          <w:rFonts w:ascii="宋体" w:hAnsi="宋体"/>
        </w:rPr>
        <w:t>项：“生动逼真”和“传神”都形容</w:t>
      </w:r>
      <w:proofErr w:type="gramStart"/>
      <w:r w:rsidRPr="00134A7D">
        <w:rPr>
          <w:rFonts w:ascii="宋体" w:hAnsi="宋体"/>
        </w:rPr>
        <w:t>很</w:t>
      </w:r>
      <w:proofErr w:type="gramEnd"/>
      <w:r w:rsidRPr="00134A7D">
        <w:rPr>
          <w:rFonts w:ascii="宋体" w:hAnsi="宋体"/>
        </w:rPr>
        <w:t>形象逼真，二者属于近义关系，排除。因此，选择</w:t>
      </w:r>
      <w:r w:rsidRPr="00BE7628">
        <w:t>C</w:t>
      </w:r>
      <w:r w:rsidRPr="00134A7D">
        <w:rPr>
          <w:rFonts w:ascii="宋体" w:hAnsi="宋体"/>
        </w:rPr>
        <w:t>选项。</w:t>
      </w:r>
    </w:p>
    <w:p w14:paraId="77ADD12E" w14:textId="77777777" w:rsidR="001712DF" w:rsidRPr="00134A7D" w:rsidRDefault="001712DF" w:rsidP="005521D3">
      <w:pPr>
        <w:ind w:firstLine="420"/>
      </w:pPr>
      <w:r w:rsidRPr="00134A7D">
        <w:t>91</w:t>
      </w:r>
      <w:r w:rsidRPr="00134A7D">
        <w:t>．【答案】</w:t>
      </w:r>
      <w:r w:rsidRPr="00134A7D">
        <w:t>C</w:t>
      </w:r>
    </w:p>
    <w:p w14:paraId="623EBBE2" w14:textId="77777777" w:rsidR="001712DF" w:rsidRPr="00134A7D" w:rsidRDefault="001712DF" w:rsidP="00134A7D">
      <w:pPr>
        <w:ind w:firstLine="420"/>
        <w:rPr>
          <w:rFonts w:ascii="宋体" w:hAnsi="宋体"/>
        </w:rPr>
      </w:pPr>
      <w:r w:rsidRPr="00134A7D">
        <w:rPr>
          <w:rFonts w:ascii="宋体" w:hAnsi="宋体"/>
        </w:rPr>
        <w:t>【解析】第一步，确定题型。根据提问方式中的“支持”，确定为加强论证。第二步，找论点和论据。论点：睡眠干预可减少社会偏见与歧视。论据：先给受试者播放与消除该偏见学习相关联的声音，然后让受试者进入深度睡眠状态，再同时重复播放那些相关联的声音。结果发现，该偏见比睡眠前大大减少，且睡眠质量越高，偏见减少得越多。第三步，辨析选项。</w:t>
      </w:r>
      <w:r w:rsidRPr="00BE7628">
        <w:t>A</w:t>
      </w:r>
      <w:r w:rsidRPr="00BE7628">
        <w:t>项</w:t>
      </w:r>
      <w:r w:rsidRPr="00134A7D">
        <w:rPr>
          <w:rFonts w:ascii="宋体" w:hAnsi="宋体"/>
        </w:rPr>
        <w:t>：无关选项。能否得到睡眠干预和睡眠干预的作用无关，论题不一致，排除。</w:t>
      </w:r>
      <w:r w:rsidRPr="00BE7628">
        <w:t>B</w:t>
      </w:r>
      <w:r w:rsidRPr="00BE7628">
        <w:t>项</w:t>
      </w:r>
      <w:r w:rsidRPr="00134A7D">
        <w:rPr>
          <w:rFonts w:ascii="宋体" w:hAnsi="宋体"/>
        </w:rPr>
        <w:t>：无关选项。论题讨论睡眠干预是否会减少偏见，但是该选项是在讨论睡眠质量与产生偏见的关系，论题不一致，排除。</w:t>
      </w:r>
      <w:r w:rsidRPr="00BE7628">
        <w:t>C</w:t>
      </w:r>
      <w:r w:rsidRPr="00BE7628">
        <w:t>项</w:t>
      </w:r>
      <w:r w:rsidRPr="00134A7D">
        <w:rPr>
          <w:rFonts w:ascii="宋体" w:hAnsi="宋体"/>
        </w:rPr>
        <w:t>：增加论据。增加了身高和相貌歧视者经过睡眠干预后歧视程度降低的例子，说明睡眠干预对减少歧视是有作用的，具有加强作用。</w:t>
      </w:r>
      <w:r w:rsidRPr="00BE7628">
        <w:t>D</w:t>
      </w:r>
      <w:r w:rsidRPr="00BE7628">
        <w:t>项</w:t>
      </w:r>
      <w:r w:rsidRPr="00134A7D">
        <w:rPr>
          <w:rFonts w:ascii="宋体" w:hAnsi="宋体"/>
        </w:rPr>
        <w:t>：削弱论据。该项说明在受试者中，有一部分并不存在偏见或歧视，说明实验的样本不典型，削弱了实验的结果，具有削弱作用。因此，选</w:t>
      </w:r>
      <w:r w:rsidRPr="00BE7628">
        <w:t>择</w:t>
      </w:r>
      <w:r w:rsidRPr="00BE7628">
        <w:t>C</w:t>
      </w:r>
      <w:r w:rsidRPr="00134A7D">
        <w:rPr>
          <w:rFonts w:ascii="宋体" w:hAnsi="宋体"/>
        </w:rPr>
        <w:t>选项。</w:t>
      </w:r>
    </w:p>
    <w:p w14:paraId="1BBAB5C7" w14:textId="77777777" w:rsidR="001712DF" w:rsidRPr="00134A7D" w:rsidRDefault="001712DF" w:rsidP="005521D3">
      <w:pPr>
        <w:ind w:firstLine="420"/>
      </w:pPr>
      <w:r w:rsidRPr="00134A7D">
        <w:t>92</w:t>
      </w:r>
      <w:r w:rsidRPr="00134A7D">
        <w:t>．【答案】</w:t>
      </w:r>
      <w:r w:rsidRPr="00134A7D">
        <w:t>B</w:t>
      </w:r>
    </w:p>
    <w:p w14:paraId="64DC639D" w14:textId="77777777" w:rsidR="001712DF" w:rsidRPr="00134A7D" w:rsidRDefault="001712DF" w:rsidP="00134A7D">
      <w:pPr>
        <w:ind w:firstLine="420"/>
        <w:rPr>
          <w:rFonts w:ascii="宋体" w:hAnsi="宋体"/>
        </w:rPr>
      </w:pPr>
      <w:r w:rsidRPr="00134A7D">
        <w:rPr>
          <w:rFonts w:ascii="宋体" w:hAnsi="宋体"/>
        </w:rPr>
        <w:t>【解析】第一步，确定题型。根据提问方式中的“支持”，确定为加强论证。第二步，找论点和论据。论点：个人使用能源相关数据的被动分享有可能成为推广智能技术的主要障碍。论据：该技术用于监控和支持能源高效率使用行为时，居民个人及家庭的能源数据不得不被动分享。第三步，辨析选项。</w:t>
      </w:r>
      <w:r w:rsidRPr="00BE7628">
        <w:t>A</w:t>
      </w:r>
      <w:r w:rsidRPr="00134A7D">
        <w:rPr>
          <w:rFonts w:ascii="宋体" w:hAnsi="宋体"/>
        </w:rPr>
        <w:t>项：无关选项。该项指出</w:t>
      </w:r>
      <w:r w:rsidRPr="00BE7628">
        <w:t>60%</w:t>
      </w:r>
      <w:r w:rsidRPr="00134A7D">
        <w:rPr>
          <w:rFonts w:ascii="宋体" w:hAnsi="宋体"/>
        </w:rPr>
        <w:t>的被调查者不愿意因数据被动分享而降低个人能源使用比例，但题干并没有提到推广智能技术与降低个人能源使用比例的关系，即推广智能技术不意味着会降低个人能源使用比例，论题不一致，排除。</w:t>
      </w:r>
      <w:r w:rsidRPr="00BE7628">
        <w:t>B</w:t>
      </w:r>
      <w:r w:rsidRPr="00134A7D">
        <w:rPr>
          <w:rFonts w:ascii="宋体" w:hAnsi="宋体"/>
        </w:rPr>
        <w:t>项：增加论据。通过增加新的论据，解释了由于数据的被动分享大大增加个人隐私被侵犯的风险，所以可能会阻碍技术推广，具有加强作用。</w:t>
      </w:r>
      <w:r w:rsidRPr="00BE7628">
        <w:t>C</w:t>
      </w:r>
      <w:r w:rsidRPr="00134A7D">
        <w:rPr>
          <w:rFonts w:ascii="宋体" w:hAnsi="宋体"/>
        </w:rPr>
        <w:t>项：无关选项。关心气候变化的人更可能接受数据被动分享，但是那些不关心气候变化的人是否可能接受没有提及，论题不一致，排除。</w:t>
      </w:r>
      <w:r w:rsidRPr="00BE7628">
        <w:t>D</w:t>
      </w:r>
      <w:r w:rsidRPr="00BE7628">
        <w:t>项</w:t>
      </w:r>
      <w:r w:rsidRPr="00134A7D">
        <w:rPr>
          <w:rFonts w:ascii="宋体" w:hAnsi="宋体"/>
        </w:rPr>
        <w:t>：无关选项。说明数据分享在智能技术应用方面的必要性，但是与它是否会阻碍智能技术推广无关，论题不一致，排除。因此，选择</w:t>
      </w:r>
      <w:r w:rsidRPr="00BE7628">
        <w:t>B</w:t>
      </w:r>
      <w:r w:rsidRPr="00BE7628">
        <w:t>选</w:t>
      </w:r>
      <w:r w:rsidRPr="00134A7D">
        <w:rPr>
          <w:rFonts w:ascii="宋体" w:hAnsi="宋体"/>
        </w:rPr>
        <w:t>项。</w:t>
      </w:r>
    </w:p>
    <w:p w14:paraId="75E67372" w14:textId="77777777" w:rsidR="001712DF" w:rsidRPr="00134A7D" w:rsidRDefault="001712DF" w:rsidP="005521D3">
      <w:pPr>
        <w:ind w:firstLine="420"/>
      </w:pPr>
      <w:r w:rsidRPr="00134A7D">
        <w:t>93</w:t>
      </w:r>
      <w:r w:rsidRPr="00134A7D">
        <w:t>．【答案】</w:t>
      </w:r>
      <w:r w:rsidRPr="00134A7D">
        <w:t>C</w:t>
      </w:r>
    </w:p>
    <w:p w14:paraId="24E7CE75" w14:textId="77777777" w:rsidR="001712DF" w:rsidRPr="00134A7D" w:rsidRDefault="001712DF" w:rsidP="00134A7D">
      <w:pPr>
        <w:ind w:firstLine="420"/>
        <w:rPr>
          <w:rFonts w:ascii="宋体" w:hAnsi="宋体"/>
        </w:rPr>
      </w:pPr>
      <w:r w:rsidRPr="00134A7D">
        <w:rPr>
          <w:rFonts w:ascii="宋体" w:hAnsi="宋体"/>
        </w:rPr>
        <w:t>【解析】第一步，确定题型。根据提问方式中的“支持”，确定为加强论证。第二步，找论点和论据。论点：餐前</w:t>
      </w:r>
      <w:proofErr w:type="gramStart"/>
      <w:r w:rsidRPr="00134A7D">
        <w:rPr>
          <w:rFonts w:ascii="宋体" w:hAnsi="宋体"/>
        </w:rPr>
        <w:t>喝适当</w:t>
      </w:r>
      <w:proofErr w:type="gramEnd"/>
      <w:r w:rsidRPr="00134A7D">
        <w:rPr>
          <w:rFonts w:ascii="宋体" w:hAnsi="宋体"/>
        </w:rPr>
        <w:t>的水真能减肥。论据：团队发现三餐前喝水的人，平均体重下降了</w:t>
      </w:r>
      <w:r w:rsidRPr="00BE7628">
        <w:t>4.3</w:t>
      </w:r>
      <w:r w:rsidRPr="00134A7D">
        <w:rPr>
          <w:rFonts w:ascii="宋体" w:hAnsi="宋体"/>
        </w:rPr>
        <w:t>公斤；而餐前没喝水的人，平均体重只下降了</w:t>
      </w:r>
      <w:r w:rsidRPr="00BE7628">
        <w:t>0.81</w:t>
      </w:r>
      <w:r w:rsidRPr="00134A7D">
        <w:rPr>
          <w:rFonts w:ascii="宋体" w:hAnsi="宋体"/>
        </w:rPr>
        <w:t>公斤。没有喝水的那组人，“平均运动量”比餐前饮水的人更高。第三步，辨析选项。</w:t>
      </w:r>
      <w:r w:rsidRPr="00BE7628">
        <w:t>A</w:t>
      </w:r>
      <w:r w:rsidRPr="00134A7D">
        <w:rPr>
          <w:rFonts w:ascii="宋体" w:hAnsi="宋体"/>
        </w:rPr>
        <w:t>项：增加反向论据。餐前喝水的人体重减轻原因可能是因为控制饮食导致的，具有削弱作用。</w:t>
      </w:r>
      <w:r w:rsidRPr="00BE7628">
        <w:t>B</w:t>
      </w:r>
      <w:r w:rsidRPr="00134A7D">
        <w:rPr>
          <w:rFonts w:ascii="宋体" w:hAnsi="宋体"/>
        </w:rPr>
        <w:t>项：无关选项。论点是通过两组实验的平均体重得出的，而该项只说明了个体体重情况，无可比性，论题不一致，排除。</w:t>
      </w:r>
      <w:r w:rsidRPr="00BE7628">
        <w:t>C</w:t>
      </w:r>
      <w:r w:rsidRPr="00134A7D">
        <w:rPr>
          <w:rFonts w:ascii="宋体" w:hAnsi="宋体"/>
        </w:rPr>
        <w:t>项：增加论据。排除了在实验中可能出现的其他因素对结果影响的情况，即加强了喝</w:t>
      </w:r>
      <w:r w:rsidRPr="00134A7D">
        <w:rPr>
          <w:rFonts w:ascii="宋体" w:hAnsi="宋体"/>
        </w:rPr>
        <w:lastRenderedPageBreak/>
        <w:t>水导致体重减轻的唯一性，具有加强作用。</w:t>
      </w:r>
      <w:r w:rsidRPr="00BE7628">
        <w:t>D</w:t>
      </w:r>
      <w:r w:rsidRPr="00134A7D">
        <w:rPr>
          <w:rFonts w:ascii="宋体" w:hAnsi="宋体"/>
        </w:rPr>
        <w:t>项：无关选项。“就餐中喝更多的汤和饮料”对平均体重的影响不明确，论题不一致，排除。因此，选择</w:t>
      </w:r>
      <w:r w:rsidRPr="00BE7628">
        <w:t>C</w:t>
      </w:r>
      <w:r w:rsidRPr="00134A7D">
        <w:rPr>
          <w:rFonts w:ascii="宋体" w:hAnsi="宋体"/>
        </w:rPr>
        <w:t>选项。</w:t>
      </w:r>
    </w:p>
    <w:p w14:paraId="6BE823A9" w14:textId="77777777" w:rsidR="001712DF" w:rsidRPr="00134A7D" w:rsidRDefault="001712DF" w:rsidP="005521D3">
      <w:pPr>
        <w:ind w:firstLine="420"/>
      </w:pPr>
      <w:r w:rsidRPr="00134A7D">
        <w:t>94</w:t>
      </w:r>
      <w:r w:rsidRPr="00134A7D">
        <w:t>．【答案】</w:t>
      </w:r>
      <w:r w:rsidRPr="00134A7D">
        <w:t>D</w:t>
      </w:r>
    </w:p>
    <w:p w14:paraId="43ACFD56" w14:textId="77777777" w:rsidR="001712DF" w:rsidRPr="00134A7D" w:rsidRDefault="001712DF" w:rsidP="00134A7D">
      <w:pPr>
        <w:ind w:firstLine="420"/>
        <w:rPr>
          <w:rFonts w:ascii="宋体" w:hAnsi="宋体"/>
        </w:rPr>
      </w:pPr>
      <w:r w:rsidRPr="00134A7D">
        <w:rPr>
          <w:rFonts w:ascii="宋体" w:hAnsi="宋体"/>
        </w:rPr>
        <w:t>【解析】第一步，确定题型。根据提问方式中的“支持”，确定为加强论证。第二步，找论点和论据。论点：打屁股会在儿童成长过程中造成智商低、攻击性行为高等多种负面影响。论据：对</w:t>
      </w:r>
      <w:r w:rsidRPr="00BE7628">
        <w:t>16</w:t>
      </w:r>
      <w:r w:rsidRPr="00134A7D">
        <w:rPr>
          <w:rFonts w:ascii="宋体" w:hAnsi="宋体"/>
        </w:rPr>
        <w:t>万名儿童在过去</w:t>
      </w:r>
      <w:r w:rsidRPr="00BE7628">
        <w:t>5</w:t>
      </w:r>
      <w:r w:rsidRPr="00134A7D">
        <w:rPr>
          <w:rFonts w:ascii="宋体" w:hAnsi="宋体"/>
        </w:rPr>
        <w:t>年里的经历进行研究，通过收集“打屁屁”行为的元数据加以分析。第三步，辨析选项。</w:t>
      </w:r>
      <w:r w:rsidRPr="00BE7628">
        <w:t>A</w:t>
      </w:r>
      <w:r w:rsidRPr="00134A7D">
        <w:rPr>
          <w:rFonts w:ascii="宋体" w:hAnsi="宋体"/>
        </w:rPr>
        <w:t>项：因果倒置。论点中“打屁股”是原因，“智商低、攻击性行为高等多种负面影响”是结果，而选项中“智商相对较低”是原因，“经常被家长打屁股”是结果，因果倒置削弱，具有削弱作用。</w:t>
      </w:r>
      <w:r w:rsidRPr="00BE7628">
        <w:t>B</w:t>
      </w:r>
      <w:r w:rsidRPr="00134A7D">
        <w:rPr>
          <w:rFonts w:ascii="宋体" w:hAnsi="宋体"/>
        </w:rPr>
        <w:t>项：无关选项。本身不听话且更容易惹祸的孩子更有可能受到父母的严厉惩罚，“严厉惩罚”不一定是打屁股，也没有说明和多种负面影响的关系，论题不一致，排除。</w:t>
      </w:r>
      <w:r w:rsidRPr="00BE7628">
        <w:t>C</w:t>
      </w:r>
      <w:r w:rsidRPr="00134A7D">
        <w:rPr>
          <w:rFonts w:ascii="宋体" w:hAnsi="宋体"/>
        </w:rPr>
        <w:t>项：无关选项。只谈及了</w:t>
      </w:r>
      <w:r w:rsidRPr="00BE7628">
        <w:t>80%</w:t>
      </w:r>
      <w:r w:rsidRPr="00134A7D">
        <w:rPr>
          <w:rFonts w:ascii="宋体" w:hAnsi="宋体"/>
        </w:rPr>
        <w:t>的父母都有以打屁股管教孩子的经历，未涉及这一行为会造成哪些后果，论题不一致，排除。</w:t>
      </w:r>
      <w:r w:rsidRPr="00BE7628">
        <w:t>D</w:t>
      </w:r>
      <w:r w:rsidRPr="00134A7D">
        <w:rPr>
          <w:rFonts w:ascii="宋体" w:hAnsi="宋体"/>
        </w:rPr>
        <w:t>项：增加论据。打屁股造成孩子不会独立思考，增加了新的论据来说明打屁股造成了负面影响，具有加强作用。因此，选择</w:t>
      </w:r>
      <w:r w:rsidRPr="00BE7628">
        <w:t>D</w:t>
      </w:r>
      <w:r w:rsidRPr="00134A7D">
        <w:rPr>
          <w:rFonts w:ascii="宋体" w:hAnsi="宋体"/>
        </w:rPr>
        <w:t>选项。</w:t>
      </w:r>
    </w:p>
    <w:p w14:paraId="5E7F984B" w14:textId="77777777" w:rsidR="001712DF" w:rsidRPr="00134A7D" w:rsidRDefault="001712DF" w:rsidP="005521D3">
      <w:pPr>
        <w:ind w:firstLine="420"/>
      </w:pPr>
      <w:r w:rsidRPr="00134A7D">
        <w:t>95</w:t>
      </w:r>
      <w:r w:rsidRPr="00134A7D">
        <w:t>．【答案】</w:t>
      </w:r>
      <w:r w:rsidRPr="00134A7D">
        <w:t>D</w:t>
      </w:r>
    </w:p>
    <w:p w14:paraId="60025D18" w14:textId="77777777" w:rsidR="001712DF" w:rsidRPr="00134A7D" w:rsidRDefault="001712DF" w:rsidP="00134A7D">
      <w:pPr>
        <w:ind w:firstLine="420"/>
        <w:rPr>
          <w:rFonts w:ascii="宋体" w:hAnsi="宋体"/>
        </w:rPr>
      </w:pPr>
      <w:r w:rsidRPr="00134A7D">
        <w:rPr>
          <w:rFonts w:ascii="宋体" w:hAnsi="宋体"/>
        </w:rPr>
        <w:t>【解析】第一步，确定题型。根据题干关键词“必不可少”，确定为翻译推理。第二步，翻译题干。</w:t>
      </w:r>
      <w:r w:rsidRPr="00134A7D">
        <w:rPr>
          <w:rFonts w:ascii="宋体" w:hAnsi="宋体" w:cs="宋体" w:hint="eastAsia"/>
        </w:rPr>
        <w:t>①</w:t>
      </w:r>
      <w:r w:rsidRPr="00134A7D">
        <w:rPr>
          <w:rFonts w:ascii="宋体" w:hAnsi="宋体"/>
        </w:rPr>
        <w:t>中国汽车制造业占全球一席之地→技术创新与变革且拥有资深人才</w:t>
      </w:r>
      <w:r w:rsidRPr="00134A7D">
        <w:rPr>
          <w:rFonts w:ascii="宋体" w:hAnsi="宋体" w:hint="eastAsia"/>
        </w:rPr>
        <w:t>。</w:t>
      </w:r>
      <w:r w:rsidRPr="00134A7D">
        <w:rPr>
          <w:rFonts w:ascii="宋体" w:hAnsi="宋体"/>
        </w:rPr>
        <w:t>第三步，进行推理。</w:t>
      </w:r>
      <w:r w:rsidRPr="00BE7628">
        <w:t>A</w:t>
      </w:r>
      <w:r w:rsidRPr="00BE7628">
        <w:t>项</w:t>
      </w:r>
      <w:r w:rsidRPr="00134A7D">
        <w:rPr>
          <w:rFonts w:ascii="宋体" w:hAnsi="宋体"/>
        </w:rPr>
        <w:t>：“吸引人才”与“改革就能成功”不存在逻辑关系，排除；</w:t>
      </w:r>
      <w:r w:rsidRPr="00BE7628">
        <w:t>B</w:t>
      </w:r>
      <w:r w:rsidRPr="00134A7D">
        <w:rPr>
          <w:rFonts w:ascii="宋体" w:hAnsi="宋体"/>
        </w:rPr>
        <w:t>项：</w:t>
      </w:r>
      <w:proofErr w:type="gramStart"/>
      <w:r w:rsidRPr="00134A7D">
        <w:rPr>
          <w:rFonts w:ascii="宋体" w:hAnsi="宋体"/>
        </w:rPr>
        <w:t>题干只提及</w:t>
      </w:r>
      <w:proofErr w:type="gramEnd"/>
      <w:r w:rsidRPr="00134A7D">
        <w:rPr>
          <w:rFonts w:ascii="宋体" w:hAnsi="宋体"/>
        </w:rPr>
        <w:t>高薪和福利是吸引人才的法宝，并未涉及中国</w:t>
      </w:r>
      <w:proofErr w:type="gramStart"/>
      <w:r w:rsidRPr="00134A7D">
        <w:rPr>
          <w:rFonts w:ascii="宋体" w:hAnsi="宋体"/>
        </w:rPr>
        <w:t>职场人士</w:t>
      </w:r>
      <w:proofErr w:type="gramEnd"/>
      <w:r w:rsidRPr="00134A7D">
        <w:rPr>
          <w:rFonts w:ascii="宋体" w:hAnsi="宋体"/>
        </w:rPr>
        <w:t>选择职业的关注点，属于无中生有，排除；</w:t>
      </w:r>
      <w:r w:rsidRPr="00BE7628">
        <w:t>C</w:t>
      </w:r>
      <w:r w:rsidRPr="00134A7D">
        <w:rPr>
          <w:rFonts w:ascii="宋体" w:hAnsi="宋体"/>
        </w:rPr>
        <w:t>项：</w:t>
      </w:r>
      <w:proofErr w:type="gramStart"/>
      <w:r w:rsidRPr="00134A7D">
        <w:rPr>
          <w:rFonts w:ascii="宋体" w:hAnsi="宋体"/>
        </w:rPr>
        <w:t>题干未提及</w:t>
      </w:r>
      <w:proofErr w:type="gramEnd"/>
      <w:r w:rsidRPr="00134A7D">
        <w:rPr>
          <w:rFonts w:ascii="宋体" w:hAnsi="宋体"/>
        </w:rPr>
        <w:t>德国汽车制造业的地位和影响力，排除；</w:t>
      </w:r>
      <w:r w:rsidRPr="00BE7628">
        <w:t>D</w:t>
      </w:r>
      <w:r w:rsidRPr="00134A7D">
        <w:rPr>
          <w:rFonts w:ascii="宋体" w:hAnsi="宋体"/>
        </w:rPr>
        <w:t>项：“不进行技术变革”是对</w:t>
      </w:r>
      <w:r w:rsidRPr="00134A7D">
        <w:rPr>
          <w:rFonts w:ascii="宋体" w:hAnsi="宋体" w:cs="宋体" w:hint="eastAsia"/>
        </w:rPr>
        <w:t>①</w:t>
      </w:r>
      <w:r w:rsidRPr="00134A7D">
        <w:rPr>
          <w:rFonts w:ascii="宋体" w:hAnsi="宋体"/>
        </w:rPr>
        <w:t>的后件“且关系”中一支的否定，根据且关系特性“全真才真，一假则假”，可知：“不进行技术变革”是对</w:t>
      </w:r>
      <w:r w:rsidRPr="00134A7D">
        <w:rPr>
          <w:rFonts w:ascii="宋体" w:hAnsi="宋体" w:cs="宋体" w:hint="eastAsia"/>
        </w:rPr>
        <w:t>①</w:t>
      </w:r>
      <w:r w:rsidRPr="00134A7D">
        <w:rPr>
          <w:rFonts w:ascii="宋体" w:hAnsi="宋体"/>
        </w:rPr>
        <w:t>的“否后”，根据“否后必否前”，可得到：“不能在全球占有一席之地”，可以推出。因此，选择</w:t>
      </w:r>
      <w:r w:rsidRPr="00BE7628">
        <w:t>D</w:t>
      </w:r>
      <w:r w:rsidRPr="00134A7D">
        <w:rPr>
          <w:rFonts w:ascii="宋体" w:hAnsi="宋体"/>
        </w:rPr>
        <w:t>选项。</w:t>
      </w:r>
    </w:p>
    <w:p w14:paraId="55BA587B" w14:textId="77777777" w:rsidR="001712DF" w:rsidRPr="00134A7D" w:rsidRDefault="001712DF" w:rsidP="005521D3">
      <w:pPr>
        <w:ind w:firstLine="420"/>
      </w:pPr>
      <w:r w:rsidRPr="00134A7D">
        <w:t>96</w:t>
      </w:r>
      <w:r w:rsidRPr="00134A7D">
        <w:t>．【答案】</w:t>
      </w:r>
      <w:r w:rsidRPr="00134A7D">
        <w:t>C</w:t>
      </w:r>
    </w:p>
    <w:p w14:paraId="68E13CB3" w14:textId="77777777" w:rsidR="001712DF" w:rsidRPr="00134A7D" w:rsidRDefault="001712DF" w:rsidP="00134A7D">
      <w:pPr>
        <w:ind w:firstLine="420"/>
        <w:rPr>
          <w:rFonts w:ascii="宋体" w:hAnsi="宋体"/>
        </w:rPr>
      </w:pPr>
      <w:r w:rsidRPr="00134A7D">
        <w:rPr>
          <w:rFonts w:ascii="宋体" w:hAnsi="宋体"/>
        </w:rPr>
        <w:t>【解析】第一步，确定题型。根据提问方式中的“不能质疑”，确定为削弱论证</w:t>
      </w:r>
      <w:proofErr w:type="gramStart"/>
      <w:r w:rsidRPr="00134A7D">
        <w:rPr>
          <w:rFonts w:ascii="宋体" w:hAnsi="宋体"/>
        </w:rPr>
        <w:t>选非题</w:t>
      </w:r>
      <w:proofErr w:type="gramEnd"/>
      <w:r w:rsidRPr="00134A7D">
        <w:rPr>
          <w:rFonts w:ascii="宋体" w:hAnsi="宋体"/>
        </w:rPr>
        <w:t>。第二步，找论点和论据。论点：能在火星土壤种出可食用作物，殖民火星的希望又向前迈进了一步。论据：荷兰研究人员一直在试图模拟月球和火星的土壤条件进行农作物栽培实验。他们对该项实验种出的小红萝卜、豌豆、黑麦和西红柿进行初步分析。实验结果令人充满希望，这些产品不仅安全，而且可能比在地球土壤种出的农作物更健康。第三步，辨析选项。</w:t>
      </w:r>
      <w:r w:rsidRPr="00BE7628">
        <w:t>A</w:t>
      </w:r>
      <w:r w:rsidRPr="00134A7D">
        <w:rPr>
          <w:rFonts w:ascii="宋体" w:hAnsi="宋体"/>
        </w:rPr>
        <w:t>项：增加反向论据。土壤中重金属可以影响植物的生长，但实验模拟栽培条件时，并没有考虑重金属的实际情况。火星和地球的土壤重金属比重可能不一样，说明火星土壤并不一定有利于可食用作物的生长，具有削弱作用。</w:t>
      </w:r>
      <w:r w:rsidRPr="00BE7628">
        <w:t>B</w:t>
      </w:r>
      <w:r w:rsidRPr="00134A7D">
        <w:rPr>
          <w:rFonts w:ascii="宋体" w:hAnsi="宋体"/>
        </w:rPr>
        <w:t>项：增加反向论据。增加新的实验数据，以土豆为例子说明火星土壤也有可能种不出食用作物，具有削弱作用。</w:t>
      </w:r>
      <w:r w:rsidRPr="00BE7628">
        <w:t>C</w:t>
      </w:r>
      <w:r w:rsidRPr="00134A7D">
        <w:rPr>
          <w:rFonts w:ascii="宋体" w:hAnsi="宋体"/>
        </w:rPr>
        <w:t>项：无关选项。从实验到实践需要走很长的路，但是并不能削弱“殖民火星的希望又向前迈进了一步”，论题不一致，不具有削弱作用。</w:t>
      </w:r>
      <w:r w:rsidRPr="00BE7628">
        <w:t>D</w:t>
      </w:r>
      <w:r w:rsidRPr="00134A7D">
        <w:rPr>
          <w:rFonts w:ascii="宋体" w:hAnsi="宋体"/>
        </w:rPr>
        <w:t>项：增加反向论据。地球的气候条件是适合可食用作物和人类生存</w:t>
      </w:r>
      <w:r w:rsidRPr="00134A7D">
        <w:rPr>
          <w:rFonts w:ascii="宋体" w:hAnsi="宋体"/>
        </w:rPr>
        <w:lastRenderedPageBreak/>
        <w:t>的，而月球、火星、地球的气候条件有很大不同，说明火星和月球可能并不利于可食用作物和人类的生存，具有削弱作用。因此，选择</w:t>
      </w:r>
      <w:r w:rsidRPr="00BE7628">
        <w:t>C</w:t>
      </w:r>
      <w:r w:rsidRPr="00134A7D">
        <w:rPr>
          <w:rFonts w:ascii="宋体" w:hAnsi="宋体"/>
        </w:rPr>
        <w:t>选项。</w:t>
      </w:r>
    </w:p>
    <w:p w14:paraId="23E28CF3" w14:textId="77777777" w:rsidR="001712DF" w:rsidRPr="00134A7D" w:rsidRDefault="001712DF" w:rsidP="005521D3">
      <w:pPr>
        <w:ind w:firstLine="420"/>
      </w:pPr>
      <w:r w:rsidRPr="00134A7D">
        <w:t>97</w:t>
      </w:r>
      <w:r w:rsidRPr="00134A7D">
        <w:t>．【答案】</w:t>
      </w:r>
      <w:r w:rsidRPr="00134A7D">
        <w:t>B</w:t>
      </w:r>
    </w:p>
    <w:p w14:paraId="45460BA9" w14:textId="77777777" w:rsidR="001712DF" w:rsidRPr="00134A7D" w:rsidRDefault="001712DF" w:rsidP="00134A7D">
      <w:pPr>
        <w:ind w:firstLine="420"/>
        <w:rPr>
          <w:rFonts w:ascii="宋体" w:hAnsi="宋体"/>
        </w:rPr>
      </w:pPr>
      <w:r w:rsidRPr="00134A7D">
        <w:rPr>
          <w:rFonts w:ascii="宋体" w:hAnsi="宋体"/>
        </w:rPr>
        <w:t>【解析】第一步，确定题型。根据提问方式中的“支持”，确定为加强论证。第二步，找论点和论据。论点：潮湿的沙子是古埃及人在沙漠中搬运巨大石块和雕像的关键。论据：古埃及人将沉重的石块放在滑橇后，先在滑橇前铺设一层潮湿的沙子，再牵引它们，这种搬运方式起到了意想不到的效果。第三步，辨析选项。</w:t>
      </w:r>
      <w:r w:rsidRPr="00BE7628">
        <w:t>A</w:t>
      </w:r>
      <w:r w:rsidRPr="00134A7D">
        <w:rPr>
          <w:rFonts w:ascii="宋体" w:hAnsi="宋体"/>
        </w:rPr>
        <w:t>项：无关选项。壁画中男子浇水的真实性未知，而且也不能说明是在沙子上浇水，因此并不能确切证明潮湿沙子在搬运巨大石块和雕像中的作用，论题不一致，排除。</w:t>
      </w:r>
      <w:r w:rsidRPr="00BE7628">
        <w:t>B</w:t>
      </w:r>
      <w:r w:rsidRPr="00134A7D">
        <w:rPr>
          <w:rFonts w:ascii="宋体" w:hAnsi="宋体"/>
        </w:rPr>
        <w:t>项：增加论据。通过增加新的论据，解释说明了之所以将潮湿的沙子铺在滑橇前更容易移动重物，是由于潮湿沙子硬度高，滑橇所需要的牵引力小，具有加强作用。</w:t>
      </w:r>
      <w:r w:rsidRPr="00BE7628">
        <w:t>C</w:t>
      </w:r>
      <w:r w:rsidRPr="00134A7D">
        <w:rPr>
          <w:rFonts w:ascii="宋体" w:hAnsi="宋体"/>
        </w:rPr>
        <w:t>项：增加反向论据。表明潮湿沙子会形成阻力，反倒阻碍滑橇的移动，具有削弱作用。</w:t>
      </w:r>
      <w:r w:rsidRPr="00BE7628">
        <w:t>D</w:t>
      </w:r>
      <w:r w:rsidRPr="00134A7D">
        <w:rPr>
          <w:rFonts w:ascii="宋体" w:hAnsi="宋体"/>
        </w:rPr>
        <w:t>项：不明确项。能够模拟实况却没有说明实况到底如何，无法说明实际操作时潮湿沙子的作用如何，不具有加强作用。因此，选择</w:t>
      </w:r>
      <w:r w:rsidRPr="00BE7628">
        <w:t>B</w:t>
      </w:r>
      <w:r w:rsidRPr="00134A7D">
        <w:rPr>
          <w:rFonts w:ascii="宋体" w:hAnsi="宋体"/>
        </w:rPr>
        <w:t>选项。</w:t>
      </w:r>
    </w:p>
    <w:p w14:paraId="2B3A33E1" w14:textId="77777777" w:rsidR="001712DF" w:rsidRPr="00134A7D" w:rsidRDefault="001712DF" w:rsidP="005521D3">
      <w:pPr>
        <w:ind w:firstLine="420"/>
      </w:pPr>
      <w:r w:rsidRPr="00134A7D">
        <w:t>98</w:t>
      </w:r>
      <w:r w:rsidRPr="00134A7D">
        <w:t>．【答案】</w:t>
      </w:r>
      <w:r w:rsidRPr="00134A7D">
        <w:t>D</w:t>
      </w:r>
    </w:p>
    <w:p w14:paraId="72E4FE46" w14:textId="5417907B" w:rsidR="001712DF" w:rsidRPr="00134A7D" w:rsidRDefault="001712DF" w:rsidP="005521D3">
      <w:pPr>
        <w:ind w:firstLine="420"/>
      </w:pPr>
      <w:r w:rsidRPr="00134A7D">
        <w:t>【解析】第一步，确定题型。根据提问方式中的</w:t>
      </w:r>
      <w:r w:rsidR="005521D3">
        <w:rPr>
          <w:rFonts w:hint="eastAsia"/>
        </w:rPr>
        <w:t>“</w:t>
      </w:r>
      <w:r w:rsidR="005521D3" w:rsidRPr="00134A7D">
        <w:t>前提</w:t>
      </w:r>
      <w:r w:rsidR="005521D3">
        <w:rPr>
          <w:rFonts w:hint="eastAsia"/>
        </w:rPr>
        <w:t>”</w:t>
      </w:r>
      <w:r w:rsidRPr="00134A7D">
        <w:t>，确定为加强论证。第二步，找论点和论据。论点：为了达到将升温幅度控制在</w:t>
      </w:r>
      <w:r w:rsidRPr="005521D3">
        <w:t>2</w:t>
      </w:r>
      <w:r w:rsidRPr="005521D3">
        <w:rPr>
          <w:rFonts w:ascii="宋体" w:hAnsi="宋体" w:cs="宋体" w:hint="eastAsia"/>
        </w:rPr>
        <w:t>℃</w:t>
      </w:r>
      <w:r w:rsidRPr="00134A7D">
        <w:t>以内的目标，仅仅限制二氧化碳是不够的，必须在全球范围内大规模开展大气二氧化碳的回收行动，使大气污染程度得到有效控制和缓解。论据：无。第三步，辨析选项。</w:t>
      </w:r>
      <w:r w:rsidRPr="00134A7D">
        <w:t>A</w:t>
      </w:r>
      <w:r w:rsidRPr="00134A7D">
        <w:t>项：无关选项。是否普及气候变化的科学知识与能否回收二氧化碳无关，论题不一致，排除。</w:t>
      </w:r>
      <w:r w:rsidRPr="00134A7D">
        <w:t>B</w:t>
      </w:r>
      <w:r w:rsidRPr="00134A7D">
        <w:t>项：无关选项。该项指出各国政府推出有效政策来控制二氧化碳排放量，但是没有涉及二氧化碳的回收，而论点说的是开展二氧化碳回收的必要性，论题不一致，排除。</w:t>
      </w:r>
      <w:r w:rsidRPr="00134A7D">
        <w:t>C</w:t>
      </w:r>
      <w:r w:rsidRPr="00134A7D">
        <w:t>项：无关选项。没有阐述该地球工程技术是否与论点中的回收二氧化碳有关，论题不一致，排除。</w:t>
      </w:r>
      <w:r w:rsidRPr="00134A7D">
        <w:t>D</w:t>
      </w:r>
      <w:r w:rsidRPr="00134A7D">
        <w:t>项：补充前提。用否定代入法，如果各地不能建立有效回收和储存二氧化碳的机制，那么在全球范围内大规模开展大气二氧化碳的回收行动就不能实现，论点就不能成立。因此，这是论点成立的前提。因此，选择</w:t>
      </w:r>
      <w:r w:rsidRPr="00134A7D">
        <w:t>D</w:t>
      </w:r>
      <w:r w:rsidRPr="00134A7D">
        <w:t>选项。</w:t>
      </w:r>
    </w:p>
    <w:p w14:paraId="55FBC4D4" w14:textId="77777777" w:rsidR="001712DF" w:rsidRPr="00134A7D" w:rsidRDefault="001712DF" w:rsidP="005521D3">
      <w:pPr>
        <w:ind w:firstLine="420"/>
      </w:pPr>
      <w:r w:rsidRPr="00134A7D">
        <w:t>99</w:t>
      </w:r>
      <w:r w:rsidRPr="00134A7D">
        <w:t>．【答案】</w:t>
      </w:r>
      <w:r w:rsidRPr="00134A7D">
        <w:t>A</w:t>
      </w:r>
    </w:p>
    <w:p w14:paraId="36BAED88" w14:textId="47B7F1E8" w:rsidR="001712DF" w:rsidRPr="00134A7D" w:rsidRDefault="001712DF" w:rsidP="005521D3">
      <w:pPr>
        <w:ind w:firstLine="420"/>
      </w:pPr>
      <w:r w:rsidRPr="00134A7D">
        <w:t>【解析】第一步，确定题型。依据题干特征和提问方式，确定为归纳推理。第二步，辨析选项。</w:t>
      </w:r>
      <w:r w:rsidRPr="00134A7D">
        <w:t>A</w:t>
      </w:r>
      <w:r w:rsidRPr="00134A7D">
        <w:t>项：题干中提到空气清新剂中含有</w:t>
      </w:r>
      <w:proofErr w:type="gramStart"/>
      <w:r w:rsidRPr="00134A7D">
        <w:t>柠</w:t>
      </w:r>
      <w:proofErr w:type="gramEnd"/>
      <w:r w:rsidRPr="00134A7D">
        <w:t>烯，当</w:t>
      </w:r>
      <w:proofErr w:type="gramStart"/>
      <w:r w:rsidRPr="00134A7D">
        <w:t>柠</w:t>
      </w:r>
      <w:proofErr w:type="gramEnd"/>
      <w:r w:rsidRPr="00134A7D">
        <w:t>烯暴露于空气中时，会形成甲醇，当房间中大量的</w:t>
      </w:r>
      <w:proofErr w:type="gramStart"/>
      <w:r w:rsidRPr="00134A7D">
        <w:t>柠烯被</w:t>
      </w:r>
      <w:proofErr w:type="gramEnd"/>
      <w:r w:rsidRPr="00134A7D">
        <w:t>转化成甲醇时，其影响将迥然不同，而这种迥然不同的影响可能</w:t>
      </w:r>
      <w:r w:rsidR="005521D3">
        <w:rPr>
          <w:rFonts w:hint="eastAsia"/>
        </w:rPr>
        <w:t>“</w:t>
      </w:r>
      <w:r w:rsidR="005521D3" w:rsidRPr="00134A7D">
        <w:t>对我们自身有害处</w:t>
      </w:r>
      <w:r w:rsidR="005521D3">
        <w:rPr>
          <w:rFonts w:hint="eastAsia"/>
        </w:rPr>
        <w:t>”</w:t>
      </w:r>
      <w:r w:rsidRPr="00134A7D">
        <w:t>，可以推出；</w:t>
      </w:r>
      <w:r w:rsidRPr="00134A7D">
        <w:t>B</w:t>
      </w:r>
      <w:r w:rsidRPr="00134A7D">
        <w:t>项：题</w:t>
      </w:r>
      <w:proofErr w:type="gramStart"/>
      <w:r w:rsidRPr="00134A7D">
        <w:t>干明确说明柠烯本身</w:t>
      </w:r>
      <w:proofErr w:type="gramEnd"/>
      <w:r w:rsidRPr="00134A7D">
        <w:t>对人体不会形成大的危害，可被用于食品的调味剂，排除；</w:t>
      </w:r>
      <w:r w:rsidRPr="00134A7D">
        <w:t>C</w:t>
      </w:r>
      <w:r w:rsidRPr="00134A7D">
        <w:t>项：过多的芳香剂会导致房间中甲醇含量高，但甲醇含量高的原因</w:t>
      </w:r>
      <w:proofErr w:type="gramStart"/>
      <w:r w:rsidRPr="00134A7D">
        <w:t>不</w:t>
      </w:r>
      <w:proofErr w:type="gramEnd"/>
      <w:r w:rsidRPr="00134A7D">
        <w:t>唯一，不能根据浓度高就推出有芳香剂，排除；</w:t>
      </w:r>
      <w:r w:rsidRPr="00134A7D">
        <w:t>D</w:t>
      </w:r>
      <w:r w:rsidRPr="00134A7D">
        <w:t>项：题干中提到</w:t>
      </w:r>
      <w:r w:rsidR="005521D3">
        <w:rPr>
          <w:rFonts w:hint="eastAsia"/>
        </w:rPr>
        <w:t>“</w:t>
      </w:r>
      <w:r w:rsidR="005521D3" w:rsidRPr="00134A7D">
        <w:t>该化学物质对人体不会形成大的危害</w:t>
      </w:r>
      <w:r w:rsidR="005521D3">
        <w:rPr>
          <w:rFonts w:hint="eastAsia"/>
        </w:rPr>
        <w:t>”</w:t>
      </w:r>
      <w:r w:rsidRPr="00134A7D">
        <w:t>，只是当</w:t>
      </w:r>
      <w:proofErr w:type="gramStart"/>
      <w:r w:rsidRPr="00134A7D">
        <w:t>柠</w:t>
      </w:r>
      <w:proofErr w:type="gramEnd"/>
      <w:r w:rsidRPr="00134A7D">
        <w:t>烯暴露</w:t>
      </w:r>
      <w:proofErr w:type="gramStart"/>
      <w:r w:rsidRPr="00134A7D">
        <w:t>于普遍</w:t>
      </w:r>
      <w:proofErr w:type="gramEnd"/>
      <w:r w:rsidRPr="00134A7D">
        <w:t>存在于空气的臭氧中时会产生危害，因此并非所有含有</w:t>
      </w:r>
      <w:proofErr w:type="gramStart"/>
      <w:r w:rsidRPr="00134A7D">
        <w:t>柠</w:t>
      </w:r>
      <w:proofErr w:type="gramEnd"/>
      <w:r w:rsidRPr="00134A7D">
        <w:t>烯成分的物品都对人体有害，排除。因此，选择</w:t>
      </w:r>
      <w:r w:rsidRPr="00134A7D">
        <w:t>A</w:t>
      </w:r>
      <w:r w:rsidRPr="00134A7D">
        <w:t>选项。</w:t>
      </w:r>
    </w:p>
    <w:p w14:paraId="710C705D" w14:textId="77777777" w:rsidR="00134A7D" w:rsidRPr="00134A7D" w:rsidRDefault="001712DF" w:rsidP="00211EA0">
      <w:pPr>
        <w:ind w:firstLine="420"/>
      </w:pPr>
      <w:r w:rsidRPr="00134A7D">
        <w:t>100</w:t>
      </w:r>
      <w:r w:rsidRPr="00134A7D">
        <w:t>．【答案】</w:t>
      </w:r>
      <w:r w:rsidRPr="00134A7D">
        <w:t>C</w:t>
      </w:r>
    </w:p>
    <w:p w14:paraId="2E800AE7" w14:textId="053F98F3" w:rsidR="001712DF" w:rsidRPr="00134A7D" w:rsidRDefault="001712DF" w:rsidP="00134A7D">
      <w:pPr>
        <w:ind w:firstLine="420"/>
        <w:rPr>
          <w:rFonts w:ascii="宋体" w:hAnsi="宋体"/>
        </w:rPr>
      </w:pPr>
      <w:r w:rsidRPr="00134A7D">
        <w:rPr>
          <w:rFonts w:ascii="宋体" w:hAnsi="宋体"/>
        </w:rPr>
        <w:lastRenderedPageBreak/>
        <w:t>【解析】第一步，确定题型。根据提问方式中的“不能支持”，确定为加强论证</w:t>
      </w:r>
      <w:proofErr w:type="gramStart"/>
      <w:r w:rsidRPr="00134A7D">
        <w:rPr>
          <w:rFonts w:ascii="宋体" w:hAnsi="宋体"/>
        </w:rPr>
        <w:t>选非题</w:t>
      </w:r>
      <w:proofErr w:type="gramEnd"/>
      <w:r w:rsidRPr="00134A7D">
        <w:rPr>
          <w:rFonts w:ascii="宋体" w:hAnsi="宋体"/>
        </w:rPr>
        <w:t>。第二步，找论点和论据。论点：</w:t>
      </w:r>
      <w:proofErr w:type="gramStart"/>
      <w:r w:rsidRPr="00134A7D">
        <w:rPr>
          <w:rFonts w:ascii="宋体" w:hAnsi="宋体"/>
        </w:rPr>
        <w:t>雷帕霉素</w:t>
      </w:r>
      <w:proofErr w:type="gramEnd"/>
      <w:r w:rsidRPr="00134A7D">
        <w:rPr>
          <w:rFonts w:ascii="宋体" w:hAnsi="宋体"/>
        </w:rPr>
        <w:t>可能是目前发现的最有效可靠的抗衰老药物。论据：</w:t>
      </w:r>
      <w:proofErr w:type="gramStart"/>
      <w:r w:rsidRPr="00134A7D">
        <w:rPr>
          <w:rFonts w:ascii="宋体" w:hAnsi="宋体"/>
        </w:rPr>
        <w:t>雷帕霉素</w:t>
      </w:r>
      <w:proofErr w:type="gramEnd"/>
      <w:r w:rsidRPr="00134A7D">
        <w:rPr>
          <w:rFonts w:ascii="宋体" w:hAnsi="宋体"/>
        </w:rPr>
        <w:t>能够阻断</w:t>
      </w:r>
      <w:r w:rsidRPr="00211EA0">
        <w:t>mTOR</w:t>
      </w:r>
      <w:r w:rsidRPr="00134A7D">
        <w:rPr>
          <w:rFonts w:ascii="宋体" w:hAnsi="宋体"/>
        </w:rPr>
        <w:t>通道，此通道会给细胞可以进行新陈代谢的信息，细胞在新陈代谢过程中会产生促使老化的副产物。第三步，辨析选项。</w:t>
      </w:r>
      <w:r w:rsidRPr="00BE7628">
        <w:t>A</w:t>
      </w:r>
      <w:r w:rsidRPr="00134A7D">
        <w:rPr>
          <w:rFonts w:ascii="宋体" w:hAnsi="宋体"/>
        </w:rPr>
        <w:t>项：解释论据。该项</w:t>
      </w:r>
      <w:proofErr w:type="gramStart"/>
      <w:r w:rsidRPr="00134A7D">
        <w:rPr>
          <w:rFonts w:ascii="宋体" w:hAnsi="宋体"/>
        </w:rPr>
        <w:t>指出雷帕霉素</w:t>
      </w:r>
      <w:proofErr w:type="gramEnd"/>
      <w:r w:rsidRPr="00134A7D">
        <w:rPr>
          <w:rFonts w:ascii="宋体" w:hAnsi="宋体"/>
        </w:rPr>
        <w:t>具有抑制细胞生长的作用，根据题干描述，抑制细胞生长可以延缓衰老，具有加强作用。</w:t>
      </w:r>
      <w:r w:rsidRPr="00BE7628">
        <w:t>B</w:t>
      </w:r>
      <w:r w:rsidRPr="00134A7D">
        <w:rPr>
          <w:rFonts w:ascii="宋体" w:hAnsi="宋体"/>
        </w:rPr>
        <w:t>项：增加论据。举例来说</w:t>
      </w:r>
      <w:proofErr w:type="gramStart"/>
      <w:r w:rsidRPr="00134A7D">
        <w:rPr>
          <w:rFonts w:ascii="宋体" w:hAnsi="宋体"/>
        </w:rPr>
        <w:t>明雷帕霉素</w:t>
      </w:r>
      <w:proofErr w:type="gramEnd"/>
      <w:r w:rsidRPr="00134A7D">
        <w:rPr>
          <w:rFonts w:ascii="宋体" w:hAnsi="宋体"/>
        </w:rPr>
        <w:t>确实能延长寿命，具有加强作用。</w:t>
      </w:r>
      <w:r w:rsidRPr="00BE7628">
        <w:t>C</w:t>
      </w:r>
      <w:r w:rsidRPr="00134A7D">
        <w:rPr>
          <w:rFonts w:ascii="宋体" w:hAnsi="宋体"/>
        </w:rPr>
        <w:t>项：增加反向论据。</w:t>
      </w:r>
      <w:proofErr w:type="gramStart"/>
      <w:r w:rsidRPr="00134A7D">
        <w:rPr>
          <w:rFonts w:ascii="宋体" w:hAnsi="宋体"/>
        </w:rPr>
        <w:t>雷帕霉素</w:t>
      </w:r>
      <w:proofErr w:type="gramEnd"/>
      <w:r w:rsidRPr="00134A7D">
        <w:rPr>
          <w:rFonts w:ascii="宋体" w:hAnsi="宋体"/>
        </w:rPr>
        <w:t>虽然可以起到延缓衰老的作用，但同时也使人更容易受到细菌和病毒的侵袭，说明这个药不是最可靠的，具有削弱作用。</w:t>
      </w:r>
      <w:r w:rsidRPr="00BE7628">
        <w:t>D</w:t>
      </w:r>
      <w:r w:rsidRPr="00134A7D">
        <w:rPr>
          <w:rFonts w:ascii="宋体" w:hAnsi="宋体"/>
        </w:rPr>
        <w:t>项：增加论据。</w:t>
      </w:r>
      <w:proofErr w:type="gramStart"/>
      <w:r w:rsidRPr="00134A7D">
        <w:rPr>
          <w:rFonts w:ascii="宋体" w:hAnsi="宋体"/>
        </w:rPr>
        <w:t>雷帕霉素</w:t>
      </w:r>
      <w:proofErr w:type="gramEnd"/>
      <w:r w:rsidRPr="00134A7D">
        <w:rPr>
          <w:rFonts w:ascii="宋体" w:hAnsi="宋体"/>
        </w:rPr>
        <w:t>可以阻断</w:t>
      </w:r>
      <w:r w:rsidRPr="00BE7628">
        <w:t>mTOR</w:t>
      </w:r>
      <w:r w:rsidRPr="00134A7D">
        <w:rPr>
          <w:rFonts w:ascii="宋体" w:hAnsi="宋体"/>
        </w:rPr>
        <w:t>通道，而无论摄入的食物多少，只要阻断通道，都可以延缓衰老，具有加强作用。因此，选择</w:t>
      </w:r>
      <w:r w:rsidRPr="00BE7628">
        <w:t>C</w:t>
      </w:r>
      <w:r w:rsidRPr="00134A7D">
        <w:rPr>
          <w:rFonts w:ascii="宋体" w:hAnsi="宋体"/>
        </w:rPr>
        <w:t>选项。</w:t>
      </w:r>
    </w:p>
    <w:p w14:paraId="1AE7FCF2" w14:textId="62FB52AC" w:rsidR="00226E9B" w:rsidRPr="00E16D20" w:rsidRDefault="000668E2" w:rsidP="00E16D20">
      <w:pPr>
        <w:pStyle w:val="2"/>
        <w:spacing w:before="312" w:after="312"/>
      </w:pPr>
      <w:r w:rsidRPr="00241FCF">
        <w:rPr>
          <w:rFonts w:hint="eastAsia"/>
        </w:rPr>
        <w:t>第五部分</w:t>
      </w:r>
      <w:r w:rsidRPr="00241FCF">
        <w:rPr>
          <w:rFonts w:hint="eastAsia"/>
        </w:rPr>
        <w:t xml:space="preserve">  </w:t>
      </w:r>
      <w:r w:rsidRPr="00241FCF">
        <w:rPr>
          <w:rFonts w:hint="eastAsia"/>
        </w:rPr>
        <w:t>资料分析</w:t>
      </w:r>
    </w:p>
    <w:p w14:paraId="6F4FBFFE" w14:textId="6F0131A5" w:rsidR="00761881" w:rsidRPr="00E53932" w:rsidRDefault="00761881" w:rsidP="003A5B02">
      <w:pPr>
        <w:ind w:firstLine="420"/>
      </w:pPr>
      <w:r w:rsidRPr="00E53932">
        <w:t>101</w:t>
      </w:r>
      <w:r w:rsidR="00E053AF">
        <w:rPr>
          <w:rFonts w:hint="eastAsia"/>
        </w:rPr>
        <w:t>．</w:t>
      </w:r>
      <w:r w:rsidRPr="00E53932">
        <w:t>【答案】</w:t>
      </w:r>
      <w:r w:rsidRPr="00E53932">
        <w:t>D</w:t>
      </w:r>
    </w:p>
    <w:p w14:paraId="4DD8901A" w14:textId="564310A6" w:rsidR="00761881" w:rsidRPr="00E53932" w:rsidRDefault="00E053AF" w:rsidP="003A5B02">
      <w:pPr>
        <w:ind w:firstLine="420"/>
      </w:pPr>
      <w:r>
        <w:t>【解析】</w:t>
      </w:r>
      <w:r w:rsidR="00761881" w:rsidRPr="00E53932">
        <w:rPr>
          <w:rFonts w:hint="eastAsia"/>
        </w:rPr>
        <w:t>定位</w:t>
      </w:r>
      <w:r w:rsidR="00761881" w:rsidRPr="00E53932">
        <w:t>第二段。</w:t>
      </w:r>
      <w:r w:rsidR="00761881" w:rsidRPr="00E53932">
        <w:rPr>
          <w:rFonts w:hint="eastAsia"/>
        </w:rPr>
        <w:t>2015</w:t>
      </w:r>
      <w:r w:rsidR="00761881" w:rsidRPr="00E53932">
        <w:rPr>
          <w:rFonts w:hint="eastAsia"/>
        </w:rPr>
        <w:t>年</w:t>
      </w:r>
      <w:r w:rsidR="00761881" w:rsidRPr="00E53932">
        <w:rPr>
          <w:rFonts w:hint="eastAsia"/>
        </w:rPr>
        <w:t>1</w:t>
      </w:r>
      <w:r w:rsidR="00761881" w:rsidRPr="00E53932">
        <w:rPr>
          <w:rFonts w:hint="eastAsia"/>
        </w:rPr>
        <w:t>季度，</w:t>
      </w:r>
      <w:r w:rsidR="00761881" w:rsidRPr="00E53932">
        <w:rPr>
          <w:rFonts w:ascii="Calibri" w:hAnsi="Calibri"/>
          <w:position w:val="-6"/>
        </w:rPr>
        <w:object w:dxaOrig="200" w:dyaOrig="260" w14:anchorId="0D0DC8FE">
          <v:shape id="_x0000_i1092" type="#_x0000_t75" style="width:10.5pt;height:12.75pt" o:ole="">
            <v:imagedata r:id="rId146" o:title=""/>
          </v:shape>
          <o:OLEObject Type="Embed" ProgID="Equation.DSMT4" ShapeID="_x0000_i1092" DrawAspect="Content" ObjectID="_1628612241" r:id="rId147"/>
        </w:object>
      </w:r>
      <w:r w:rsidR="00761881" w:rsidRPr="00E53932">
        <w:rPr>
          <w:rFonts w:hint="eastAsia"/>
        </w:rPr>
        <w:t>省城镇就业满意指数为</w:t>
      </w:r>
      <w:r w:rsidR="00761881" w:rsidRPr="00E53932">
        <w:rPr>
          <w:rFonts w:hint="eastAsia"/>
        </w:rPr>
        <w:t>99.3+6.1=105.4</w:t>
      </w:r>
      <w:r w:rsidR="00761881" w:rsidRPr="00E53932">
        <w:rPr>
          <w:rFonts w:hint="eastAsia"/>
        </w:rPr>
        <w:t>；农村就业满意指数为</w:t>
      </w:r>
      <w:r w:rsidR="00761881" w:rsidRPr="00E53932">
        <w:rPr>
          <w:rFonts w:hint="eastAsia"/>
        </w:rPr>
        <w:t>104.2+3.3=107.5</w:t>
      </w:r>
      <w:r w:rsidR="00761881" w:rsidRPr="00E53932">
        <w:rPr>
          <w:rFonts w:hint="eastAsia"/>
        </w:rPr>
        <w:t>；城镇家庭收入满意指数为</w:t>
      </w:r>
      <w:r w:rsidR="00761881" w:rsidRPr="00E53932">
        <w:rPr>
          <w:rFonts w:hint="eastAsia"/>
        </w:rPr>
        <w:t>100.4+9.6=110</w:t>
      </w:r>
      <w:r w:rsidR="00761881" w:rsidRPr="00E53932">
        <w:rPr>
          <w:rFonts w:hint="eastAsia"/>
        </w:rPr>
        <w:t>；农村家庭收入满意指数为</w:t>
      </w:r>
      <w:r w:rsidR="00761881" w:rsidRPr="00E53932">
        <w:rPr>
          <w:rFonts w:hint="eastAsia"/>
        </w:rPr>
        <w:t>98.1+3.1=101.2</w:t>
      </w:r>
      <w:r w:rsidR="00761881" w:rsidRPr="00E53932">
        <w:rPr>
          <w:rFonts w:hint="eastAsia"/>
        </w:rPr>
        <w:t>；所以数值最低的是农村家庭收入满意指数。因此，选择</w:t>
      </w:r>
      <w:r w:rsidR="00761881" w:rsidRPr="00E53932">
        <w:rPr>
          <w:rFonts w:hint="eastAsia"/>
        </w:rPr>
        <w:t>D</w:t>
      </w:r>
      <w:r w:rsidR="00761881" w:rsidRPr="00E53932">
        <w:rPr>
          <w:rFonts w:hint="eastAsia"/>
        </w:rPr>
        <w:t>选项。</w:t>
      </w:r>
    </w:p>
    <w:p w14:paraId="6E0B3BBF" w14:textId="04743856" w:rsidR="00761881" w:rsidRPr="00E53932" w:rsidRDefault="00761881" w:rsidP="003A5B02">
      <w:pPr>
        <w:ind w:firstLine="420"/>
      </w:pPr>
      <w:r w:rsidRPr="00E53932">
        <w:t>102</w:t>
      </w:r>
      <w:r w:rsidR="00E053AF">
        <w:rPr>
          <w:rFonts w:hint="eastAsia"/>
        </w:rPr>
        <w:t>．</w:t>
      </w:r>
      <w:r w:rsidRPr="00E53932">
        <w:t>【答案】</w:t>
      </w:r>
      <w:r w:rsidRPr="00E53932">
        <w:t>B</w:t>
      </w:r>
    </w:p>
    <w:p w14:paraId="00C05913" w14:textId="739DE282" w:rsidR="00761881" w:rsidRPr="00E53932" w:rsidRDefault="00E053AF" w:rsidP="003A5B02">
      <w:pPr>
        <w:ind w:firstLine="420"/>
      </w:pPr>
      <w:r>
        <w:t>【解析】</w:t>
      </w:r>
      <w:r w:rsidR="00761881" w:rsidRPr="00E53932">
        <w:t>定位第</w:t>
      </w:r>
      <w:r w:rsidR="00761881" w:rsidRPr="00E53932">
        <w:rPr>
          <w:rFonts w:hint="eastAsia"/>
        </w:rPr>
        <w:t>四段</w:t>
      </w:r>
      <w:r w:rsidR="00761881" w:rsidRPr="00E53932">
        <w:t>。</w:t>
      </w:r>
      <w:r w:rsidR="00761881" w:rsidRPr="00E53932">
        <w:rPr>
          <w:rFonts w:ascii="Calibri" w:hAnsi="Calibri"/>
          <w:position w:val="-4"/>
        </w:rPr>
        <w:object w:dxaOrig="220" w:dyaOrig="240" w14:anchorId="64E46E98">
          <v:shape id="_x0000_i1093" type="#_x0000_t75" style="width:11.25pt;height:12pt" o:ole="">
            <v:imagedata r:id="rId148" o:title=""/>
          </v:shape>
          <o:OLEObject Type="Embed" ProgID="Equation.DSMT4" ShapeID="_x0000_i1093" DrawAspect="Content" ObjectID="_1628612242" r:id="rId149"/>
        </w:object>
      </w:r>
      <w:r w:rsidR="00761881" w:rsidRPr="00E53932">
        <w:rPr>
          <w:rFonts w:hint="eastAsia"/>
        </w:rPr>
        <w:t>省</w:t>
      </w:r>
      <w:r w:rsidR="00761881" w:rsidRPr="00E53932">
        <w:rPr>
          <w:rFonts w:hint="eastAsia"/>
        </w:rPr>
        <w:t>2015</w:t>
      </w:r>
      <w:r w:rsidR="00761881" w:rsidRPr="00E53932">
        <w:rPr>
          <w:rFonts w:hint="eastAsia"/>
        </w:rPr>
        <w:t>年</w:t>
      </w:r>
      <w:r w:rsidR="00761881" w:rsidRPr="00E53932">
        <w:rPr>
          <w:rFonts w:hint="eastAsia"/>
        </w:rPr>
        <w:t>2</w:t>
      </w:r>
      <w:r w:rsidR="00761881" w:rsidRPr="00E53932">
        <w:rPr>
          <w:rFonts w:hint="eastAsia"/>
        </w:rPr>
        <w:t>季度农村消费者信心指数值为</w:t>
      </w:r>
      <w:r w:rsidR="00761881" w:rsidRPr="00E53932">
        <w:rPr>
          <w:rFonts w:hint="eastAsia"/>
        </w:rPr>
        <w:t>108.7</w:t>
      </w:r>
      <w:r w:rsidR="00761881" w:rsidRPr="00E53932">
        <w:rPr>
          <w:rFonts w:hint="eastAsia"/>
        </w:rPr>
        <w:t>，较上一季度下降</w:t>
      </w:r>
      <w:r w:rsidR="00761881" w:rsidRPr="00E53932">
        <w:rPr>
          <w:rFonts w:hint="eastAsia"/>
        </w:rPr>
        <w:t>3.4</w:t>
      </w:r>
      <w:r w:rsidR="00761881" w:rsidRPr="00E53932">
        <w:rPr>
          <w:rFonts w:hint="eastAsia"/>
        </w:rPr>
        <w:t>个百分点</w:t>
      </w:r>
      <w:r w:rsidR="00DB15D8">
        <w:rPr>
          <w:rFonts w:hint="eastAsia"/>
        </w:rPr>
        <w:t>，则</w:t>
      </w:r>
      <w:r w:rsidR="00761881" w:rsidRPr="00E53932">
        <w:rPr>
          <w:rFonts w:ascii="Calibri" w:hAnsi="Calibri"/>
          <w:position w:val="-4"/>
        </w:rPr>
        <w:object w:dxaOrig="220" w:dyaOrig="240" w14:anchorId="2A73B182">
          <v:shape id="_x0000_i1094" type="#_x0000_t75" style="width:11.25pt;height:12pt" o:ole="">
            <v:imagedata r:id="rId150" o:title=""/>
          </v:shape>
          <o:OLEObject Type="Embed" ProgID="Equation.DSMT4" ShapeID="_x0000_i1094" DrawAspect="Content" ObjectID="_1628612243" r:id="rId151"/>
        </w:object>
      </w:r>
      <w:r w:rsidR="00761881" w:rsidRPr="00E53932">
        <w:rPr>
          <w:rFonts w:hint="eastAsia"/>
        </w:rPr>
        <w:t>省</w:t>
      </w:r>
      <w:r w:rsidR="00761881" w:rsidRPr="00E53932">
        <w:rPr>
          <w:rFonts w:hint="eastAsia"/>
        </w:rPr>
        <w:t>2015</w:t>
      </w:r>
      <w:r w:rsidR="00761881" w:rsidRPr="00E53932">
        <w:rPr>
          <w:rFonts w:hint="eastAsia"/>
        </w:rPr>
        <w:t>年</w:t>
      </w:r>
      <w:r w:rsidR="00761881" w:rsidRPr="00E53932">
        <w:rPr>
          <w:rFonts w:hint="eastAsia"/>
        </w:rPr>
        <w:t>1</w:t>
      </w:r>
      <w:r w:rsidR="00761881" w:rsidRPr="00E53932">
        <w:rPr>
          <w:rFonts w:hint="eastAsia"/>
        </w:rPr>
        <w:t>季度农村消费者信心指数值是</w:t>
      </w:r>
      <w:r w:rsidR="00761881" w:rsidRPr="00E53932">
        <w:rPr>
          <w:rFonts w:hint="eastAsia"/>
        </w:rPr>
        <w:t>108.7+3.4=112.1</w:t>
      </w:r>
      <w:r w:rsidR="00761881" w:rsidRPr="00E53932">
        <w:rPr>
          <w:rFonts w:hint="eastAsia"/>
        </w:rPr>
        <w:t>。因此，选择</w:t>
      </w:r>
      <w:r w:rsidR="00761881" w:rsidRPr="00E53932">
        <w:rPr>
          <w:rFonts w:hint="eastAsia"/>
        </w:rPr>
        <w:t>B</w:t>
      </w:r>
      <w:r w:rsidR="00761881" w:rsidRPr="00E53932">
        <w:rPr>
          <w:rFonts w:hint="eastAsia"/>
        </w:rPr>
        <w:t>选项。</w:t>
      </w:r>
    </w:p>
    <w:p w14:paraId="377FB3BE" w14:textId="188EAAC0" w:rsidR="00761881" w:rsidRPr="00E53932" w:rsidRDefault="00761881" w:rsidP="003A5B02">
      <w:pPr>
        <w:ind w:firstLine="420"/>
      </w:pPr>
      <w:r w:rsidRPr="00E53932">
        <w:t>103</w:t>
      </w:r>
      <w:r w:rsidR="00E053AF">
        <w:rPr>
          <w:rFonts w:hint="eastAsia"/>
        </w:rPr>
        <w:t>．</w:t>
      </w:r>
      <w:r w:rsidRPr="00E53932">
        <w:t>【答案】</w:t>
      </w:r>
      <w:r w:rsidRPr="00E53932">
        <w:t>B</w:t>
      </w:r>
    </w:p>
    <w:p w14:paraId="792A40EA" w14:textId="22447FC2" w:rsidR="00761881" w:rsidRPr="00E53932" w:rsidRDefault="00E053AF" w:rsidP="003A5B02">
      <w:pPr>
        <w:ind w:firstLine="420"/>
      </w:pPr>
      <w:r>
        <w:t>【解析】</w:t>
      </w:r>
      <w:r w:rsidR="00761881" w:rsidRPr="00E53932">
        <w:t>定位折线图和第一段。</w:t>
      </w:r>
      <w:r w:rsidR="00761881" w:rsidRPr="00E53932">
        <w:rPr>
          <w:rFonts w:ascii="Calibri" w:hAnsi="Calibri"/>
          <w:position w:val="-4"/>
        </w:rPr>
        <w:object w:dxaOrig="220" w:dyaOrig="240" w14:anchorId="336D9E78">
          <v:shape id="_x0000_i1095" type="#_x0000_t75" style="width:11.25pt;height:12pt" o:ole="">
            <v:imagedata r:id="rId152" o:title=""/>
          </v:shape>
          <o:OLEObject Type="Embed" ProgID="Equation.DSMT4" ShapeID="_x0000_i1095" DrawAspect="Content" ObjectID="_1628612244" r:id="rId153"/>
        </w:object>
      </w:r>
      <w:r w:rsidR="00761881" w:rsidRPr="00E53932">
        <w:rPr>
          <w:rFonts w:hint="eastAsia"/>
        </w:rPr>
        <w:t>省</w:t>
      </w:r>
      <w:r w:rsidR="00761881" w:rsidRPr="00E53932">
        <w:rPr>
          <w:rFonts w:hint="eastAsia"/>
        </w:rPr>
        <w:t>2015</w:t>
      </w:r>
      <w:r w:rsidR="00761881" w:rsidRPr="00E53932">
        <w:rPr>
          <w:rFonts w:hint="eastAsia"/>
        </w:rPr>
        <w:t>年</w:t>
      </w:r>
      <w:r w:rsidR="00761881" w:rsidRPr="00E53932">
        <w:rPr>
          <w:rFonts w:hint="eastAsia"/>
        </w:rPr>
        <w:t>1</w:t>
      </w:r>
      <w:r w:rsidR="00761881" w:rsidRPr="00E53932">
        <w:rPr>
          <w:rFonts w:hint="eastAsia"/>
        </w:rPr>
        <w:t>、</w:t>
      </w:r>
      <w:r w:rsidR="00761881" w:rsidRPr="00E53932">
        <w:rPr>
          <w:rFonts w:hint="eastAsia"/>
        </w:rPr>
        <w:t>2</w:t>
      </w:r>
      <w:r w:rsidR="00761881" w:rsidRPr="00E53932">
        <w:rPr>
          <w:rFonts w:hint="eastAsia"/>
        </w:rPr>
        <w:t>季度消费者信心指数值</w:t>
      </w:r>
      <w:r w:rsidR="00761881" w:rsidRPr="00E53932">
        <w:rPr>
          <w:rFonts w:ascii="Calibri" w:hAnsi="Calibri"/>
          <w:position w:val="-10"/>
        </w:rPr>
        <w:object w:dxaOrig="240" w:dyaOrig="320" w14:anchorId="0F653E0F">
          <v:shape id="_x0000_i1096" type="#_x0000_t75" style="width:12pt;height:16.5pt" o:ole="">
            <v:imagedata r:id="rId154" o:title=""/>
          </v:shape>
          <o:OLEObject Type="Embed" ProgID="Equation.DSMT4" ShapeID="_x0000_i1096" DrawAspect="Content" ObjectID="_1628612245" r:id="rId155"/>
        </w:object>
      </w:r>
      <w:r w:rsidR="00761881" w:rsidRPr="00E53932">
        <w:rPr>
          <w:rFonts w:hint="eastAsia"/>
        </w:rPr>
        <w:t>和</w:t>
      </w:r>
      <w:r w:rsidR="00761881" w:rsidRPr="00E53932">
        <w:rPr>
          <w:rFonts w:ascii="Calibri" w:hAnsi="Calibri"/>
          <w:position w:val="-10"/>
        </w:rPr>
        <w:object w:dxaOrig="279" w:dyaOrig="320" w14:anchorId="3A0A7E78">
          <v:shape id="_x0000_i1097" type="#_x0000_t75" style="width:14.25pt;height:16.5pt" o:ole="">
            <v:imagedata r:id="rId156" o:title=""/>
          </v:shape>
          <o:OLEObject Type="Embed" ProgID="Equation.DSMT4" ShapeID="_x0000_i1097" DrawAspect="Content" ObjectID="_1628612246" r:id="rId157"/>
        </w:object>
      </w:r>
      <w:r w:rsidR="00761881" w:rsidRPr="00E53932">
        <w:rPr>
          <w:rFonts w:hint="eastAsia"/>
        </w:rPr>
        <w:t>分别为</w:t>
      </w:r>
      <w:r w:rsidR="00761881" w:rsidRPr="00E53932">
        <w:rPr>
          <w:rFonts w:hint="eastAsia"/>
        </w:rPr>
        <w:t>112.4</w:t>
      </w:r>
      <w:r w:rsidR="00761881" w:rsidRPr="00E53932">
        <w:rPr>
          <w:rFonts w:hint="eastAsia"/>
        </w:rPr>
        <w:t>、</w:t>
      </w:r>
      <w:r w:rsidR="00761881" w:rsidRPr="00E53932">
        <w:rPr>
          <w:rFonts w:hint="eastAsia"/>
        </w:rPr>
        <w:t>110.2</w:t>
      </w:r>
      <w:r w:rsidR="00761881" w:rsidRPr="00E53932">
        <w:rPr>
          <w:rFonts w:hint="eastAsia"/>
        </w:rPr>
        <w:t>，而</w:t>
      </w:r>
      <w:r w:rsidR="00761881" w:rsidRPr="00E53932">
        <w:rPr>
          <w:rFonts w:ascii="Calibri" w:hAnsi="Calibri"/>
          <w:position w:val="-6"/>
        </w:rPr>
        <w:object w:dxaOrig="200" w:dyaOrig="260" w14:anchorId="3FA2A433">
          <v:shape id="_x0000_i1098" type="#_x0000_t75" style="width:10.5pt;height:12.75pt" o:ole="">
            <v:imagedata r:id="rId158" o:title=""/>
          </v:shape>
          <o:OLEObject Type="Embed" ProgID="Equation.DSMT4" ShapeID="_x0000_i1098" DrawAspect="Content" ObjectID="_1628612247" r:id="rId159"/>
        </w:object>
      </w:r>
      <w:r w:rsidR="00761881" w:rsidRPr="00E53932">
        <w:rPr>
          <w:rFonts w:hint="eastAsia"/>
        </w:rPr>
        <w:t>省同期同一指数标为</w:t>
      </w:r>
      <w:r w:rsidR="00761881" w:rsidRPr="00E53932">
        <w:rPr>
          <w:rFonts w:ascii="Calibri" w:hAnsi="Calibri"/>
          <w:position w:val="-10"/>
        </w:rPr>
        <w:object w:dxaOrig="240" w:dyaOrig="320" w14:anchorId="5D8213DD">
          <v:shape id="_x0000_i1099" type="#_x0000_t75" style="width:12pt;height:16.5pt" o:ole="">
            <v:imagedata r:id="rId160" o:title=""/>
          </v:shape>
          <o:OLEObject Type="Embed" ProgID="Equation.DSMT4" ShapeID="_x0000_i1099" DrawAspect="Content" ObjectID="_1628612248" r:id="rId161"/>
        </w:object>
      </w:r>
      <w:r w:rsidR="00761881" w:rsidRPr="00E53932">
        <w:rPr>
          <w:rFonts w:hint="eastAsia"/>
        </w:rPr>
        <w:t>、</w:t>
      </w:r>
      <w:r w:rsidR="00AF5CD7" w:rsidRPr="00E53932">
        <w:rPr>
          <w:rFonts w:ascii="Calibri" w:hAnsi="Calibri"/>
          <w:position w:val="-10"/>
        </w:rPr>
        <w:object w:dxaOrig="260" w:dyaOrig="320" w14:anchorId="6240EF3B">
          <v:shape id="_x0000_i1100" type="#_x0000_t75" style="width:13.5pt;height:16.5pt" o:ole="">
            <v:imagedata r:id="rId162" o:title=""/>
          </v:shape>
          <o:OLEObject Type="Embed" ProgID="Equation.DSMT4" ShapeID="_x0000_i1100" DrawAspect="Content" ObjectID="_1628612249" r:id="rId163"/>
        </w:object>
      </w:r>
      <w:r w:rsidR="00761881" w:rsidRPr="00E53932">
        <w:rPr>
          <w:rFonts w:hint="eastAsia"/>
        </w:rPr>
        <w:t>分别为</w:t>
      </w:r>
      <w:r w:rsidR="00761881" w:rsidRPr="00E53932">
        <w:rPr>
          <w:rFonts w:hint="eastAsia"/>
        </w:rPr>
        <w:t>101.1</w:t>
      </w:r>
      <w:r w:rsidR="00761881" w:rsidRPr="00E53932">
        <w:t>+4.6=</w:t>
      </w:r>
      <w:r w:rsidR="00761881" w:rsidRPr="00E53932">
        <w:rPr>
          <w:rFonts w:hint="eastAsia"/>
        </w:rPr>
        <w:t>105.7</w:t>
      </w:r>
      <w:r w:rsidR="00761881" w:rsidRPr="00E53932">
        <w:rPr>
          <w:rFonts w:hint="eastAsia"/>
        </w:rPr>
        <w:t>、</w:t>
      </w:r>
      <w:r w:rsidR="00761881" w:rsidRPr="00E53932">
        <w:rPr>
          <w:rFonts w:hint="eastAsia"/>
        </w:rPr>
        <w:t>101.1</w:t>
      </w:r>
      <w:r w:rsidR="00761881" w:rsidRPr="00E53932">
        <w:rPr>
          <w:rFonts w:hint="eastAsia"/>
        </w:rPr>
        <w:t>。</w:t>
      </w:r>
    </w:p>
    <w:p w14:paraId="65093A6E" w14:textId="44DF4190" w:rsidR="00761881" w:rsidRPr="00E53932" w:rsidRDefault="00761881" w:rsidP="003A5B02">
      <w:pPr>
        <w:ind w:firstLine="420"/>
      </w:pPr>
      <w:r w:rsidRPr="00E53932">
        <w:rPr>
          <w:rFonts w:hint="eastAsia"/>
        </w:rPr>
        <w:t>所以排序</w:t>
      </w:r>
      <w:r w:rsidRPr="00E53932">
        <w:t>为</w:t>
      </w:r>
      <w:r w:rsidRPr="00E53932">
        <w:rPr>
          <w:rFonts w:ascii="Calibri" w:hAnsi="Calibri"/>
          <w:position w:val="-10"/>
        </w:rPr>
        <w:object w:dxaOrig="1400" w:dyaOrig="320" w14:anchorId="7026A47D">
          <v:shape id="_x0000_i1101" type="#_x0000_t75" style="width:69.75pt;height:15.75pt" o:ole="">
            <v:imagedata r:id="rId164" o:title=""/>
          </v:shape>
          <o:OLEObject Type="Embed" ProgID="Equation.DSMT4" ShapeID="_x0000_i1101" DrawAspect="Content" ObjectID="_1628612250" r:id="rId165"/>
        </w:object>
      </w:r>
      <w:r w:rsidRPr="00E53932">
        <w:rPr>
          <w:rFonts w:hint="eastAsia"/>
        </w:rPr>
        <w:t>。因此，选择</w:t>
      </w:r>
      <w:r w:rsidRPr="00E53932">
        <w:rPr>
          <w:rFonts w:hint="eastAsia"/>
        </w:rPr>
        <w:t>B</w:t>
      </w:r>
      <w:r w:rsidRPr="00E53932">
        <w:rPr>
          <w:rFonts w:hint="eastAsia"/>
        </w:rPr>
        <w:t>选项。</w:t>
      </w:r>
    </w:p>
    <w:p w14:paraId="52A8E5D0" w14:textId="54458073" w:rsidR="00761881" w:rsidRPr="00E53932" w:rsidRDefault="00761881" w:rsidP="003A5B02">
      <w:pPr>
        <w:ind w:firstLine="420"/>
      </w:pPr>
      <w:r w:rsidRPr="00E53932">
        <w:t>104</w:t>
      </w:r>
      <w:r w:rsidR="00E053AF">
        <w:rPr>
          <w:rFonts w:hint="eastAsia"/>
        </w:rPr>
        <w:t>．</w:t>
      </w:r>
      <w:r w:rsidRPr="00E53932">
        <w:t>【答案】</w:t>
      </w:r>
      <w:r w:rsidRPr="00E53932">
        <w:t>C</w:t>
      </w:r>
    </w:p>
    <w:p w14:paraId="7B12012F" w14:textId="49C6B98C" w:rsidR="00761881" w:rsidRPr="00E53932" w:rsidRDefault="00E053AF" w:rsidP="003A5B02">
      <w:pPr>
        <w:ind w:firstLine="420"/>
      </w:pPr>
      <w:r>
        <w:t>【解析】</w:t>
      </w:r>
      <w:r w:rsidR="00761881" w:rsidRPr="00E53932">
        <w:rPr>
          <w:rFonts w:hint="eastAsia"/>
        </w:rPr>
        <w:t>定位折线图</w:t>
      </w:r>
      <w:r w:rsidR="00761881" w:rsidRPr="00E53932">
        <w:t>，</w:t>
      </w:r>
      <w:bookmarkStart w:id="1" w:name="_Hlk17387623"/>
      <w:r w:rsidR="00AF5CD7">
        <w:rPr>
          <w:rFonts w:ascii="Calibri" w:hAnsi="Calibri"/>
          <w:position w:val="-4"/>
        </w:rPr>
        <w:object w:dxaOrig="225" w:dyaOrig="240" w14:anchorId="6BA23B38">
          <v:shape id="_x0000_i1102" type="#_x0000_t75" style="width:11.25pt;height:12pt" o:ole="">
            <v:imagedata r:id="rId166" o:title=""/>
          </v:shape>
          <o:OLEObject Type="Embed" ProgID="Equation.DSMT4" ShapeID="_x0000_i1102" DrawAspect="Content" ObjectID="_1628612251" r:id="rId167"/>
        </w:object>
      </w:r>
      <w:r w:rsidR="00AF5CD7">
        <w:rPr>
          <w:rFonts w:hint="eastAsia"/>
        </w:rPr>
        <w:t>省消费者满意指数</w:t>
      </w:r>
      <w:bookmarkEnd w:id="1"/>
      <w:r w:rsidR="00761881" w:rsidRPr="00E53932">
        <w:rPr>
          <w:rFonts w:hint="eastAsia"/>
        </w:rPr>
        <w:t>2014</w:t>
      </w:r>
      <w:r w:rsidR="00761881" w:rsidRPr="00E53932">
        <w:rPr>
          <w:rFonts w:hint="eastAsia"/>
        </w:rPr>
        <w:t>年</w:t>
      </w:r>
      <w:r w:rsidR="00761881" w:rsidRPr="00E53932">
        <w:rPr>
          <w:rFonts w:hint="eastAsia"/>
        </w:rPr>
        <w:t>2</w:t>
      </w:r>
      <w:r w:rsidR="00761881" w:rsidRPr="00E53932">
        <w:rPr>
          <w:rFonts w:hint="eastAsia"/>
        </w:rPr>
        <w:t>季度下降</w:t>
      </w:r>
      <w:r w:rsidR="00761881" w:rsidRPr="00E53932">
        <w:rPr>
          <w:rFonts w:hint="eastAsia"/>
        </w:rPr>
        <w:t>0.7</w:t>
      </w:r>
      <w:r w:rsidR="00761881" w:rsidRPr="00E53932">
        <w:rPr>
          <w:rFonts w:hint="eastAsia"/>
        </w:rPr>
        <w:t>（</w:t>
      </w:r>
      <w:r w:rsidR="00761881" w:rsidRPr="00E53932">
        <w:rPr>
          <w:rFonts w:ascii="Calibri" w:hAnsi="Calibri"/>
          <w:position w:val="-6"/>
        </w:rPr>
        <w:object w:dxaOrig="1760" w:dyaOrig="260" w14:anchorId="15814B7F">
          <v:shape id="_x0000_i1103" type="#_x0000_t75" style="width:88.5pt;height:12.75pt" o:ole="">
            <v:imagedata r:id="rId168" o:title=""/>
          </v:shape>
          <o:OLEObject Type="Embed" ProgID="Equation.DSMT4" ShapeID="_x0000_i1103" DrawAspect="Content" ObjectID="_1628612252" r:id="rId169"/>
        </w:object>
      </w:r>
      <w:r w:rsidR="00761881" w:rsidRPr="00E53932">
        <w:rPr>
          <w:rFonts w:hint="eastAsia"/>
        </w:rPr>
        <w:t>）、</w:t>
      </w:r>
      <w:r w:rsidR="00761881" w:rsidRPr="00E53932">
        <w:rPr>
          <w:rFonts w:hint="eastAsia"/>
        </w:rPr>
        <w:t>2014</w:t>
      </w:r>
      <w:r w:rsidR="00761881" w:rsidRPr="00E53932">
        <w:rPr>
          <w:rFonts w:hint="eastAsia"/>
        </w:rPr>
        <w:t>年</w:t>
      </w:r>
      <w:r w:rsidR="00761881" w:rsidRPr="00E53932">
        <w:rPr>
          <w:rFonts w:hint="eastAsia"/>
        </w:rPr>
        <w:t>3</w:t>
      </w:r>
      <w:r w:rsidR="00761881" w:rsidRPr="00E53932">
        <w:rPr>
          <w:rFonts w:hint="eastAsia"/>
        </w:rPr>
        <w:t>季度（上升）、</w:t>
      </w:r>
      <w:r w:rsidR="00761881" w:rsidRPr="00E53932">
        <w:rPr>
          <w:rFonts w:hint="eastAsia"/>
        </w:rPr>
        <w:t>2015</w:t>
      </w:r>
      <w:r w:rsidR="00761881" w:rsidRPr="00E53932">
        <w:rPr>
          <w:rFonts w:hint="eastAsia"/>
        </w:rPr>
        <w:t>年</w:t>
      </w:r>
      <w:r w:rsidR="00761881" w:rsidRPr="00E53932">
        <w:rPr>
          <w:rFonts w:hint="eastAsia"/>
        </w:rPr>
        <w:t>1</w:t>
      </w:r>
      <w:r w:rsidR="00761881" w:rsidRPr="00E53932">
        <w:rPr>
          <w:rFonts w:hint="eastAsia"/>
        </w:rPr>
        <w:t>季度下降</w:t>
      </w:r>
      <w:r w:rsidR="00761881" w:rsidRPr="00E53932">
        <w:rPr>
          <w:rFonts w:hint="eastAsia"/>
        </w:rPr>
        <w:t>1.5</w:t>
      </w:r>
      <w:r w:rsidR="00761881" w:rsidRPr="00E53932">
        <w:rPr>
          <w:rFonts w:hint="eastAsia"/>
        </w:rPr>
        <w:t>（</w:t>
      </w:r>
      <w:r w:rsidR="00761881" w:rsidRPr="00E53932">
        <w:rPr>
          <w:rFonts w:ascii="Calibri" w:hAnsi="Calibri"/>
          <w:position w:val="-6"/>
        </w:rPr>
        <w:object w:dxaOrig="1719" w:dyaOrig="260" w14:anchorId="1C39F2D3">
          <v:shape id="_x0000_i1104" type="#_x0000_t75" style="width:86.25pt;height:12.75pt" o:ole="">
            <v:imagedata r:id="rId170" o:title=""/>
          </v:shape>
          <o:OLEObject Type="Embed" ProgID="Equation.DSMT4" ShapeID="_x0000_i1104" DrawAspect="Content" ObjectID="_1628612253" r:id="rId171"/>
        </w:object>
      </w:r>
      <w:r w:rsidR="00761881" w:rsidRPr="00E53932">
        <w:rPr>
          <w:rFonts w:hint="eastAsia"/>
        </w:rPr>
        <w:t>）、</w:t>
      </w:r>
      <w:r w:rsidR="00761881" w:rsidRPr="00E53932">
        <w:rPr>
          <w:rFonts w:hint="eastAsia"/>
        </w:rPr>
        <w:t>2015</w:t>
      </w:r>
      <w:r w:rsidR="00761881" w:rsidRPr="00E53932">
        <w:rPr>
          <w:rFonts w:hint="eastAsia"/>
        </w:rPr>
        <w:t>年</w:t>
      </w:r>
      <w:r w:rsidR="00761881" w:rsidRPr="00E53932">
        <w:rPr>
          <w:rFonts w:hint="eastAsia"/>
        </w:rPr>
        <w:t>2</w:t>
      </w:r>
      <w:r w:rsidR="00761881" w:rsidRPr="00E53932">
        <w:rPr>
          <w:rFonts w:hint="eastAsia"/>
        </w:rPr>
        <w:t>季度下降</w:t>
      </w:r>
      <w:r w:rsidR="00761881" w:rsidRPr="00E53932">
        <w:rPr>
          <w:rFonts w:hint="eastAsia"/>
        </w:rPr>
        <w:t>0.8</w:t>
      </w:r>
      <w:r w:rsidR="00761881" w:rsidRPr="00E53932">
        <w:rPr>
          <w:rFonts w:hint="eastAsia"/>
        </w:rPr>
        <w:t>（</w:t>
      </w:r>
      <w:r w:rsidR="00761881" w:rsidRPr="00E53932">
        <w:rPr>
          <w:rFonts w:ascii="Calibri" w:hAnsi="Calibri"/>
          <w:position w:val="-6"/>
        </w:rPr>
        <w:object w:dxaOrig="1760" w:dyaOrig="260" w14:anchorId="76253827">
          <v:shape id="_x0000_i1105" type="#_x0000_t75" style="width:88.5pt;height:12.75pt" o:ole="">
            <v:imagedata r:id="rId172" o:title=""/>
          </v:shape>
          <o:OLEObject Type="Embed" ProgID="Equation.DSMT4" ShapeID="_x0000_i1105" DrawAspect="Content" ObjectID="_1628612254" r:id="rId173"/>
        </w:object>
      </w:r>
      <w:r w:rsidR="00761881" w:rsidRPr="00E53932">
        <w:rPr>
          <w:rFonts w:hint="eastAsia"/>
        </w:rPr>
        <w:t>）；所以下降最快的是</w:t>
      </w:r>
      <w:r w:rsidR="00761881" w:rsidRPr="00E53932">
        <w:rPr>
          <w:rFonts w:hint="eastAsia"/>
        </w:rPr>
        <w:t>2015</w:t>
      </w:r>
      <w:r w:rsidR="00761881" w:rsidRPr="00E53932">
        <w:rPr>
          <w:rFonts w:hint="eastAsia"/>
        </w:rPr>
        <w:t>年</w:t>
      </w:r>
      <w:r w:rsidR="00761881" w:rsidRPr="00E53932">
        <w:rPr>
          <w:rFonts w:hint="eastAsia"/>
        </w:rPr>
        <w:t>1</w:t>
      </w:r>
      <w:r w:rsidR="00761881" w:rsidRPr="00E53932">
        <w:rPr>
          <w:rFonts w:hint="eastAsia"/>
        </w:rPr>
        <w:t>季度。因此，选择</w:t>
      </w:r>
      <w:r w:rsidR="00761881" w:rsidRPr="00E53932">
        <w:rPr>
          <w:rFonts w:hint="eastAsia"/>
        </w:rPr>
        <w:t>C</w:t>
      </w:r>
      <w:r w:rsidR="00761881" w:rsidRPr="00E53932">
        <w:rPr>
          <w:rFonts w:hint="eastAsia"/>
        </w:rPr>
        <w:t>选项。</w:t>
      </w:r>
    </w:p>
    <w:p w14:paraId="154871AA" w14:textId="6644A5B7" w:rsidR="00761881" w:rsidRPr="00E53932" w:rsidRDefault="00761881" w:rsidP="003A5B02">
      <w:pPr>
        <w:ind w:firstLine="420"/>
      </w:pPr>
      <w:r w:rsidRPr="00E53932">
        <w:t>105</w:t>
      </w:r>
      <w:r w:rsidR="00E053AF">
        <w:rPr>
          <w:rFonts w:hint="eastAsia"/>
        </w:rPr>
        <w:t>．</w:t>
      </w:r>
      <w:r w:rsidRPr="00E53932">
        <w:t>【答案】</w:t>
      </w:r>
      <w:r w:rsidRPr="00E53932">
        <w:t>D</w:t>
      </w:r>
    </w:p>
    <w:p w14:paraId="57A25354" w14:textId="72965A15" w:rsidR="00761881" w:rsidRPr="00E53932" w:rsidRDefault="00E053AF" w:rsidP="003A5B02">
      <w:pPr>
        <w:ind w:firstLine="420"/>
      </w:pPr>
      <w:r>
        <w:t>【解析】</w:t>
      </w:r>
      <w:r w:rsidR="00761881" w:rsidRPr="00E53932">
        <w:rPr>
          <w:rFonts w:hint="eastAsia"/>
        </w:rPr>
        <w:t>A</w:t>
      </w:r>
      <w:r w:rsidR="00761881" w:rsidRPr="00E53932">
        <w:rPr>
          <w:rFonts w:hint="eastAsia"/>
        </w:rPr>
        <w:t>选项，定位</w:t>
      </w:r>
      <w:r w:rsidR="00761881" w:rsidRPr="00E53932">
        <w:t>第一段和第四段，</w:t>
      </w:r>
      <w:r w:rsidR="00761881" w:rsidRPr="00E53932">
        <w:rPr>
          <w:rFonts w:hint="eastAsia"/>
        </w:rPr>
        <w:t>2015</w:t>
      </w:r>
      <w:r w:rsidR="00761881" w:rsidRPr="00E53932">
        <w:rPr>
          <w:rFonts w:hint="eastAsia"/>
        </w:rPr>
        <w:t>年</w:t>
      </w:r>
      <w:r w:rsidR="00761881" w:rsidRPr="00E53932">
        <w:rPr>
          <w:rFonts w:hint="eastAsia"/>
        </w:rPr>
        <w:t>2</w:t>
      </w:r>
      <w:r w:rsidR="00761881" w:rsidRPr="00E53932">
        <w:rPr>
          <w:rFonts w:hint="eastAsia"/>
        </w:rPr>
        <w:t>季度</w:t>
      </w:r>
      <w:r w:rsidR="00761881" w:rsidRPr="00E53932">
        <w:rPr>
          <w:rFonts w:ascii="Calibri" w:hAnsi="Calibri"/>
          <w:position w:val="-6"/>
        </w:rPr>
        <w:object w:dxaOrig="200" w:dyaOrig="260" w14:anchorId="0CE83685">
          <v:shape id="_x0000_i1106" type="#_x0000_t75" style="width:9.75pt;height:12.75pt" o:ole="">
            <v:imagedata r:id="rId174" o:title=""/>
          </v:shape>
          <o:OLEObject Type="Embed" ProgID="Equation.DSMT4" ShapeID="_x0000_i1106" DrawAspect="Content" ObjectID="_1628612255" r:id="rId175"/>
        </w:object>
      </w:r>
      <w:r w:rsidR="00761881" w:rsidRPr="00E53932">
        <w:rPr>
          <w:rFonts w:hint="eastAsia"/>
        </w:rPr>
        <w:t>省、</w:t>
      </w:r>
      <w:r w:rsidR="00761881" w:rsidRPr="00E53932">
        <w:rPr>
          <w:rFonts w:ascii="Calibri" w:hAnsi="Calibri"/>
          <w:position w:val="-4"/>
        </w:rPr>
        <w:object w:dxaOrig="220" w:dyaOrig="240" w14:anchorId="438033A7">
          <v:shape id="_x0000_i1107" type="#_x0000_t75" style="width:11.25pt;height:12pt" o:ole="">
            <v:imagedata r:id="rId176" o:title=""/>
          </v:shape>
          <o:OLEObject Type="Embed" ProgID="Equation.DSMT4" ShapeID="_x0000_i1107" DrawAspect="Content" ObjectID="_1628612256" r:id="rId177"/>
        </w:object>
      </w:r>
      <w:r w:rsidR="00761881" w:rsidRPr="00E53932">
        <w:rPr>
          <w:rFonts w:hint="eastAsia"/>
        </w:rPr>
        <w:t>省城镇消费者信心指数环比下降的数值分别为</w:t>
      </w:r>
      <w:r w:rsidR="00761881" w:rsidRPr="00E53932">
        <w:rPr>
          <w:rFonts w:hint="eastAsia"/>
        </w:rPr>
        <w:t>5.2</w:t>
      </w:r>
      <w:r w:rsidR="00761881" w:rsidRPr="00E53932">
        <w:rPr>
          <w:rFonts w:hint="eastAsia"/>
        </w:rPr>
        <w:t>、</w:t>
      </w:r>
      <w:r w:rsidR="00761881" w:rsidRPr="00E53932">
        <w:rPr>
          <w:rFonts w:hint="eastAsia"/>
        </w:rPr>
        <w:t>1.4</w:t>
      </w:r>
      <w:r w:rsidR="00761881" w:rsidRPr="00E53932">
        <w:rPr>
          <w:rFonts w:hint="eastAsia"/>
        </w:rPr>
        <w:t>；而</w:t>
      </w:r>
      <w:r w:rsidR="00761881" w:rsidRPr="00E53932">
        <w:rPr>
          <w:rFonts w:ascii="Calibri" w:hAnsi="Calibri"/>
          <w:position w:val="-6"/>
        </w:rPr>
        <w:object w:dxaOrig="200" w:dyaOrig="260" w14:anchorId="284A755F">
          <v:shape id="_x0000_i1108" type="#_x0000_t75" style="width:9.75pt;height:12.75pt" o:ole="">
            <v:imagedata r:id="rId178" o:title=""/>
          </v:shape>
          <o:OLEObject Type="Embed" ProgID="Equation.DSMT4" ShapeID="_x0000_i1108" DrawAspect="Content" ObjectID="_1628612257" r:id="rId179"/>
        </w:object>
      </w:r>
      <w:r w:rsidR="00761881" w:rsidRPr="00E53932">
        <w:rPr>
          <w:rFonts w:hint="eastAsia"/>
        </w:rPr>
        <w:t>省、</w:t>
      </w:r>
      <w:r w:rsidR="00761881" w:rsidRPr="00E53932">
        <w:rPr>
          <w:rFonts w:ascii="Calibri" w:hAnsi="Calibri"/>
          <w:position w:val="-4"/>
        </w:rPr>
        <w:object w:dxaOrig="220" w:dyaOrig="240" w14:anchorId="4B857FF9">
          <v:shape id="_x0000_i1109" type="#_x0000_t75" style="width:11.25pt;height:12pt" o:ole="">
            <v:imagedata r:id="rId180" o:title=""/>
          </v:shape>
          <o:OLEObject Type="Embed" ProgID="Equation.DSMT4" ShapeID="_x0000_i1109" DrawAspect="Content" ObjectID="_1628612258" r:id="rId181"/>
        </w:object>
      </w:r>
      <w:r w:rsidR="00761881" w:rsidRPr="00E53932">
        <w:rPr>
          <w:rFonts w:hint="eastAsia"/>
        </w:rPr>
        <w:t>省农村消费者信心指数环比下降的数值</w:t>
      </w:r>
      <w:r w:rsidR="00761881" w:rsidRPr="00E53932">
        <w:rPr>
          <w:rFonts w:hint="eastAsia"/>
        </w:rPr>
        <w:t>3.8</w:t>
      </w:r>
      <w:r w:rsidR="00761881" w:rsidRPr="00E53932">
        <w:rPr>
          <w:rFonts w:hint="eastAsia"/>
        </w:rPr>
        <w:t>、</w:t>
      </w:r>
      <w:r w:rsidR="00761881" w:rsidRPr="00E53932">
        <w:rPr>
          <w:rFonts w:hint="eastAsia"/>
        </w:rPr>
        <w:t>3.4</w:t>
      </w:r>
      <w:r w:rsidR="00761881" w:rsidRPr="00E53932">
        <w:rPr>
          <w:rFonts w:hint="eastAsia"/>
        </w:rPr>
        <w:t>，错误。</w:t>
      </w:r>
    </w:p>
    <w:p w14:paraId="0963A871" w14:textId="77777777" w:rsidR="00761881" w:rsidRPr="00E53932" w:rsidRDefault="00761881" w:rsidP="003A5B02">
      <w:pPr>
        <w:ind w:firstLine="420"/>
      </w:pPr>
      <w:r w:rsidRPr="00E53932">
        <w:rPr>
          <w:rFonts w:hint="eastAsia"/>
        </w:rPr>
        <w:lastRenderedPageBreak/>
        <w:t>B</w:t>
      </w:r>
      <w:r w:rsidRPr="00E53932">
        <w:rPr>
          <w:rFonts w:hint="eastAsia"/>
        </w:rPr>
        <w:t>选项，由于</w:t>
      </w:r>
      <w:r w:rsidRPr="00E53932">
        <w:rPr>
          <w:rFonts w:ascii="Calibri" w:hAnsi="Calibri"/>
          <w:position w:val="-6"/>
        </w:rPr>
        <w:object w:dxaOrig="200" w:dyaOrig="260" w14:anchorId="5B8B51B7">
          <v:shape id="_x0000_i1110" type="#_x0000_t75" style="width:9.75pt;height:12.75pt" o:ole="">
            <v:imagedata r:id="rId182" o:title=""/>
          </v:shape>
          <o:OLEObject Type="Embed" ProgID="Equation.DSMT4" ShapeID="_x0000_i1110" DrawAspect="Content" ObjectID="_1628612259" r:id="rId183"/>
        </w:object>
      </w:r>
      <w:r w:rsidRPr="00E53932">
        <w:rPr>
          <w:rFonts w:hint="eastAsia"/>
        </w:rPr>
        <w:t>省</w:t>
      </w:r>
      <w:r w:rsidRPr="00E53932">
        <w:rPr>
          <w:rFonts w:hint="eastAsia"/>
        </w:rPr>
        <w:t>2014</w:t>
      </w:r>
      <w:r w:rsidRPr="00E53932">
        <w:rPr>
          <w:rFonts w:hint="eastAsia"/>
        </w:rPr>
        <w:t>年</w:t>
      </w:r>
      <w:r w:rsidRPr="00E53932">
        <w:rPr>
          <w:rFonts w:hint="eastAsia"/>
        </w:rPr>
        <w:t>3</w:t>
      </w:r>
      <w:r w:rsidRPr="00E53932">
        <w:rPr>
          <w:rFonts w:hint="eastAsia"/>
        </w:rPr>
        <w:t>季度的数据缺失，无法判断，错误</w:t>
      </w:r>
      <w:r w:rsidRPr="00E53932">
        <w:t>。</w:t>
      </w:r>
    </w:p>
    <w:p w14:paraId="4F41B23E" w14:textId="77777777" w:rsidR="00761881" w:rsidRPr="00E53932" w:rsidRDefault="00761881" w:rsidP="003A5B02">
      <w:pPr>
        <w:ind w:firstLine="420"/>
      </w:pPr>
      <w:r w:rsidRPr="00E53932">
        <w:rPr>
          <w:rFonts w:hint="eastAsia"/>
        </w:rPr>
        <w:t>C</w:t>
      </w:r>
      <w:r w:rsidRPr="00E53932">
        <w:rPr>
          <w:rFonts w:hint="eastAsia"/>
        </w:rPr>
        <w:t>选项，定位</w:t>
      </w:r>
      <w:r w:rsidRPr="00E53932">
        <w:t>第三段</w:t>
      </w:r>
      <w:r w:rsidRPr="00E53932">
        <w:rPr>
          <w:rFonts w:hint="eastAsia"/>
        </w:rPr>
        <w:t>、</w:t>
      </w:r>
      <w:r w:rsidRPr="00E53932">
        <w:t>折线图，</w:t>
      </w:r>
      <w:r w:rsidRPr="00E53932">
        <w:rPr>
          <w:rFonts w:hint="eastAsia"/>
        </w:rPr>
        <w:t>2015</w:t>
      </w:r>
      <w:r w:rsidRPr="00E53932">
        <w:rPr>
          <w:rFonts w:hint="eastAsia"/>
        </w:rPr>
        <w:t>年</w:t>
      </w:r>
      <w:r w:rsidRPr="00E53932">
        <w:rPr>
          <w:rFonts w:hint="eastAsia"/>
        </w:rPr>
        <w:t>2</w:t>
      </w:r>
      <w:r w:rsidRPr="00E53932">
        <w:rPr>
          <w:rFonts w:hint="eastAsia"/>
        </w:rPr>
        <w:t>季度，</w:t>
      </w:r>
      <w:r w:rsidRPr="00E53932">
        <w:rPr>
          <w:rFonts w:ascii="Calibri" w:hAnsi="Calibri"/>
          <w:position w:val="-6"/>
        </w:rPr>
        <w:object w:dxaOrig="200" w:dyaOrig="260" w14:anchorId="0ACAC6A8">
          <v:shape id="_x0000_i1111" type="#_x0000_t75" style="width:9.75pt;height:12.75pt" o:ole="">
            <v:imagedata r:id="rId184" o:title=""/>
          </v:shape>
          <o:OLEObject Type="Embed" ProgID="Equation.DSMT4" ShapeID="_x0000_i1111" DrawAspect="Content" ObjectID="_1628612260" r:id="rId185"/>
        </w:object>
      </w:r>
      <w:r w:rsidRPr="00E53932">
        <w:rPr>
          <w:rFonts w:hint="eastAsia"/>
        </w:rPr>
        <w:t>省、</w:t>
      </w:r>
      <w:r w:rsidRPr="00E53932">
        <w:rPr>
          <w:rFonts w:ascii="Calibri" w:hAnsi="Calibri"/>
          <w:position w:val="-4"/>
        </w:rPr>
        <w:object w:dxaOrig="220" w:dyaOrig="240" w14:anchorId="2033C119">
          <v:shape id="_x0000_i1112" type="#_x0000_t75" style="width:11.25pt;height:12pt" o:ole="">
            <v:imagedata r:id="rId186" o:title=""/>
          </v:shape>
          <o:OLEObject Type="Embed" ProgID="Equation.DSMT4" ShapeID="_x0000_i1112" DrawAspect="Content" ObjectID="_1628612261" r:id="rId187"/>
        </w:object>
      </w:r>
      <w:proofErr w:type="gramStart"/>
      <w:r w:rsidRPr="00E53932">
        <w:rPr>
          <w:rFonts w:hint="eastAsia"/>
        </w:rPr>
        <w:t>省消费</w:t>
      </w:r>
      <w:proofErr w:type="gramEnd"/>
      <w:r w:rsidRPr="00E53932">
        <w:rPr>
          <w:rFonts w:hint="eastAsia"/>
        </w:rPr>
        <w:t>预期指数数值为</w:t>
      </w:r>
      <w:r w:rsidRPr="00E53932">
        <w:rPr>
          <w:rFonts w:hint="eastAsia"/>
        </w:rPr>
        <w:t>103.8</w:t>
      </w:r>
      <w:r w:rsidRPr="00E53932">
        <w:rPr>
          <w:rFonts w:hint="eastAsia"/>
        </w:rPr>
        <w:t>、</w:t>
      </w:r>
      <w:r w:rsidRPr="00E53932">
        <w:rPr>
          <w:rFonts w:hint="eastAsia"/>
        </w:rPr>
        <w:t>111.8</w:t>
      </w:r>
      <w:r w:rsidRPr="00E53932">
        <w:rPr>
          <w:rFonts w:hint="eastAsia"/>
        </w:rPr>
        <w:t>，所以相差小于</w:t>
      </w:r>
      <w:r w:rsidRPr="00E53932">
        <w:rPr>
          <w:rFonts w:hint="eastAsia"/>
        </w:rPr>
        <w:t>10</w:t>
      </w:r>
      <w:r w:rsidRPr="00E53932">
        <w:rPr>
          <w:rFonts w:hint="eastAsia"/>
        </w:rPr>
        <w:t>个百分点，错误。</w:t>
      </w:r>
    </w:p>
    <w:p w14:paraId="265FE165" w14:textId="77777777" w:rsidR="00761881" w:rsidRPr="00E53932" w:rsidRDefault="00761881" w:rsidP="003A5B02">
      <w:pPr>
        <w:ind w:firstLine="420"/>
      </w:pPr>
      <w:r w:rsidRPr="00E53932">
        <w:rPr>
          <w:rFonts w:hint="eastAsia"/>
        </w:rPr>
        <w:t>D</w:t>
      </w:r>
      <w:r w:rsidRPr="00E53932">
        <w:rPr>
          <w:rFonts w:hint="eastAsia"/>
        </w:rPr>
        <w:t>选项，定位</w:t>
      </w:r>
      <w:r w:rsidRPr="00E53932">
        <w:t>折线图</w:t>
      </w:r>
      <w:r w:rsidRPr="00E53932">
        <w:rPr>
          <w:rFonts w:hint="eastAsia"/>
        </w:rPr>
        <w:t>，</w:t>
      </w:r>
      <w:r w:rsidRPr="00E53932">
        <w:rPr>
          <w:rFonts w:ascii="Calibri" w:hAnsi="Calibri"/>
          <w:position w:val="-4"/>
        </w:rPr>
        <w:object w:dxaOrig="220" w:dyaOrig="240" w14:anchorId="7C839A0B">
          <v:shape id="_x0000_i1113" type="#_x0000_t75" style="width:11.25pt;height:12pt" o:ole="">
            <v:imagedata r:id="rId188" o:title=""/>
          </v:shape>
          <o:OLEObject Type="Embed" ProgID="Equation.DSMT4" ShapeID="_x0000_i1113" DrawAspect="Content" ObjectID="_1628612262" r:id="rId189"/>
        </w:object>
      </w:r>
      <w:r w:rsidRPr="00E53932">
        <w:rPr>
          <w:rFonts w:hint="eastAsia"/>
        </w:rPr>
        <w:t>省消费者信心指数最高的季度是</w:t>
      </w:r>
      <w:r w:rsidRPr="00E53932">
        <w:rPr>
          <w:rFonts w:hint="eastAsia"/>
        </w:rPr>
        <w:t>2014</w:t>
      </w:r>
      <w:r w:rsidRPr="00E53932">
        <w:rPr>
          <w:rFonts w:hint="eastAsia"/>
        </w:rPr>
        <w:t>年第</w:t>
      </w:r>
      <w:r w:rsidRPr="00E53932">
        <w:rPr>
          <w:rFonts w:hint="eastAsia"/>
        </w:rPr>
        <w:t>4</w:t>
      </w:r>
      <w:r w:rsidRPr="00E53932">
        <w:rPr>
          <w:rFonts w:hint="eastAsia"/>
        </w:rPr>
        <w:t>季度，此时的环比增长率也是最高，正确。</w:t>
      </w:r>
    </w:p>
    <w:p w14:paraId="4756B69C" w14:textId="77777777" w:rsidR="00761881" w:rsidRPr="00E53932" w:rsidRDefault="00761881" w:rsidP="003A5B02">
      <w:pPr>
        <w:ind w:firstLine="420"/>
      </w:pPr>
      <w:r w:rsidRPr="00E53932">
        <w:rPr>
          <w:rFonts w:hint="eastAsia"/>
        </w:rPr>
        <w:t>因此，选择</w:t>
      </w:r>
      <w:r w:rsidRPr="00E53932">
        <w:rPr>
          <w:rFonts w:hint="eastAsia"/>
        </w:rPr>
        <w:t>D</w:t>
      </w:r>
      <w:r w:rsidRPr="00E53932">
        <w:rPr>
          <w:rFonts w:hint="eastAsia"/>
        </w:rPr>
        <w:t>选项。</w:t>
      </w:r>
    </w:p>
    <w:p w14:paraId="43A2FCE3" w14:textId="46ABC2E5" w:rsidR="00586AA5" w:rsidRPr="00C866AE" w:rsidRDefault="00586AA5" w:rsidP="003A5B02">
      <w:pPr>
        <w:ind w:firstLine="420"/>
        <w:rPr>
          <w:rFonts w:ascii="宋体" w:hAnsi="宋体"/>
        </w:rPr>
      </w:pPr>
      <w:r w:rsidRPr="00C866AE">
        <w:rPr>
          <w:kern w:val="0"/>
          <w:szCs w:val="21"/>
        </w:rPr>
        <w:t>1</w:t>
      </w:r>
      <w:r w:rsidR="00095E3C">
        <w:rPr>
          <w:kern w:val="0"/>
          <w:szCs w:val="21"/>
        </w:rPr>
        <w:t>0</w:t>
      </w:r>
      <w:r w:rsidRPr="00C866AE">
        <w:rPr>
          <w:kern w:val="0"/>
          <w:szCs w:val="21"/>
        </w:rPr>
        <w:t>6</w:t>
      </w:r>
      <w:r w:rsidR="003A5B02">
        <w:rPr>
          <w:rFonts w:hint="eastAsia"/>
          <w:kern w:val="0"/>
          <w:szCs w:val="21"/>
        </w:rPr>
        <w:t>．</w:t>
      </w:r>
      <w:r w:rsidRPr="00C866AE">
        <w:rPr>
          <w:rFonts w:hint="eastAsia"/>
        </w:rPr>
        <w:t>【答案】</w:t>
      </w:r>
      <w:r w:rsidRPr="00C866AE">
        <w:t>B</w:t>
      </w:r>
    </w:p>
    <w:p w14:paraId="6102EDE8" w14:textId="3DCDB5FF" w:rsidR="00586AA5" w:rsidRPr="00C866AE" w:rsidRDefault="00E053AF" w:rsidP="003A5B02">
      <w:pPr>
        <w:ind w:firstLine="420"/>
        <w:rPr>
          <w:rFonts w:ascii="宋体" w:hAnsi="宋体"/>
        </w:rPr>
      </w:pPr>
      <w:r>
        <w:rPr>
          <w:rFonts w:ascii="宋体" w:hAnsi="宋体" w:hint="eastAsia"/>
        </w:rPr>
        <w:t>【解析】</w:t>
      </w:r>
      <w:r w:rsidR="00586AA5" w:rsidRPr="00C866AE">
        <w:rPr>
          <w:szCs w:val="21"/>
        </w:rPr>
        <w:t>2015</w:t>
      </w:r>
      <w:r w:rsidR="00586AA5" w:rsidRPr="00C866AE">
        <w:rPr>
          <w:rFonts w:ascii="宋体" w:hAnsi="宋体" w:hint="eastAsia"/>
          <w:szCs w:val="21"/>
        </w:rPr>
        <w:t>年</w:t>
      </w:r>
      <w:r w:rsidR="00586AA5" w:rsidRPr="00C866AE">
        <w:rPr>
          <w:rFonts w:ascii="宋体" w:hAnsi="宋体" w:hint="eastAsia"/>
        </w:rPr>
        <w:t>发明专利申请量占全省</w:t>
      </w:r>
      <w:r w:rsidR="00586AA5" w:rsidRPr="00C866AE">
        <w:rPr>
          <w:rFonts w:ascii="宋体" w:hAnsi="宋体" w:hint="eastAsia"/>
          <w:szCs w:val="21"/>
        </w:rPr>
        <w:t>比重</w:t>
      </w:r>
      <w:r w:rsidR="00586AA5" w:rsidRPr="00C866AE">
        <w:rPr>
          <w:szCs w:val="21"/>
        </w:rPr>
        <w:t>43</w:t>
      </w:r>
      <w:r w:rsidR="00586AA5" w:rsidRPr="00BE20C1">
        <w:rPr>
          <w:szCs w:val="21"/>
        </w:rPr>
        <w:t>.</w:t>
      </w:r>
      <w:r w:rsidR="00586AA5" w:rsidRPr="00C866AE">
        <w:rPr>
          <w:szCs w:val="21"/>
        </w:rPr>
        <w:t>8%</w:t>
      </w:r>
      <w:r w:rsidR="00586AA5" w:rsidRPr="00C866AE">
        <w:rPr>
          <w:rFonts w:ascii="宋体" w:hAnsi="宋体" w:hint="eastAsia"/>
          <w:szCs w:val="21"/>
        </w:rPr>
        <w:t>，</w:t>
      </w:r>
      <w:r w:rsidR="00586AA5" w:rsidRPr="00C866AE">
        <w:rPr>
          <w:szCs w:val="21"/>
        </w:rPr>
        <w:t>2010</w:t>
      </w:r>
      <w:r w:rsidR="00586AA5" w:rsidRPr="00C866AE">
        <w:rPr>
          <w:rFonts w:ascii="宋体" w:hAnsi="宋体" w:hint="eastAsia"/>
          <w:szCs w:val="21"/>
        </w:rPr>
        <w:t>年为</w:t>
      </w:r>
      <w:r w:rsidR="00586AA5" w:rsidRPr="00C866AE">
        <w:rPr>
          <w:szCs w:val="21"/>
        </w:rPr>
        <w:t>16</w:t>
      </w:r>
      <w:r w:rsidR="00586AA5" w:rsidRPr="00BE20C1">
        <w:rPr>
          <w:szCs w:val="21"/>
        </w:rPr>
        <w:t>.</w:t>
      </w:r>
      <w:r w:rsidR="00586AA5" w:rsidRPr="00C866AE">
        <w:rPr>
          <w:szCs w:val="21"/>
        </w:rPr>
        <w:t>8%</w:t>
      </w:r>
      <w:r w:rsidR="00586AA5" w:rsidRPr="00C866AE">
        <w:rPr>
          <w:rFonts w:ascii="宋体" w:hAnsi="宋体" w:hint="eastAsia"/>
          <w:szCs w:val="21"/>
        </w:rPr>
        <w:t>。</w:t>
      </w:r>
      <w:r w:rsidR="00586AA5" w:rsidRPr="00C866AE">
        <w:rPr>
          <w:szCs w:val="21"/>
        </w:rPr>
        <w:t>2015</w:t>
      </w:r>
      <w:r w:rsidR="00586AA5" w:rsidRPr="00C866AE">
        <w:rPr>
          <w:rFonts w:ascii="宋体" w:hAnsi="宋体" w:hint="eastAsia"/>
          <w:szCs w:val="21"/>
        </w:rPr>
        <w:t>年</w:t>
      </w:r>
      <w:r w:rsidR="00586AA5" w:rsidRPr="00C866AE">
        <w:rPr>
          <w:rFonts w:ascii="宋体" w:hAnsi="宋体" w:hint="eastAsia"/>
        </w:rPr>
        <w:t>发明专利申请量占全省比重</w:t>
      </w:r>
      <w:r w:rsidR="00586AA5" w:rsidRPr="00C866AE">
        <w:rPr>
          <w:rFonts w:ascii="宋体" w:hAnsi="宋体" w:hint="eastAsia"/>
          <w:szCs w:val="21"/>
        </w:rPr>
        <w:t>比</w:t>
      </w:r>
      <w:r w:rsidR="00586AA5" w:rsidRPr="00C866AE">
        <w:rPr>
          <w:szCs w:val="21"/>
        </w:rPr>
        <w:t>2010</w:t>
      </w:r>
      <w:r w:rsidR="00586AA5" w:rsidRPr="00C866AE">
        <w:rPr>
          <w:rFonts w:ascii="宋体" w:hAnsi="宋体" w:hint="eastAsia"/>
          <w:szCs w:val="21"/>
        </w:rPr>
        <w:t>年</w:t>
      </w:r>
      <w:r w:rsidR="00586AA5" w:rsidRPr="00901E73">
        <w:rPr>
          <w:rFonts w:ascii="宋体" w:hAnsi="宋体" w:hint="eastAsia"/>
          <w:szCs w:val="21"/>
        </w:rPr>
        <w:t>“</w:t>
      </w:r>
      <w:r w:rsidR="00586AA5" w:rsidRPr="00C866AE">
        <w:rPr>
          <w:rFonts w:ascii="宋体" w:hAnsi="宋体" w:hint="eastAsia"/>
          <w:szCs w:val="21"/>
        </w:rPr>
        <w:t>提高</w:t>
      </w:r>
      <w:r w:rsidR="00586AA5" w:rsidRPr="00901E73">
        <w:rPr>
          <w:rFonts w:ascii="宋体" w:hAnsi="宋体" w:hint="eastAsia"/>
          <w:szCs w:val="21"/>
        </w:rPr>
        <w:t>”</w:t>
      </w:r>
      <w:r w:rsidR="00586AA5" w:rsidRPr="00C866AE">
        <w:rPr>
          <w:rFonts w:ascii="宋体" w:hAnsi="宋体" w:hint="eastAsia"/>
          <w:szCs w:val="21"/>
        </w:rPr>
        <w:t>了</w:t>
      </w:r>
      <w:r w:rsidR="00586AA5" w:rsidRPr="00C866AE">
        <w:rPr>
          <w:szCs w:val="21"/>
        </w:rPr>
        <w:t>27</w:t>
      </w:r>
      <w:r w:rsidR="00586AA5" w:rsidRPr="00C866AE">
        <w:rPr>
          <w:rFonts w:ascii="宋体" w:hAnsi="宋体" w:hint="eastAsia"/>
          <w:szCs w:val="21"/>
        </w:rPr>
        <w:t>个百分点（</w:t>
      </w:r>
      <w:r w:rsidR="00586AA5" w:rsidRPr="00C866AE">
        <w:rPr>
          <w:rFonts w:ascii="宋体" w:hAnsi="宋体"/>
          <w:position w:val="-6"/>
          <w:szCs w:val="21"/>
        </w:rPr>
        <w:object w:dxaOrig="1939" w:dyaOrig="260" w14:anchorId="249FD8BC">
          <v:shape id="_x0000_i1114" type="#_x0000_t75" style="width:100.5pt;height:14.25pt" o:ole="">
            <v:imagedata r:id="rId190" o:title=""/>
          </v:shape>
          <o:OLEObject Type="Embed" ProgID="Equation.DSMT4" ShapeID="_x0000_i1114" DrawAspect="Content" ObjectID="_1628612263" r:id="rId191"/>
        </w:object>
      </w:r>
      <w:r w:rsidR="00586AA5" w:rsidRPr="00C866AE">
        <w:rPr>
          <w:rFonts w:ascii="宋体" w:hAnsi="宋体" w:hint="eastAsia"/>
          <w:szCs w:val="21"/>
        </w:rPr>
        <w:t>）。因此，选择</w:t>
      </w:r>
      <w:r w:rsidR="00586AA5" w:rsidRPr="00C866AE">
        <w:rPr>
          <w:szCs w:val="21"/>
        </w:rPr>
        <w:t>B</w:t>
      </w:r>
      <w:r w:rsidR="00586AA5" w:rsidRPr="00C866AE">
        <w:rPr>
          <w:rFonts w:ascii="宋体" w:hAnsi="宋体" w:hint="eastAsia"/>
          <w:szCs w:val="21"/>
        </w:rPr>
        <w:t>选项。</w:t>
      </w:r>
    </w:p>
    <w:p w14:paraId="706500B7" w14:textId="037B231D" w:rsidR="00586AA5" w:rsidRPr="00C866AE" w:rsidRDefault="00586AA5" w:rsidP="003A5B02">
      <w:pPr>
        <w:ind w:firstLine="420"/>
        <w:rPr>
          <w:rFonts w:ascii="宋体" w:hAnsi="宋体"/>
        </w:rPr>
      </w:pPr>
      <w:r w:rsidRPr="00C866AE">
        <w:rPr>
          <w:kern w:val="0"/>
          <w:szCs w:val="21"/>
        </w:rPr>
        <w:t>1</w:t>
      </w:r>
      <w:r w:rsidR="00095E3C">
        <w:rPr>
          <w:kern w:val="0"/>
          <w:szCs w:val="21"/>
        </w:rPr>
        <w:t>0</w:t>
      </w:r>
      <w:r w:rsidRPr="00C866AE">
        <w:rPr>
          <w:kern w:val="0"/>
          <w:szCs w:val="21"/>
        </w:rPr>
        <w:t>7</w:t>
      </w:r>
      <w:r w:rsidR="003A5B02">
        <w:rPr>
          <w:rFonts w:hint="eastAsia"/>
          <w:kern w:val="0"/>
          <w:szCs w:val="21"/>
        </w:rPr>
        <w:t>．</w:t>
      </w:r>
      <w:r w:rsidRPr="00C866AE">
        <w:rPr>
          <w:rFonts w:hint="eastAsia"/>
        </w:rPr>
        <w:t>【答案】</w:t>
      </w:r>
      <w:r w:rsidRPr="00C866AE">
        <w:t>D</w:t>
      </w:r>
    </w:p>
    <w:p w14:paraId="5B73BF2B" w14:textId="2B2C5829" w:rsidR="00586AA5" w:rsidRPr="00C866AE" w:rsidRDefault="00E053AF" w:rsidP="003A5B02">
      <w:pPr>
        <w:ind w:firstLine="420"/>
        <w:rPr>
          <w:rFonts w:ascii="宋体" w:hAnsi="宋体"/>
          <w:szCs w:val="21"/>
        </w:rPr>
      </w:pPr>
      <w:r>
        <w:rPr>
          <w:rFonts w:ascii="宋体" w:hAnsi="宋体" w:hint="eastAsia"/>
        </w:rPr>
        <w:t>【解析】</w:t>
      </w:r>
      <w:r w:rsidR="00586AA5" w:rsidRPr="00C866AE">
        <w:rPr>
          <w:rFonts w:ascii="宋体" w:hAnsi="宋体" w:hint="eastAsia"/>
          <w:szCs w:val="21"/>
        </w:rPr>
        <w:t>定位第二段，人才总数由</w:t>
      </w:r>
      <w:r w:rsidR="00586AA5" w:rsidRPr="00C866AE">
        <w:rPr>
          <w:szCs w:val="21"/>
        </w:rPr>
        <w:t>2010</w:t>
      </w:r>
      <w:r w:rsidR="00586AA5" w:rsidRPr="00C866AE">
        <w:rPr>
          <w:rFonts w:ascii="宋体" w:hAnsi="宋体" w:hint="eastAsia"/>
          <w:szCs w:val="21"/>
        </w:rPr>
        <w:t>年末的</w:t>
      </w:r>
      <w:r w:rsidR="00586AA5" w:rsidRPr="00C866AE">
        <w:rPr>
          <w:szCs w:val="21"/>
        </w:rPr>
        <w:t>146</w:t>
      </w:r>
      <w:r w:rsidR="00586AA5" w:rsidRPr="00C866AE">
        <w:rPr>
          <w:rFonts w:ascii="宋体" w:hAnsi="宋体" w:hint="eastAsia"/>
          <w:szCs w:val="21"/>
        </w:rPr>
        <w:t>万人增加到</w:t>
      </w:r>
      <w:r w:rsidR="00586AA5" w:rsidRPr="00C866AE">
        <w:rPr>
          <w:szCs w:val="21"/>
        </w:rPr>
        <w:t>2015</w:t>
      </w:r>
      <w:r w:rsidR="00586AA5" w:rsidRPr="00C866AE">
        <w:rPr>
          <w:rFonts w:ascii="宋体" w:hAnsi="宋体" w:hint="eastAsia"/>
          <w:szCs w:val="21"/>
        </w:rPr>
        <w:t>年末的</w:t>
      </w:r>
      <w:r w:rsidR="00586AA5" w:rsidRPr="00C866AE">
        <w:rPr>
          <w:szCs w:val="21"/>
        </w:rPr>
        <w:t>227</w:t>
      </w:r>
      <w:r w:rsidR="00586AA5" w:rsidRPr="00C866AE">
        <w:rPr>
          <w:rFonts w:ascii="宋体" w:hAnsi="宋体" w:hint="eastAsia"/>
          <w:szCs w:val="21"/>
        </w:rPr>
        <w:t>万人。</w:t>
      </w:r>
    </w:p>
    <w:p w14:paraId="0279CDA2" w14:textId="229437C5" w:rsidR="00586AA5" w:rsidRPr="00C866AE" w:rsidRDefault="00586AA5" w:rsidP="003A5B02">
      <w:pPr>
        <w:ind w:firstLine="420"/>
        <w:rPr>
          <w:rFonts w:ascii="宋体" w:hAnsi="宋体"/>
          <w:szCs w:val="21"/>
        </w:rPr>
      </w:pPr>
      <w:r w:rsidRPr="00C866AE">
        <w:rPr>
          <w:rFonts w:ascii="宋体" w:hAnsi="宋体" w:hint="eastAsia"/>
          <w:szCs w:val="21"/>
        </w:rPr>
        <w:t>由</w:t>
      </w:r>
      <w:r w:rsidRPr="00C866AE">
        <w:rPr>
          <w:rFonts w:ascii="宋体" w:hAnsi="宋体"/>
          <w:position w:val="-24"/>
          <w:szCs w:val="21"/>
        </w:rPr>
        <w:object w:dxaOrig="2659" w:dyaOrig="600" w14:anchorId="234A784B">
          <v:shape id="_x0000_i1115" type="#_x0000_t75" style="width:129.75pt;height:28.5pt" o:ole="">
            <v:imagedata r:id="rId192" o:title=""/>
          </v:shape>
          <o:OLEObject Type="Embed" ProgID="Equation.DSMT4" ShapeID="_x0000_i1115" DrawAspect="Content" ObjectID="_1628612264" r:id="rId193"/>
        </w:object>
      </w:r>
      <w:r w:rsidRPr="00C866AE">
        <w:rPr>
          <w:rFonts w:ascii="宋体" w:hAnsi="宋体" w:hint="eastAsia"/>
          <w:szCs w:val="21"/>
        </w:rPr>
        <w:t>，可得人才总数</w:t>
      </w:r>
      <w:r w:rsidRPr="00901E73">
        <w:rPr>
          <w:rFonts w:ascii="宋体" w:hAnsi="宋体" w:hint="eastAsia"/>
          <w:szCs w:val="21"/>
        </w:rPr>
        <w:t>“</w:t>
      </w:r>
      <w:r w:rsidRPr="00C866AE">
        <w:rPr>
          <w:rFonts w:ascii="宋体" w:hAnsi="宋体" w:hint="eastAsia"/>
          <w:szCs w:val="21"/>
        </w:rPr>
        <w:t>年平均增加</w:t>
      </w:r>
      <w:r w:rsidRPr="00901E73">
        <w:rPr>
          <w:rFonts w:ascii="宋体" w:hAnsi="宋体" w:hint="eastAsia"/>
          <w:szCs w:val="21"/>
        </w:rPr>
        <w:t>”</w:t>
      </w:r>
      <w:r w:rsidRPr="00C866AE">
        <w:rPr>
          <w:rFonts w:ascii="宋体" w:hAnsi="宋体"/>
          <w:position w:val="-22"/>
          <w:szCs w:val="21"/>
        </w:rPr>
        <w:object w:dxaOrig="1480" w:dyaOrig="560" w14:anchorId="7AF5A079">
          <v:shape id="_x0000_i1116" type="#_x0000_t75" style="width:1in;height:28.5pt" o:ole="">
            <v:imagedata r:id="rId194" o:title=""/>
          </v:shape>
          <o:OLEObject Type="Embed" ProgID="Equation.DSMT4" ShapeID="_x0000_i1116" DrawAspect="Content" ObjectID="_1628612265" r:id="rId195"/>
        </w:object>
      </w:r>
      <w:r w:rsidRPr="00C866AE">
        <w:rPr>
          <w:rFonts w:ascii="宋体" w:hAnsi="宋体" w:hint="eastAsia"/>
          <w:szCs w:val="21"/>
        </w:rPr>
        <w:t>万人。因此，选择</w:t>
      </w:r>
      <w:r w:rsidRPr="00C866AE">
        <w:rPr>
          <w:szCs w:val="21"/>
        </w:rPr>
        <w:t>D</w:t>
      </w:r>
      <w:r w:rsidRPr="00C866AE">
        <w:rPr>
          <w:rFonts w:ascii="宋体" w:hAnsi="宋体" w:hint="eastAsia"/>
          <w:szCs w:val="21"/>
        </w:rPr>
        <w:t>选项。</w:t>
      </w:r>
    </w:p>
    <w:p w14:paraId="7D6DA8D4" w14:textId="3210B889" w:rsidR="00586AA5" w:rsidRPr="00C866AE" w:rsidRDefault="00586AA5" w:rsidP="003A5B02">
      <w:pPr>
        <w:ind w:firstLine="420"/>
        <w:rPr>
          <w:rFonts w:ascii="宋体" w:hAnsi="宋体"/>
        </w:rPr>
      </w:pPr>
      <w:r w:rsidRPr="00C866AE">
        <w:rPr>
          <w:kern w:val="0"/>
          <w:szCs w:val="21"/>
        </w:rPr>
        <w:t>1</w:t>
      </w:r>
      <w:r w:rsidR="00095E3C">
        <w:rPr>
          <w:kern w:val="0"/>
          <w:szCs w:val="21"/>
        </w:rPr>
        <w:t>0</w:t>
      </w:r>
      <w:r w:rsidRPr="00C866AE">
        <w:rPr>
          <w:kern w:val="0"/>
          <w:szCs w:val="21"/>
        </w:rPr>
        <w:t>8</w:t>
      </w:r>
      <w:r w:rsidR="003A5B02">
        <w:rPr>
          <w:rFonts w:hint="eastAsia"/>
          <w:kern w:val="0"/>
          <w:szCs w:val="21"/>
        </w:rPr>
        <w:t>．</w:t>
      </w:r>
      <w:r w:rsidRPr="00C866AE">
        <w:rPr>
          <w:rFonts w:hint="eastAsia"/>
        </w:rPr>
        <w:t>【答案】</w:t>
      </w:r>
      <w:r w:rsidRPr="00C866AE">
        <w:t>C</w:t>
      </w:r>
    </w:p>
    <w:p w14:paraId="2CF49F36" w14:textId="77777777" w:rsidR="003A5B02" w:rsidRDefault="00E053AF" w:rsidP="003A5B02">
      <w:pPr>
        <w:ind w:firstLine="420"/>
        <w:rPr>
          <w:rFonts w:ascii="宋体" w:hAnsi="宋体"/>
          <w:szCs w:val="21"/>
        </w:rPr>
      </w:pPr>
      <w:r>
        <w:rPr>
          <w:rFonts w:ascii="宋体" w:hAnsi="宋体" w:hint="eastAsia"/>
        </w:rPr>
        <w:t>【解析】</w:t>
      </w:r>
      <w:r w:rsidR="00586AA5" w:rsidRPr="00C866AE">
        <w:rPr>
          <w:rFonts w:ascii="宋体" w:hAnsi="宋体" w:hint="eastAsia"/>
          <w:szCs w:val="21"/>
        </w:rPr>
        <w:t>定位第一段，</w:t>
      </w:r>
      <w:r w:rsidR="00586AA5" w:rsidRPr="00C866AE">
        <w:t>2015</w:t>
      </w:r>
      <w:r w:rsidR="00586AA5" w:rsidRPr="00C866AE">
        <w:rPr>
          <w:rFonts w:ascii="宋体" w:hAnsi="宋体" w:hint="eastAsia"/>
        </w:rPr>
        <w:t>年</w:t>
      </w:r>
      <w:r w:rsidR="00586AA5" w:rsidRPr="00C866AE">
        <w:t>J</w:t>
      </w:r>
      <w:r w:rsidR="00586AA5" w:rsidRPr="00C866AE">
        <w:rPr>
          <w:rFonts w:ascii="宋体" w:hAnsi="宋体" w:hint="eastAsia"/>
        </w:rPr>
        <w:t>省</w:t>
      </w:r>
      <w:r w:rsidR="00586AA5" w:rsidRPr="00C866AE">
        <w:t>S</w:t>
      </w:r>
      <w:r w:rsidR="00586AA5" w:rsidRPr="00C866AE">
        <w:rPr>
          <w:rFonts w:ascii="宋体" w:hAnsi="宋体" w:hint="eastAsia"/>
        </w:rPr>
        <w:t>市全社会研发经费投入占地区生产总值的比重为</w:t>
      </w:r>
      <w:r w:rsidR="00586AA5" w:rsidRPr="00C866AE">
        <w:t>2</w:t>
      </w:r>
      <w:r w:rsidR="00586AA5" w:rsidRPr="00BE20C1">
        <w:t>.</w:t>
      </w:r>
      <w:r w:rsidR="00586AA5" w:rsidRPr="00C866AE">
        <w:t>7%</w:t>
      </w:r>
      <w:r w:rsidR="00586AA5" w:rsidRPr="00C866AE">
        <w:rPr>
          <w:rFonts w:ascii="宋体" w:hAnsi="宋体" w:hint="eastAsia"/>
        </w:rPr>
        <w:t>，规模以上工业企业研发经费投入占全社会研发经费投入的</w:t>
      </w:r>
      <w:r w:rsidR="00586AA5" w:rsidRPr="00C866AE">
        <w:t>89%</w:t>
      </w:r>
      <w:r w:rsidR="00586AA5" w:rsidRPr="00C866AE">
        <w:rPr>
          <w:rFonts w:ascii="宋体" w:hAnsi="宋体" w:hint="eastAsia"/>
          <w:szCs w:val="21"/>
        </w:rPr>
        <w:t>。</w:t>
      </w:r>
    </w:p>
    <w:p w14:paraId="08A61E79" w14:textId="7DC941F7" w:rsidR="00586AA5" w:rsidRPr="00C866AE" w:rsidRDefault="00586AA5" w:rsidP="003A5B02">
      <w:pPr>
        <w:ind w:firstLine="420"/>
        <w:rPr>
          <w:rFonts w:ascii="宋体" w:hAnsi="宋体"/>
        </w:rPr>
      </w:pPr>
      <w:r w:rsidRPr="00C866AE">
        <w:rPr>
          <w:rFonts w:ascii="宋体" w:hAnsi="宋体" w:hint="eastAsia"/>
        </w:rPr>
        <w:t>规模以上工业企业研发经费投入</w:t>
      </w:r>
      <w:r w:rsidRPr="00901E73">
        <w:rPr>
          <w:rFonts w:ascii="宋体" w:hAnsi="宋体" w:hint="eastAsia"/>
        </w:rPr>
        <w:t>“</w:t>
      </w:r>
      <w:r w:rsidRPr="00C866AE">
        <w:rPr>
          <w:rFonts w:ascii="宋体" w:hAnsi="宋体" w:hint="eastAsia"/>
        </w:rPr>
        <w:t>占</w:t>
      </w:r>
      <w:r w:rsidRPr="00901E73">
        <w:rPr>
          <w:rFonts w:ascii="宋体" w:hAnsi="宋体" w:hint="eastAsia"/>
        </w:rPr>
        <w:t>”</w:t>
      </w:r>
      <w:r w:rsidRPr="00C866AE">
        <w:rPr>
          <w:rFonts w:ascii="宋体" w:hAnsi="宋体" w:hint="eastAsia"/>
        </w:rPr>
        <w:t>地区生产总值比重为</w:t>
      </w:r>
    </w:p>
    <w:p w14:paraId="67EBB92F" w14:textId="77777777" w:rsidR="00586AA5" w:rsidRPr="00C866AE" w:rsidRDefault="00586AA5" w:rsidP="003A5B02">
      <w:pPr>
        <w:ind w:firstLine="420"/>
        <w:rPr>
          <w:rFonts w:ascii="宋体" w:hAnsi="宋体"/>
          <w:szCs w:val="21"/>
        </w:rPr>
      </w:pPr>
      <w:r w:rsidRPr="00C866AE">
        <w:rPr>
          <w:rFonts w:ascii="宋体" w:hAnsi="宋体"/>
          <w:position w:val="-24"/>
        </w:rPr>
        <w:object w:dxaOrig="5300" w:dyaOrig="600" w14:anchorId="3C1A29E2">
          <v:shape id="_x0000_i1117" type="#_x0000_t75" style="width:266.25pt;height:28.5pt" o:ole="">
            <v:imagedata r:id="rId196" o:title=""/>
          </v:shape>
          <o:OLEObject Type="Embed" ProgID="Equation.DSMT4" ShapeID="_x0000_i1117" DrawAspect="Content" ObjectID="_1628612266" r:id="rId197"/>
        </w:object>
      </w:r>
      <w:r w:rsidRPr="00C866AE">
        <w:rPr>
          <w:rFonts w:ascii="宋体" w:hAnsi="宋体"/>
          <w:position w:val="-6"/>
          <w:szCs w:val="21"/>
        </w:rPr>
        <w:object w:dxaOrig="2920" w:dyaOrig="260" w14:anchorId="52C59A8B">
          <v:shape id="_x0000_i1118" type="#_x0000_t75" style="width:2in;height:14.25pt" o:ole="">
            <v:imagedata r:id="rId198" o:title=""/>
          </v:shape>
          <o:OLEObject Type="Embed" ProgID="Equation.DSMT4" ShapeID="_x0000_i1118" DrawAspect="Content" ObjectID="_1628612267" r:id="rId199"/>
        </w:object>
      </w:r>
      <w:r w:rsidRPr="00C866AE">
        <w:rPr>
          <w:rFonts w:ascii="宋体" w:hAnsi="宋体" w:hint="eastAsia"/>
          <w:szCs w:val="21"/>
        </w:rPr>
        <w:t>。因此，选择</w:t>
      </w:r>
      <w:r w:rsidRPr="00C866AE">
        <w:rPr>
          <w:szCs w:val="21"/>
        </w:rPr>
        <w:t>C</w:t>
      </w:r>
      <w:r w:rsidRPr="00C866AE">
        <w:rPr>
          <w:rFonts w:ascii="宋体" w:hAnsi="宋体" w:hint="eastAsia"/>
          <w:szCs w:val="21"/>
        </w:rPr>
        <w:t>选项。</w:t>
      </w:r>
    </w:p>
    <w:p w14:paraId="16B8C040" w14:textId="25B88155" w:rsidR="00586AA5" w:rsidRPr="00C866AE" w:rsidRDefault="00586AA5" w:rsidP="003A5B02">
      <w:pPr>
        <w:ind w:firstLine="420"/>
      </w:pPr>
      <w:r w:rsidRPr="00C866AE">
        <w:rPr>
          <w:kern w:val="0"/>
          <w:szCs w:val="21"/>
        </w:rPr>
        <w:t>1</w:t>
      </w:r>
      <w:r w:rsidR="00095E3C">
        <w:rPr>
          <w:kern w:val="0"/>
          <w:szCs w:val="21"/>
        </w:rPr>
        <w:t>0</w:t>
      </w:r>
      <w:r w:rsidRPr="00C866AE">
        <w:rPr>
          <w:kern w:val="0"/>
          <w:szCs w:val="21"/>
        </w:rPr>
        <w:t>9</w:t>
      </w:r>
      <w:r w:rsidR="003A5B02">
        <w:rPr>
          <w:rFonts w:hint="eastAsia"/>
          <w:kern w:val="0"/>
          <w:szCs w:val="21"/>
        </w:rPr>
        <w:t>．</w:t>
      </w:r>
      <w:r w:rsidRPr="00C866AE">
        <w:t>【答案】</w:t>
      </w:r>
      <w:r w:rsidRPr="00C866AE">
        <w:t>A</w:t>
      </w:r>
    </w:p>
    <w:p w14:paraId="07C5CB9E" w14:textId="2E9B8C7C" w:rsidR="00586AA5" w:rsidRPr="00C866AE" w:rsidRDefault="00E053AF" w:rsidP="003A5B02">
      <w:pPr>
        <w:ind w:firstLine="420"/>
        <w:rPr>
          <w:szCs w:val="21"/>
        </w:rPr>
      </w:pPr>
      <w:r>
        <w:t>【解析】</w:t>
      </w:r>
      <w:r w:rsidR="00586AA5" w:rsidRPr="00C866AE">
        <w:rPr>
          <w:szCs w:val="21"/>
        </w:rPr>
        <w:t>根据表格可知，</w:t>
      </w:r>
      <w:r w:rsidR="00586AA5" w:rsidRPr="00C866AE">
        <w:rPr>
          <w:szCs w:val="21"/>
        </w:rPr>
        <w:t>2015</w:t>
      </w:r>
      <w:r w:rsidR="00586AA5" w:rsidRPr="00C866AE">
        <w:rPr>
          <w:szCs w:val="21"/>
        </w:rPr>
        <w:t>年</w:t>
      </w:r>
      <w:r w:rsidR="00586AA5" w:rsidRPr="00C866AE">
        <w:rPr>
          <w:szCs w:val="21"/>
        </w:rPr>
        <w:t>S</w:t>
      </w:r>
      <w:r w:rsidR="00586AA5" w:rsidRPr="00C866AE">
        <w:rPr>
          <w:szCs w:val="21"/>
        </w:rPr>
        <w:t>市授权量占</w:t>
      </w:r>
      <w:r w:rsidR="00586AA5" w:rsidRPr="00C866AE">
        <w:rPr>
          <w:szCs w:val="21"/>
        </w:rPr>
        <w:t>J</w:t>
      </w:r>
      <w:r w:rsidR="00586AA5" w:rsidRPr="00C866AE">
        <w:rPr>
          <w:szCs w:val="21"/>
        </w:rPr>
        <w:t>省的</w:t>
      </w:r>
      <w:r w:rsidR="00586AA5" w:rsidRPr="00C866AE">
        <w:rPr>
          <w:szCs w:val="21"/>
        </w:rPr>
        <w:t>16</w:t>
      </w:r>
      <w:r w:rsidR="00586AA5" w:rsidRPr="00BE20C1">
        <w:rPr>
          <w:szCs w:val="21"/>
        </w:rPr>
        <w:t>.</w:t>
      </w:r>
      <w:r w:rsidR="00586AA5" w:rsidRPr="00C866AE">
        <w:rPr>
          <w:szCs w:val="21"/>
        </w:rPr>
        <w:t>8%</w:t>
      </w:r>
      <w:r w:rsidR="00586AA5" w:rsidRPr="00C866AE">
        <w:rPr>
          <w:szCs w:val="21"/>
        </w:rPr>
        <w:t>，申</w:t>
      </w:r>
      <w:r w:rsidR="00586AA5" w:rsidRPr="00C866AE">
        <w:rPr>
          <w:rFonts w:hint="eastAsia"/>
          <w:szCs w:val="21"/>
        </w:rPr>
        <w:t>请量占</w:t>
      </w:r>
      <w:r w:rsidR="00586AA5" w:rsidRPr="00C866AE">
        <w:rPr>
          <w:szCs w:val="21"/>
        </w:rPr>
        <w:t>J</w:t>
      </w:r>
      <w:r w:rsidR="00586AA5" w:rsidRPr="00C866AE">
        <w:rPr>
          <w:szCs w:val="21"/>
        </w:rPr>
        <w:t>省的</w:t>
      </w:r>
      <w:r w:rsidR="00586AA5" w:rsidRPr="00C866AE">
        <w:rPr>
          <w:szCs w:val="21"/>
        </w:rPr>
        <w:t>43</w:t>
      </w:r>
      <w:r w:rsidR="00586AA5" w:rsidRPr="00BE20C1">
        <w:rPr>
          <w:szCs w:val="21"/>
        </w:rPr>
        <w:t>.</w:t>
      </w:r>
      <w:r w:rsidR="00586AA5" w:rsidRPr="00C866AE">
        <w:rPr>
          <w:szCs w:val="21"/>
        </w:rPr>
        <w:t>8%</w:t>
      </w:r>
      <w:r w:rsidR="00586AA5" w:rsidRPr="00C866AE">
        <w:rPr>
          <w:szCs w:val="21"/>
        </w:rPr>
        <w:t>，又知</w:t>
      </w:r>
      <w:r w:rsidR="00586AA5" w:rsidRPr="00C866AE">
        <w:rPr>
          <w:szCs w:val="21"/>
        </w:rPr>
        <w:t>2015</w:t>
      </w:r>
      <w:r w:rsidR="00586AA5" w:rsidRPr="00C866AE">
        <w:rPr>
          <w:szCs w:val="21"/>
        </w:rPr>
        <w:t>年</w:t>
      </w:r>
      <w:r w:rsidR="00586AA5" w:rsidRPr="00C866AE">
        <w:rPr>
          <w:szCs w:val="21"/>
        </w:rPr>
        <w:t>J</w:t>
      </w:r>
      <w:r w:rsidR="00586AA5" w:rsidRPr="00C866AE">
        <w:rPr>
          <w:szCs w:val="21"/>
        </w:rPr>
        <w:t>省发明专利授权率</w:t>
      </w:r>
      <w:r w:rsidR="001F1238">
        <w:rPr>
          <w:rFonts w:hint="eastAsia"/>
          <w:szCs w:val="21"/>
        </w:rPr>
        <w:t>（</w:t>
      </w:r>
      <w:r w:rsidR="001F1238" w:rsidRPr="00C866AE">
        <w:rPr>
          <w:szCs w:val="21"/>
        </w:rPr>
        <w:t>授权量占申请量之比</w:t>
      </w:r>
      <w:r w:rsidR="001F1238">
        <w:rPr>
          <w:rFonts w:hint="eastAsia"/>
          <w:szCs w:val="21"/>
        </w:rPr>
        <w:t>）</w:t>
      </w:r>
      <w:r w:rsidR="00586AA5" w:rsidRPr="00C866AE">
        <w:rPr>
          <w:szCs w:val="21"/>
        </w:rPr>
        <w:t>为</w:t>
      </w:r>
      <w:r w:rsidR="00586AA5" w:rsidRPr="00C866AE">
        <w:rPr>
          <w:position w:val="-6"/>
        </w:rPr>
        <w:object w:dxaOrig="180" w:dyaOrig="200" w14:anchorId="01C69F5D">
          <v:shape id="_x0000_i1119" type="#_x0000_t75" style="width:8.25pt;height:9.75pt" o:ole="">
            <v:imagedata r:id="rId200" o:title=""/>
          </v:shape>
          <o:OLEObject Type="Embed" ProgID="Equation.DSMT4" ShapeID="_x0000_i1119" DrawAspect="Content" ObjectID="_1628612268" r:id="rId201"/>
        </w:object>
      </w:r>
      <w:r w:rsidR="00586AA5" w:rsidRPr="00C866AE">
        <w:rPr>
          <w:szCs w:val="21"/>
        </w:rPr>
        <w:t>，所以</w:t>
      </w:r>
      <w:r w:rsidR="00586AA5" w:rsidRPr="00C866AE">
        <w:rPr>
          <w:szCs w:val="21"/>
        </w:rPr>
        <w:t>S</w:t>
      </w:r>
      <w:r w:rsidR="00586AA5" w:rsidRPr="00C866AE">
        <w:rPr>
          <w:szCs w:val="21"/>
        </w:rPr>
        <w:t>市发明专利授权率为</w:t>
      </w:r>
      <w:r w:rsidR="00586AA5" w:rsidRPr="00C866AE">
        <w:rPr>
          <w:position w:val="-22"/>
        </w:rPr>
        <w:object w:dxaOrig="1480" w:dyaOrig="560" w14:anchorId="3BDC7699">
          <v:shape id="_x0000_i1120" type="#_x0000_t75" style="width:74.25pt;height:27.75pt" o:ole="">
            <v:imagedata r:id="rId202" o:title=""/>
          </v:shape>
          <o:OLEObject Type="Embed" ProgID="Equation.DSMT4" ShapeID="_x0000_i1120" DrawAspect="Content" ObjectID="_1628612269" r:id="rId203"/>
        </w:object>
      </w:r>
      <w:r w:rsidR="00586AA5" w:rsidRPr="00C866AE">
        <w:rPr>
          <w:szCs w:val="21"/>
        </w:rPr>
        <w:t>。因此，选择</w:t>
      </w:r>
      <w:r w:rsidR="00586AA5" w:rsidRPr="00C866AE">
        <w:rPr>
          <w:szCs w:val="21"/>
        </w:rPr>
        <w:t>A</w:t>
      </w:r>
      <w:r w:rsidR="00586AA5" w:rsidRPr="00C866AE">
        <w:rPr>
          <w:szCs w:val="21"/>
        </w:rPr>
        <w:t>选项。</w:t>
      </w:r>
    </w:p>
    <w:p w14:paraId="74B20BA3" w14:textId="7CE47270" w:rsidR="00586AA5" w:rsidRPr="00C866AE" w:rsidRDefault="00586AA5" w:rsidP="003A5B02">
      <w:pPr>
        <w:ind w:firstLine="420"/>
      </w:pPr>
      <w:r w:rsidRPr="00C866AE">
        <w:rPr>
          <w:kern w:val="0"/>
          <w:szCs w:val="21"/>
        </w:rPr>
        <w:t>1</w:t>
      </w:r>
      <w:r w:rsidR="00095E3C">
        <w:rPr>
          <w:kern w:val="0"/>
          <w:szCs w:val="21"/>
        </w:rPr>
        <w:t>1</w:t>
      </w:r>
      <w:r w:rsidRPr="00C866AE">
        <w:rPr>
          <w:kern w:val="0"/>
          <w:szCs w:val="21"/>
        </w:rPr>
        <w:t>0</w:t>
      </w:r>
      <w:r w:rsidR="003A5B02">
        <w:rPr>
          <w:rFonts w:hint="eastAsia"/>
          <w:kern w:val="0"/>
          <w:szCs w:val="21"/>
        </w:rPr>
        <w:t>．</w:t>
      </w:r>
      <w:r w:rsidRPr="00C866AE">
        <w:t>【答案】</w:t>
      </w:r>
      <w:r w:rsidRPr="00C866AE">
        <w:t>C</w:t>
      </w:r>
    </w:p>
    <w:p w14:paraId="2FBD4476" w14:textId="02885455" w:rsidR="00586AA5" w:rsidRPr="00C866AE" w:rsidRDefault="00E053AF" w:rsidP="003A5B02">
      <w:pPr>
        <w:ind w:firstLine="420"/>
        <w:rPr>
          <w:szCs w:val="21"/>
        </w:rPr>
      </w:pPr>
      <w:r>
        <w:t>【解析】</w:t>
      </w:r>
      <w:r w:rsidR="00586AA5" w:rsidRPr="00C866AE">
        <w:rPr>
          <w:szCs w:val="21"/>
        </w:rPr>
        <w:t>A</w:t>
      </w:r>
      <w:r w:rsidR="00586AA5" w:rsidRPr="00C866AE">
        <w:rPr>
          <w:szCs w:val="21"/>
        </w:rPr>
        <w:t>项，根据表格可知，</w:t>
      </w:r>
      <w:r w:rsidR="00586AA5" w:rsidRPr="00C866AE">
        <w:rPr>
          <w:szCs w:val="21"/>
        </w:rPr>
        <w:t>2015</w:t>
      </w:r>
      <w:r w:rsidR="00586AA5" w:rsidRPr="00C866AE">
        <w:rPr>
          <w:szCs w:val="21"/>
        </w:rPr>
        <w:t>年该市万人发明专利拥有量为</w:t>
      </w:r>
      <w:r w:rsidR="00586AA5" w:rsidRPr="00C866AE">
        <w:rPr>
          <w:szCs w:val="21"/>
        </w:rPr>
        <w:t>27</w:t>
      </w:r>
      <w:r w:rsidR="00586AA5" w:rsidRPr="00BE20C1">
        <w:rPr>
          <w:szCs w:val="21"/>
        </w:rPr>
        <w:t>.</w:t>
      </w:r>
      <w:r w:rsidR="00586AA5" w:rsidRPr="00C866AE">
        <w:rPr>
          <w:szCs w:val="21"/>
        </w:rPr>
        <w:t>4</w:t>
      </w:r>
      <w:r w:rsidR="00586AA5" w:rsidRPr="00C866AE">
        <w:rPr>
          <w:szCs w:val="21"/>
        </w:rPr>
        <w:t>件，根据文字材料可知，</w:t>
      </w:r>
      <w:r w:rsidR="00586AA5" w:rsidRPr="00C866AE">
        <w:rPr>
          <w:szCs w:val="21"/>
        </w:rPr>
        <w:t>2015</w:t>
      </w:r>
      <w:r w:rsidR="00586AA5" w:rsidRPr="00C866AE">
        <w:rPr>
          <w:szCs w:val="21"/>
        </w:rPr>
        <w:t>年该市发明专利拥有量的</w:t>
      </w:r>
      <w:r w:rsidR="00586AA5" w:rsidRPr="00C866AE">
        <w:rPr>
          <w:szCs w:val="21"/>
        </w:rPr>
        <w:t>90%</w:t>
      </w:r>
      <w:r w:rsidR="00586AA5" w:rsidRPr="00C866AE">
        <w:rPr>
          <w:szCs w:val="21"/>
        </w:rPr>
        <w:t>来自于企业，故</w:t>
      </w:r>
      <w:r w:rsidR="00586AA5" w:rsidRPr="00C866AE">
        <w:rPr>
          <w:szCs w:val="21"/>
        </w:rPr>
        <w:t>2015</w:t>
      </w:r>
      <w:r w:rsidR="00586AA5" w:rsidRPr="00C866AE">
        <w:rPr>
          <w:szCs w:val="21"/>
        </w:rPr>
        <w:t>年该市万人发明专利拥有量中来自企业的有</w:t>
      </w:r>
      <w:r w:rsidR="000D61BD" w:rsidRPr="00C866AE">
        <w:rPr>
          <w:position w:val="-6"/>
        </w:rPr>
        <w:object w:dxaOrig="3260" w:dyaOrig="260" w14:anchorId="13BE8DD3">
          <v:shape id="_x0000_i1121" type="#_x0000_t75" style="width:193.5pt;height:14.25pt" o:ole="">
            <v:imagedata r:id="rId204" o:title=""/>
          </v:shape>
          <o:OLEObject Type="Embed" ProgID="Equation.DSMT4" ShapeID="_x0000_i1121" DrawAspect="Content" ObjectID="_1628612270" r:id="rId205"/>
        </w:object>
      </w:r>
      <w:r w:rsidR="00586AA5" w:rsidRPr="00C866AE">
        <w:rPr>
          <w:szCs w:val="21"/>
        </w:rPr>
        <w:t>件，正确</w:t>
      </w:r>
      <w:r w:rsidR="00586AA5" w:rsidRPr="00C866AE">
        <w:rPr>
          <w:rFonts w:hint="eastAsia"/>
          <w:szCs w:val="21"/>
        </w:rPr>
        <w:t>。</w:t>
      </w:r>
    </w:p>
    <w:p w14:paraId="0AF84148" w14:textId="77777777" w:rsidR="00586AA5" w:rsidRPr="00C866AE" w:rsidRDefault="00586AA5" w:rsidP="003A5B02">
      <w:pPr>
        <w:ind w:firstLine="420"/>
        <w:rPr>
          <w:szCs w:val="21"/>
        </w:rPr>
      </w:pPr>
      <w:r w:rsidRPr="00C866AE">
        <w:rPr>
          <w:szCs w:val="21"/>
        </w:rPr>
        <w:t>B</w:t>
      </w:r>
      <w:r w:rsidRPr="00C866AE">
        <w:rPr>
          <w:szCs w:val="21"/>
        </w:rPr>
        <w:t>项，根</w:t>
      </w:r>
      <w:r w:rsidRPr="00C866AE">
        <w:rPr>
          <w:rFonts w:hint="eastAsia"/>
          <w:szCs w:val="21"/>
        </w:rPr>
        <w:t>据文字材料</w:t>
      </w:r>
      <w:r w:rsidRPr="00901E73">
        <w:rPr>
          <w:rFonts w:ascii="宋体" w:hAnsi="宋体" w:hint="eastAsia"/>
          <w:szCs w:val="21"/>
        </w:rPr>
        <w:t>“</w:t>
      </w:r>
      <w:r w:rsidRPr="00C866AE">
        <w:rPr>
          <w:szCs w:val="21"/>
        </w:rPr>
        <w:t>80%</w:t>
      </w:r>
      <w:r w:rsidRPr="00C866AE">
        <w:rPr>
          <w:szCs w:val="21"/>
        </w:rPr>
        <w:t>以上的大型企业建有独立研发机构</w:t>
      </w:r>
      <w:r w:rsidRPr="00901E73">
        <w:rPr>
          <w:rFonts w:ascii="宋体" w:hAnsi="宋体"/>
          <w:szCs w:val="21"/>
        </w:rPr>
        <w:t>”</w:t>
      </w:r>
      <w:r w:rsidRPr="00C866AE">
        <w:rPr>
          <w:szCs w:val="21"/>
        </w:rPr>
        <w:t>可知，没有独立研发机构的大型企业不到</w:t>
      </w:r>
      <w:r w:rsidRPr="00C866AE">
        <w:rPr>
          <w:szCs w:val="21"/>
        </w:rPr>
        <w:t>20%</w:t>
      </w:r>
      <w:r w:rsidRPr="00C866AE">
        <w:rPr>
          <w:szCs w:val="21"/>
        </w:rPr>
        <w:t>，正确</w:t>
      </w:r>
      <w:r w:rsidRPr="00C866AE">
        <w:rPr>
          <w:rFonts w:hint="eastAsia"/>
          <w:szCs w:val="21"/>
        </w:rPr>
        <w:t>。</w:t>
      </w:r>
    </w:p>
    <w:p w14:paraId="70ED1589" w14:textId="77777777" w:rsidR="00586AA5" w:rsidRPr="00C866AE" w:rsidRDefault="00586AA5" w:rsidP="003A5B02">
      <w:pPr>
        <w:ind w:firstLine="420"/>
        <w:rPr>
          <w:szCs w:val="21"/>
        </w:rPr>
      </w:pPr>
      <w:r w:rsidRPr="00C866AE">
        <w:rPr>
          <w:szCs w:val="21"/>
        </w:rPr>
        <w:t>C</w:t>
      </w:r>
      <w:r w:rsidRPr="00C866AE">
        <w:rPr>
          <w:szCs w:val="21"/>
        </w:rPr>
        <w:t>项，根据表格可知，</w:t>
      </w:r>
      <w:r w:rsidRPr="00C866AE">
        <w:rPr>
          <w:szCs w:val="21"/>
        </w:rPr>
        <w:t>2015</w:t>
      </w:r>
      <w:r w:rsidRPr="00C866AE">
        <w:rPr>
          <w:szCs w:val="21"/>
        </w:rPr>
        <w:t>年该市发明专利申请量占全省比重的年增幅为</w:t>
      </w:r>
      <w:r w:rsidRPr="00C866AE">
        <w:rPr>
          <w:szCs w:val="21"/>
        </w:rPr>
        <w:t>43</w:t>
      </w:r>
      <w:r w:rsidRPr="00BE20C1">
        <w:rPr>
          <w:szCs w:val="21"/>
        </w:rPr>
        <w:t>.</w:t>
      </w:r>
      <w:r w:rsidRPr="00C866AE">
        <w:rPr>
          <w:szCs w:val="21"/>
        </w:rPr>
        <w:t>8%</w:t>
      </w:r>
      <w:r w:rsidRPr="00C866AE">
        <w:rPr>
          <w:szCs w:val="21"/>
        </w:rPr>
        <w:t>－</w:t>
      </w:r>
      <w:r w:rsidRPr="00C866AE">
        <w:rPr>
          <w:szCs w:val="21"/>
        </w:rPr>
        <w:t>39</w:t>
      </w:r>
      <w:r w:rsidRPr="00BE20C1">
        <w:rPr>
          <w:szCs w:val="21"/>
        </w:rPr>
        <w:t>.</w:t>
      </w:r>
      <w:r w:rsidRPr="00C866AE">
        <w:rPr>
          <w:szCs w:val="21"/>
        </w:rPr>
        <w:t>6%</w:t>
      </w:r>
      <w:r w:rsidRPr="00C866AE">
        <w:rPr>
          <w:szCs w:val="21"/>
        </w:rPr>
        <w:t>＝</w:t>
      </w:r>
      <w:r w:rsidRPr="00C866AE">
        <w:rPr>
          <w:szCs w:val="21"/>
        </w:rPr>
        <w:t>4</w:t>
      </w:r>
      <w:r w:rsidRPr="00BE20C1">
        <w:rPr>
          <w:szCs w:val="21"/>
        </w:rPr>
        <w:t>.</w:t>
      </w:r>
      <w:r w:rsidRPr="00C866AE">
        <w:rPr>
          <w:szCs w:val="21"/>
        </w:rPr>
        <w:t>2%</w:t>
      </w:r>
      <w:r w:rsidRPr="00C866AE">
        <w:rPr>
          <w:szCs w:val="21"/>
        </w:rPr>
        <w:t>，而</w:t>
      </w:r>
      <w:r w:rsidRPr="00C866AE">
        <w:rPr>
          <w:szCs w:val="21"/>
        </w:rPr>
        <w:t>2014</w:t>
      </w:r>
      <w:r w:rsidRPr="00C866AE">
        <w:rPr>
          <w:szCs w:val="21"/>
        </w:rPr>
        <w:t>年为</w:t>
      </w:r>
      <w:r w:rsidRPr="00C866AE">
        <w:rPr>
          <w:szCs w:val="21"/>
        </w:rPr>
        <w:t>39</w:t>
      </w:r>
      <w:r w:rsidRPr="00BE20C1">
        <w:rPr>
          <w:szCs w:val="21"/>
        </w:rPr>
        <w:t>.</w:t>
      </w:r>
      <w:r w:rsidRPr="00C866AE">
        <w:rPr>
          <w:szCs w:val="21"/>
        </w:rPr>
        <w:t>6%</w:t>
      </w:r>
      <w:r w:rsidRPr="00C866AE">
        <w:rPr>
          <w:szCs w:val="21"/>
        </w:rPr>
        <w:t>－</w:t>
      </w:r>
      <w:r w:rsidRPr="00C866AE">
        <w:rPr>
          <w:szCs w:val="21"/>
        </w:rPr>
        <w:t>31</w:t>
      </w:r>
      <w:r w:rsidRPr="00BE20C1">
        <w:rPr>
          <w:szCs w:val="21"/>
        </w:rPr>
        <w:t>.</w:t>
      </w:r>
      <w:r w:rsidRPr="00C866AE">
        <w:rPr>
          <w:szCs w:val="21"/>
        </w:rPr>
        <w:t>5%</w:t>
      </w:r>
      <w:r w:rsidRPr="00C866AE">
        <w:rPr>
          <w:szCs w:val="21"/>
        </w:rPr>
        <w:t>＝</w:t>
      </w:r>
      <w:r w:rsidRPr="00C866AE">
        <w:rPr>
          <w:szCs w:val="21"/>
        </w:rPr>
        <w:t>8</w:t>
      </w:r>
      <w:r w:rsidRPr="00BE20C1">
        <w:rPr>
          <w:szCs w:val="21"/>
        </w:rPr>
        <w:t>.</w:t>
      </w:r>
      <w:r w:rsidRPr="00C866AE">
        <w:rPr>
          <w:szCs w:val="21"/>
        </w:rPr>
        <w:t>1%</w:t>
      </w:r>
      <w:r w:rsidRPr="00C866AE">
        <w:rPr>
          <w:szCs w:val="21"/>
        </w:rPr>
        <w:t>，所以年增幅最大的年份不是</w:t>
      </w:r>
      <w:r w:rsidRPr="00C866AE">
        <w:rPr>
          <w:szCs w:val="21"/>
        </w:rPr>
        <w:t>2015</w:t>
      </w:r>
      <w:r w:rsidRPr="00C866AE">
        <w:rPr>
          <w:szCs w:val="21"/>
        </w:rPr>
        <w:t>年，错误</w:t>
      </w:r>
      <w:r w:rsidRPr="00C866AE">
        <w:rPr>
          <w:rFonts w:hint="eastAsia"/>
          <w:szCs w:val="21"/>
        </w:rPr>
        <w:t>。</w:t>
      </w:r>
    </w:p>
    <w:p w14:paraId="52601351" w14:textId="77777777" w:rsidR="00586AA5" w:rsidRPr="00C866AE" w:rsidRDefault="00586AA5" w:rsidP="003A5B02">
      <w:pPr>
        <w:ind w:firstLine="420"/>
        <w:rPr>
          <w:szCs w:val="21"/>
        </w:rPr>
      </w:pPr>
      <w:r w:rsidRPr="00C866AE">
        <w:rPr>
          <w:szCs w:val="21"/>
        </w:rPr>
        <w:lastRenderedPageBreak/>
        <w:t>D</w:t>
      </w:r>
      <w:r w:rsidRPr="00C866AE">
        <w:rPr>
          <w:szCs w:val="21"/>
        </w:rPr>
        <w:t>项，根据文字材料</w:t>
      </w:r>
      <w:r w:rsidRPr="00901E73">
        <w:rPr>
          <w:rFonts w:ascii="宋体" w:hAnsi="宋体"/>
          <w:szCs w:val="21"/>
        </w:rPr>
        <w:t>“</w:t>
      </w:r>
      <w:r w:rsidRPr="00C866AE">
        <w:rPr>
          <w:szCs w:val="21"/>
        </w:rPr>
        <w:t>人才总数由</w:t>
      </w:r>
      <w:r w:rsidRPr="00C866AE">
        <w:rPr>
          <w:szCs w:val="21"/>
        </w:rPr>
        <w:t>2010</w:t>
      </w:r>
      <w:r w:rsidRPr="00C866AE">
        <w:rPr>
          <w:szCs w:val="21"/>
        </w:rPr>
        <w:t>年末的</w:t>
      </w:r>
      <w:r w:rsidRPr="00C866AE">
        <w:rPr>
          <w:szCs w:val="21"/>
        </w:rPr>
        <w:t>146</w:t>
      </w:r>
      <w:r w:rsidRPr="00C866AE">
        <w:rPr>
          <w:szCs w:val="21"/>
        </w:rPr>
        <w:t>万人增加到</w:t>
      </w:r>
      <w:r w:rsidRPr="00C866AE">
        <w:rPr>
          <w:szCs w:val="21"/>
        </w:rPr>
        <w:t>2015</w:t>
      </w:r>
      <w:r w:rsidRPr="00C866AE">
        <w:rPr>
          <w:szCs w:val="21"/>
        </w:rPr>
        <w:t>年末的</w:t>
      </w:r>
      <w:r w:rsidRPr="00C866AE">
        <w:rPr>
          <w:szCs w:val="21"/>
        </w:rPr>
        <w:t>227</w:t>
      </w:r>
      <w:r w:rsidRPr="00C866AE">
        <w:rPr>
          <w:szCs w:val="21"/>
        </w:rPr>
        <w:t>万人</w:t>
      </w:r>
      <w:r w:rsidRPr="00901E73">
        <w:rPr>
          <w:rFonts w:ascii="宋体" w:hAnsi="宋体"/>
          <w:szCs w:val="21"/>
        </w:rPr>
        <w:t>”</w:t>
      </w:r>
      <w:r w:rsidRPr="00C866AE">
        <w:rPr>
          <w:szCs w:val="21"/>
        </w:rPr>
        <w:t>及</w:t>
      </w:r>
      <w:r w:rsidRPr="00901E73">
        <w:rPr>
          <w:rFonts w:ascii="宋体" w:hAnsi="宋体"/>
          <w:szCs w:val="21"/>
        </w:rPr>
        <w:t>“</w:t>
      </w:r>
      <w:r w:rsidRPr="00C866AE">
        <w:rPr>
          <w:szCs w:val="21"/>
        </w:rPr>
        <w:t>高层次人才由</w:t>
      </w:r>
      <w:r w:rsidRPr="00C866AE">
        <w:rPr>
          <w:szCs w:val="21"/>
        </w:rPr>
        <w:t>2010</w:t>
      </w:r>
      <w:r w:rsidRPr="00C866AE">
        <w:rPr>
          <w:szCs w:val="21"/>
        </w:rPr>
        <w:t>年末的</w:t>
      </w:r>
      <w:r w:rsidRPr="00C866AE">
        <w:rPr>
          <w:szCs w:val="21"/>
        </w:rPr>
        <w:t>8</w:t>
      </w:r>
      <w:r w:rsidRPr="00C866AE">
        <w:rPr>
          <w:szCs w:val="21"/>
        </w:rPr>
        <w:t>万人增加到</w:t>
      </w:r>
      <w:r w:rsidRPr="00C866AE">
        <w:rPr>
          <w:szCs w:val="21"/>
        </w:rPr>
        <w:t>2015</w:t>
      </w:r>
      <w:r w:rsidRPr="00C866AE">
        <w:rPr>
          <w:szCs w:val="21"/>
        </w:rPr>
        <w:t>年末的</w:t>
      </w:r>
      <w:r w:rsidRPr="00C866AE">
        <w:rPr>
          <w:szCs w:val="21"/>
        </w:rPr>
        <w:t>18</w:t>
      </w:r>
      <w:r w:rsidRPr="00C866AE">
        <w:rPr>
          <w:szCs w:val="21"/>
        </w:rPr>
        <w:t>万</w:t>
      </w:r>
      <w:r w:rsidRPr="00C866AE">
        <w:rPr>
          <w:rFonts w:ascii="宋体" w:hAnsi="宋体"/>
          <w:szCs w:val="21"/>
        </w:rPr>
        <w:t>人</w:t>
      </w:r>
      <w:r w:rsidRPr="00901E73">
        <w:rPr>
          <w:rFonts w:ascii="宋体" w:hAnsi="宋体"/>
          <w:szCs w:val="21"/>
        </w:rPr>
        <w:t>”</w:t>
      </w:r>
      <w:r w:rsidRPr="00C866AE">
        <w:rPr>
          <w:rFonts w:ascii="宋体" w:hAnsi="宋体"/>
          <w:szCs w:val="21"/>
        </w:rPr>
        <w:t>可知，</w:t>
      </w:r>
      <w:r w:rsidRPr="00901E73">
        <w:rPr>
          <w:rFonts w:ascii="宋体" w:hAnsi="宋体"/>
          <w:szCs w:val="21"/>
        </w:rPr>
        <w:t>“</w:t>
      </w:r>
      <w:r w:rsidRPr="00C866AE">
        <w:rPr>
          <w:szCs w:val="21"/>
        </w:rPr>
        <w:t>十二五</w:t>
      </w:r>
      <w:r w:rsidRPr="00901E73">
        <w:rPr>
          <w:rFonts w:ascii="宋体" w:hAnsi="宋体"/>
          <w:szCs w:val="21"/>
        </w:rPr>
        <w:t>”</w:t>
      </w:r>
      <w:r w:rsidRPr="00C866AE">
        <w:rPr>
          <w:rFonts w:ascii="宋体" w:hAnsi="宋体"/>
          <w:szCs w:val="21"/>
        </w:rPr>
        <w:t>时期末(</w:t>
      </w:r>
      <w:r w:rsidRPr="00C866AE">
        <w:rPr>
          <w:szCs w:val="21"/>
        </w:rPr>
        <w:t>2015</w:t>
      </w:r>
      <w:r w:rsidRPr="00C866AE">
        <w:rPr>
          <w:rFonts w:ascii="宋体" w:hAnsi="宋体"/>
          <w:szCs w:val="21"/>
        </w:rPr>
        <w:t>年末)该市</w:t>
      </w:r>
      <w:r w:rsidRPr="00C866AE">
        <w:rPr>
          <w:szCs w:val="21"/>
        </w:rPr>
        <w:t>高层次人才数</w:t>
      </w:r>
      <w:proofErr w:type="gramStart"/>
      <w:r w:rsidRPr="00C866AE">
        <w:rPr>
          <w:rFonts w:hint="eastAsia"/>
          <w:szCs w:val="21"/>
        </w:rPr>
        <w:t>占人才</w:t>
      </w:r>
      <w:proofErr w:type="gramEnd"/>
      <w:r w:rsidRPr="00C866AE">
        <w:rPr>
          <w:rFonts w:hint="eastAsia"/>
          <w:szCs w:val="21"/>
        </w:rPr>
        <w:t>总数的比重为</w:t>
      </w:r>
      <w:r w:rsidRPr="00C866AE">
        <w:rPr>
          <w:position w:val="-22"/>
        </w:rPr>
        <w:object w:dxaOrig="1080" w:dyaOrig="560" w14:anchorId="105391A6">
          <v:shape id="_x0000_i1122" type="#_x0000_t75" style="width:54.75pt;height:27.75pt" o:ole="">
            <v:imagedata r:id="rId206" o:title=""/>
          </v:shape>
          <o:OLEObject Type="Embed" ProgID="Equation.DSMT4" ShapeID="_x0000_i1122" DrawAspect="Content" ObjectID="_1628612271" r:id="rId207"/>
        </w:object>
      </w:r>
      <w:r w:rsidRPr="00C866AE">
        <w:rPr>
          <w:szCs w:val="21"/>
        </w:rPr>
        <w:t>，</w:t>
      </w:r>
      <w:r w:rsidRPr="00901E73">
        <w:rPr>
          <w:rFonts w:ascii="宋体" w:hAnsi="宋体"/>
          <w:szCs w:val="21"/>
        </w:rPr>
        <w:t>“</w:t>
      </w:r>
      <w:r w:rsidRPr="00C866AE">
        <w:rPr>
          <w:rFonts w:ascii="宋体" w:hAnsi="宋体"/>
          <w:szCs w:val="21"/>
        </w:rPr>
        <w:t>十一五</w:t>
      </w:r>
      <w:r w:rsidRPr="00901E73">
        <w:rPr>
          <w:rFonts w:ascii="宋体" w:hAnsi="宋体"/>
          <w:szCs w:val="21"/>
        </w:rPr>
        <w:t>”</w:t>
      </w:r>
      <w:r w:rsidRPr="00C866AE">
        <w:rPr>
          <w:szCs w:val="21"/>
        </w:rPr>
        <w:t>时期末</w:t>
      </w:r>
      <w:r w:rsidRPr="00C866AE">
        <w:rPr>
          <w:rFonts w:ascii="宋体" w:hAnsi="宋体"/>
          <w:szCs w:val="21"/>
        </w:rPr>
        <w:t>(</w:t>
      </w:r>
      <w:r w:rsidRPr="00C866AE">
        <w:rPr>
          <w:szCs w:val="21"/>
        </w:rPr>
        <w:t>2010</w:t>
      </w:r>
      <w:r w:rsidRPr="00C866AE">
        <w:rPr>
          <w:szCs w:val="21"/>
        </w:rPr>
        <w:t>年末</w:t>
      </w:r>
      <w:r w:rsidRPr="00C866AE">
        <w:rPr>
          <w:rFonts w:ascii="宋体" w:hAnsi="宋体"/>
          <w:szCs w:val="21"/>
        </w:rPr>
        <w:t>)</w:t>
      </w:r>
      <w:r w:rsidRPr="00C866AE">
        <w:rPr>
          <w:szCs w:val="21"/>
        </w:rPr>
        <w:t>为</w:t>
      </w:r>
      <w:r w:rsidRPr="00C866AE">
        <w:rPr>
          <w:position w:val="-22"/>
        </w:rPr>
        <w:object w:dxaOrig="1040" w:dyaOrig="560" w14:anchorId="71075768">
          <v:shape id="_x0000_i1123" type="#_x0000_t75" style="width:51.75pt;height:27.75pt" o:ole="">
            <v:imagedata r:id="rId208" o:title=""/>
          </v:shape>
          <o:OLEObject Type="Embed" ProgID="Equation.DSMT4" ShapeID="_x0000_i1123" DrawAspect="Content" ObjectID="_1628612272" r:id="rId209"/>
        </w:object>
      </w:r>
      <w:r w:rsidRPr="00C866AE">
        <w:rPr>
          <w:szCs w:val="21"/>
        </w:rPr>
        <w:t>，提高了</w:t>
      </w:r>
      <w:r w:rsidRPr="00C866AE">
        <w:rPr>
          <w:szCs w:val="21"/>
        </w:rPr>
        <w:t>7</w:t>
      </w:r>
      <w:r w:rsidRPr="00BE20C1">
        <w:rPr>
          <w:szCs w:val="21"/>
        </w:rPr>
        <w:t>.</w:t>
      </w:r>
      <w:r w:rsidRPr="00C866AE">
        <w:rPr>
          <w:szCs w:val="21"/>
        </w:rPr>
        <w:t>9%</w:t>
      </w:r>
      <w:r w:rsidRPr="00C866AE">
        <w:rPr>
          <w:szCs w:val="21"/>
        </w:rPr>
        <w:t>－</w:t>
      </w:r>
      <w:r w:rsidRPr="00C866AE">
        <w:rPr>
          <w:szCs w:val="21"/>
        </w:rPr>
        <w:t>5</w:t>
      </w:r>
      <w:r w:rsidRPr="00BE20C1">
        <w:rPr>
          <w:szCs w:val="21"/>
        </w:rPr>
        <w:t>.</w:t>
      </w:r>
      <w:r w:rsidRPr="00C866AE">
        <w:rPr>
          <w:szCs w:val="21"/>
        </w:rPr>
        <w:t>5%</w:t>
      </w:r>
      <w:r w:rsidRPr="00C866AE">
        <w:rPr>
          <w:szCs w:val="21"/>
        </w:rPr>
        <w:t>＝</w:t>
      </w:r>
      <w:r w:rsidRPr="00C866AE">
        <w:rPr>
          <w:szCs w:val="21"/>
        </w:rPr>
        <w:t>2</w:t>
      </w:r>
      <w:r w:rsidRPr="00BE20C1">
        <w:rPr>
          <w:szCs w:val="21"/>
        </w:rPr>
        <w:t>.</w:t>
      </w:r>
      <w:r w:rsidRPr="00C866AE">
        <w:rPr>
          <w:szCs w:val="21"/>
        </w:rPr>
        <w:t>4%</w:t>
      </w:r>
      <w:r w:rsidRPr="00C866AE">
        <w:rPr>
          <w:szCs w:val="21"/>
        </w:rPr>
        <w:t>，大约为</w:t>
      </w:r>
      <w:r w:rsidRPr="00C866AE">
        <w:rPr>
          <w:szCs w:val="21"/>
        </w:rPr>
        <w:t>2</w:t>
      </w:r>
      <w:r w:rsidRPr="00C866AE">
        <w:rPr>
          <w:szCs w:val="21"/>
        </w:rPr>
        <w:t>个百分点，正确。</w:t>
      </w:r>
    </w:p>
    <w:p w14:paraId="4AD1EFA7" w14:textId="77777777" w:rsidR="00586AA5" w:rsidRPr="00C866AE" w:rsidRDefault="00586AA5" w:rsidP="003A5B02">
      <w:pPr>
        <w:ind w:firstLine="420"/>
        <w:rPr>
          <w:szCs w:val="21"/>
        </w:rPr>
      </w:pPr>
      <w:r w:rsidRPr="00C866AE">
        <w:rPr>
          <w:szCs w:val="21"/>
        </w:rPr>
        <w:t>因此，</w:t>
      </w:r>
      <w:r w:rsidRPr="00C866AE">
        <w:rPr>
          <w:rFonts w:hint="eastAsia"/>
          <w:szCs w:val="21"/>
        </w:rPr>
        <w:t>选择</w:t>
      </w:r>
      <w:r w:rsidRPr="00C866AE">
        <w:rPr>
          <w:szCs w:val="21"/>
        </w:rPr>
        <w:t>C</w:t>
      </w:r>
      <w:r w:rsidRPr="00C866AE">
        <w:rPr>
          <w:rFonts w:hint="eastAsia"/>
          <w:szCs w:val="21"/>
        </w:rPr>
        <w:t>选项</w:t>
      </w:r>
      <w:r w:rsidRPr="00C866AE">
        <w:rPr>
          <w:szCs w:val="21"/>
        </w:rPr>
        <w:t>。</w:t>
      </w:r>
    </w:p>
    <w:p w14:paraId="29C926BC" w14:textId="77777777" w:rsidR="00470A15" w:rsidRPr="008A0C4D" w:rsidRDefault="00470A15" w:rsidP="00A10D5B">
      <w:pPr>
        <w:ind w:firstLine="420"/>
      </w:pPr>
      <w:r>
        <w:t>111</w:t>
      </w:r>
      <w:r w:rsidRPr="008A0C4D">
        <w:rPr>
          <w:rFonts w:hint="eastAsia"/>
        </w:rPr>
        <w:t>．【答案】</w:t>
      </w:r>
      <w:r w:rsidRPr="008A0C4D">
        <w:t>A</w:t>
      </w:r>
    </w:p>
    <w:p w14:paraId="4E49376B" w14:textId="77777777" w:rsidR="00470A15" w:rsidRPr="008A0C4D" w:rsidRDefault="00470A15" w:rsidP="00A10D5B">
      <w:pPr>
        <w:ind w:firstLine="420"/>
      </w:pPr>
      <w:r w:rsidRPr="008A0C4D">
        <w:rPr>
          <w:rFonts w:hint="eastAsia"/>
        </w:rPr>
        <w:t>【解析】结合第一个图形，可以得出</w:t>
      </w:r>
      <w:r w:rsidRPr="008A0C4D">
        <w:t>2012</w:t>
      </w:r>
      <w:r w:rsidRPr="008A0C4D">
        <w:rPr>
          <w:rFonts w:hint="eastAsia"/>
        </w:rPr>
        <w:t>年全国城镇居民人均可支配收入比上一年增长量</w:t>
      </w:r>
      <w:r w:rsidRPr="008A0C4D">
        <w:t>=24564.7-21809.8=2754.9</w:t>
      </w:r>
      <w:r w:rsidRPr="008A0C4D">
        <w:rPr>
          <w:rFonts w:hint="eastAsia"/>
        </w:rPr>
        <w:t>元，</w:t>
      </w:r>
      <w:r w:rsidRPr="008A0C4D">
        <w:t>2013</w:t>
      </w:r>
      <w:r w:rsidRPr="008A0C4D">
        <w:rPr>
          <w:rFonts w:hint="eastAsia"/>
        </w:rPr>
        <w:t>年全国城镇居民人均可支配收入比上一年增长量</w:t>
      </w:r>
      <w:r w:rsidRPr="008A0C4D">
        <w:t>=26955.1-24564.7=2390.4</w:t>
      </w:r>
      <w:r w:rsidRPr="008A0C4D">
        <w:rPr>
          <w:rFonts w:hint="eastAsia"/>
        </w:rPr>
        <w:t>元，</w:t>
      </w:r>
      <w:r w:rsidRPr="008A0C4D">
        <w:t>2014</w:t>
      </w:r>
      <w:r w:rsidRPr="008A0C4D">
        <w:rPr>
          <w:rFonts w:hint="eastAsia"/>
        </w:rPr>
        <w:t>年全国城镇居民人均可支配收入比上一年增长量</w:t>
      </w:r>
      <w:r w:rsidRPr="008A0C4D">
        <w:t>=29381-26955.1=2425.9</w:t>
      </w:r>
      <w:r w:rsidRPr="008A0C4D">
        <w:rPr>
          <w:rFonts w:hint="eastAsia"/>
        </w:rPr>
        <w:t>元，</w:t>
      </w:r>
      <w:r w:rsidRPr="008A0C4D">
        <w:t>2015</w:t>
      </w:r>
      <w:r w:rsidRPr="008A0C4D">
        <w:rPr>
          <w:rFonts w:hint="eastAsia"/>
        </w:rPr>
        <w:t>年全国城镇居民人均可支配收入比上一年增长量</w:t>
      </w:r>
      <w:r w:rsidRPr="008A0C4D">
        <w:t>=31195-29381=1814</w:t>
      </w:r>
      <w:r w:rsidRPr="008A0C4D">
        <w:rPr>
          <w:rFonts w:hint="eastAsia"/>
        </w:rPr>
        <w:t>元，因此全国城镇居民人均可支配收入与前一年相比增长最多的年份是</w:t>
      </w:r>
      <w:r w:rsidRPr="008A0C4D">
        <w:t>2012</w:t>
      </w:r>
      <w:r w:rsidRPr="008A0C4D">
        <w:rPr>
          <w:rFonts w:hint="eastAsia"/>
        </w:rPr>
        <w:t>年，选择</w:t>
      </w:r>
      <w:r w:rsidRPr="008A0C4D">
        <w:t>A</w:t>
      </w:r>
      <w:r w:rsidRPr="008A0C4D">
        <w:rPr>
          <w:rFonts w:hint="eastAsia"/>
        </w:rPr>
        <w:t>选项。</w:t>
      </w:r>
    </w:p>
    <w:p w14:paraId="69DFD458" w14:textId="77777777" w:rsidR="00470A15" w:rsidRPr="008A0C4D" w:rsidRDefault="00470A15" w:rsidP="00A10D5B">
      <w:pPr>
        <w:ind w:firstLine="420"/>
      </w:pPr>
      <w:r>
        <w:t>112</w:t>
      </w:r>
      <w:r w:rsidRPr="008A0C4D">
        <w:rPr>
          <w:rFonts w:hint="eastAsia"/>
        </w:rPr>
        <w:t>．【答案】</w:t>
      </w:r>
      <w:r w:rsidRPr="008A0C4D">
        <w:t>D</w:t>
      </w:r>
    </w:p>
    <w:p w14:paraId="0783612A" w14:textId="77777777" w:rsidR="00470A15" w:rsidRPr="008A0C4D" w:rsidRDefault="00470A15" w:rsidP="00A10D5B">
      <w:pPr>
        <w:ind w:firstLine="420"/>
      </w:pPr>
      <w:r w:rsidRPr="008A0C4D">
        <w:rPr>
          <w:rFonts w:hint="eastAsia"/>
        </w:rPr>
        <w:t>【解析】</w:t>
      </w:r>
      <w:r w:rsidRPr="008A0C4D">
        <w:t>2016</w:t>
      </w:r>
      <w:r w:rsidRPr="008A0C4D">
        <w:rPr>
          <w:rFonts w:hint="eastAsia"/>
        </w:rPr>
        <w:t>年全国农村居民人均可支配收入增速</w:t>
      </w:r>
      <w:r w:rsidRPr="008A0C4D">
        <w:t>=</w:t>
      </w:r>
      <w:r w:rsidRPr="008A0C4D">
        <w:rPr>
          <w:position w:val="-24"/>
        </w:rPr>
        <w:object w:dxaOrig="3150" w:dyaOrig="630" w14:anchorId="3E485C26">
          <v:shape id="_x0000_i1124" type="#_x0000_t75" style="width:157.5pt;height:31.5pt" o:ole="">
            <v:imagedata r:id="rId210" o:title=""/>
          </v:shape>
          <o:OLEObject Type="Embed" ProgID="Equation.3" ShapeID="_x0000_i1124" DrawAspect="Content" ObjectID="_1628612273" r:id="rId211"/>
        </w:object>
      </w:r>
      <w:r w:rsidRPr="008A0C4D">
        <w:rPr>
          <w:rFonts w:hint="eastAsia"/>
        </w:rPr>
        <w:t>，图二中</w:t>
      </w:r>
      <w:r w:rsidRPr="008A0C4D">
        <w:t>8</w:t>
      </w:r>
      <w:r w:rsidRPr="008A0C4D">
        <w:rPr>
          <w:rFonts w:hint="eastAsia"/>
        </w:rPr>
        <w:t>个省份的人均可支配收入增长率均大于</w:t>
      </w:r>
      <w:r w:rsidRPr="008A0C4D">
        <w:t>8.24%</w:t>
      </w:r>
      <w:r w:rsidRPr="008A0C4D">
        <w:rPr>
          <w:rFonts w:hint="eastAsia"/>
        </w:rPr>
        <w:t>，因此选择</w:t>
      </w:r>
      <w:r w:rsidRPr="008A0C4D">
        <w:t>D</w:t>
      </w:r>
      <w:r w:rsidRPr="008A0C4D">
        <w:rPr>
          <w:rFonts w:hint="eastAsia"/>
        </w:rPr>
        <w:t>选项。</w:t>
      </w:r>
    </w:p>
    <w:p w14:paraId="56333357" w14:textId="77777777" w:rsidR="00470A15" w:rsidRPr="008A0C4D" w:rsidRDefault="00470A15" w:rsidP="00A10D5B">
      <w:pPr>
        <w:ind w:firstLine="420"/>
      </w:pPr>
      <w:r>
        <w:t>113</w:t>
      </w:r>
      <w:r w:rsidRPr="008A0C4D">
        <w:rPr>
          <w:rFonts w:hint="eastAsia"/>
        </w:rPr>
        <w:t>．【答案】</w:t>
      </w:r>
      <w:r w:rsidRPr="008A0C4D">
        <w:t>C</w:t>
      </w:r>
    </w:p>
    <w:p w14:paraId="2C527DDB" w14:textId="77777777" w:rsidR="00470A15" w:rsidRPr="008A0C4D" w:rsidRDefault="00470A15" w:rsidP="00A10D5B">
      <w:pPr>
        <w:ind w:firstLine="420"/>
      </w:pPr>
      <w:r w:rsidRPr="008A0C4D">
        <w:rPr>
          <w:rFonts w:hint="eastAsia"/>
        </w:rPr>
        <w:t>【解析】结合第一个图形直接读数，可以得出</w:t>
      </w:r>
      <w:r w:rsidRPr="008A0C4D">
        <w:t>2014</w:t>
      </w:r>
      <w:r w:rsidRPr="008A0C4D">
        <w:rPr>
          <w:rFonts w:hint="eastAsia"/>
        </w:rPr>
        <w:t>年农村居民人均可支配收入</w:t>
      </w:r>
      <w:r w:rsidRPr="008A0C4D">
        <w:t>9892</w:t>
      </w:r>
      <w:r w:rsidRPr="008A0C4D">
        <w:rPr>
          <w:rFonts w:hint="eastAsia"/>
        </w:rPr>
        <w:t>元，</w:t>
      </w:r>
      <w:r w:rsidRPr="008A0C4D">
        <w:t>2015</w:t>
      </w:r>
      <w:r w:rsidRPr="008A0C4D">
        <w:rPr>
          <w:rFonts w:hint="eastAsia"/>
        </w:rPr>
        <w:t>年农村居民人均可支配收入</w:t>
      </w:r>
      <w:r w:rsidRPr="008A0C4D">
        <w:t>11422</w:t>
      </w:r>
      <w:r w:rsidRPr="008A0C4D">
        <w:rPr>
          <w:rFonts w:hint="eastAsia"/>
        </w:rPr>
        <w:t>元，</w:t>
      </w:r>
      <w:r w:rsidRPr="008A0C4D">
        <w:t>2016</w:t>
      </w:r>
      <w:r w:rsidRPr="008A0C4D">
        <w:rPr>
          <w:rFonts w:hint="eastAsia"/>
        </w:rPr>
        <w:t>年农村居民人均可支配收入</w:t>
      </w:r>
      <w:r w:rsidRPr="008A0C4D">
        <w:t>12363</w:t>
      </w:r>
      <w:r w:rsidRPr="008A0C4D">
        <w:rPr>
          <w:rFonts w:hint="eastAsia"/>
        </w:rPr>
        <w:t>元，因此共</w:t>
      </w:r>
      <w:r w:rsidRPr="008A0C4D">
        <w:t>3</w:t>
      </w:r>
      <w:r w:rsidRPr="008A0C4D">
        <w:rPr>
          <w:rFonts w:hint="eastAsia"/>
        </w:rPr>
        <w:t>年超过</w:t>
      </w:r>
      <w:r w:rsidRPr="008A0C4D">
        <w:t>9000</w:t>
      </w:r>
      <w:r w:rsidRPr="008A0C4D">
        <w:rPr>
          <w:rFonts w:hint="eastAsia"/>
        </w:rPr>
        <w:t>元，选择</w:t>
      </w:r>
      <w:r w:rsidRPr="008A0C4D">
        <w:t>C</w:t>
      </w:r>
      <w:r w:rsidRPr="008A0C4D">
        <w:rPr>
          <w:rFonts w:hint="eastAsia"/>
        </w:rPr>
        <w:t>选项。</w:t>
      </w:r>
    </w:p>
    <w:p w14:paraId="73B30C87" w14:textId="77777777" w:rsidR="00470A15" w:rsidRPr="008A0C4D" w:rsidRDefault="00470A15" w:rsidP="00A10D5B">
      <w:pPr>
        <w:ind w:firstLine="420"/>
      </w:pPr>
      <w:r>
        <w:t>114</w:t>
      </w:r>
      <w:r w:rsidRPr="008A0C4D">
        <w:rPr>
          <w:rFonts w:hint="eastAsia"/>
        </w:rPr>
        <w:t>．【答案】</w:t>
      </w:r>
      <w:r w:rsidRPr="008A0C4D">
        <w:t>B</w:t>
      </w:r>
    </w:p>
    <w:p w14:paraId="28CB141E" w14:textId="77777777" w:rsidR="00470A15" w:rsidRPr="008A0C4D" w:rsidRDefault="00470A15" w:rsidP="00A10D5B">
      <w:pPr>
        <w:ind w:firstLine="420"/>
      </w:pPr>
      <w:r w:rsidRPr="008A0C4D">
        <w:rPr>
          <w:rFonts w:hint="eastAsia"/>
        </w:rPr>
        <w:t>【解析】结合第一个图形，可知</w:t>
      </w:r>
      <w:r w:rsidRPr="008A0C4D">
        <w:t>2011-2016</w:t>
      </w:r>
      <w:r w:rsidRPr="008A0C4D">
        <w:rPr>
          <w:rFonts w:hint="eastAsia"/>
        </w:rPr>
        <w:t>年城镇人均可支配收入以及农村人均可支配收入，因此</w:t>
      </w:r>
      <w:r w:rsidRPr="008A0C4D">
        <w:t>2011</w:t>
      </w:r>
      <w:r w:rsidRPr="008A0C4D">
        <w:rPr>
          <w:rFonts w:hint="eastAsia"/>
        </w:rPr>
        <w:t>年城乡居民人均可支配收入的比值为</w:t>
      </w:r>
      <w:r w:rsidRPr="008A0C4D">
        <w:rPr>
          <w:position w:val="-24"/>
        </w:rPr>
        <w:object w:dxaOrig="1530" w:dyaOrig="630" w14:anchorId="7903EC1A">
          <v:shape id="_x0000_i1125" type="#_x0000_t75" style="width:76.5pt;height:31.5pt" o:ole="">
            <v:imagedata r:id="rId212" o:title=""/>
          </v:shape>
          <o:OLEObject Type="Embed" ProgID="Equation.3" ShapeID="_x0000_i1125" DrawAspect="Content" ObjectID="_1628612274" r:id="rId213"/>
        </w:object>
      </w:r>
      <w:r w:rsidRPr="008A0C4D">
        <w:rPr>
          <w:rFonts w:hint="eastAsia"/>
        </w:rPr>
        <w:t>，同理</w:t>
      </w:r>
      <w:r w:rsidRPr="008A0C4D">
        <w:t>2012</w:t>
      </w:r>
      <w:r w:rsidRPr="008A0C4D">
        <w:rPr>
          <w:rFonts w:hint="eastAsia"/>
        </w:rPr>
        <w:t>年收入比值为</w:t>
      </w:r>
      <w:r w:rsidRPr="008A0C4D">
        <w:rPr>
          <w:position w:val="-24"/>
        </w:rPr>
        <w:object w:dxaOrig="1560" w:dyaOrig="630" w14:anchorId="26859A88">
          <v:shape id="_x0000_i1126" type="#_x0000_t75" style="width:78pt;height:31.5pt" o:ole="">
            <v:imagedata r:id="rId214" o:title=""/>
          </v:shape>
          <o:OLEObject Type="Embed" ProgID="Equation.3" ShapeID="_x0000_i1126" DrawAspect="Content" ObjectID="_1628612275" r:id="rId215"/>
        </w:object>
      </w:r>
      <w:r w:rsidRPr="008A0C4D">
        <w:rPr>
          <w:rFonts w:hint="eastAsia"/>
        </w:rPr>
        <w:t>，</w:t>
      </w:r>
      <w:r w:rsidRPr="008A0C4D">
        <w:t>2013</w:t>
      </w:r>
      <w:r w:rsidRPr="008A0C4D">
        <w:rPr>
          <w:rFonts w:hint="eastAsia"/>
        </w:rPr>
        <w:t>年收入比值为</w:t>
      </w:r>
      <w:r w:rsidRPr="008A0C4D">
        <w:rPr>
          <w:position w:val="-24"/>
        </w:rPr>
        <w:object w:dxaOrig="1530" w:dyaOrig="630" w14:anchorId="6E861B43">
          <v:shape id="_x0000_i1127" type="#_x0000_t75" style="width:76.5pt;height:31.5pt" o:ole="">
            <v:imagedata r:id="rId216" o:title=""/>
          </v:shape>
          <o:OLEObject Type="Embed" ProgID="Equation.3" ShapeID="_x0000_i1127" DrawAspect="Content" ObjectID="_1628612276" r:id="rId217"/>
        </w:object>
      </w:r>
      <w:r w:rsidRPr="008A0C4D">
        <w:rPr>
          <w:rFonts w:hint="eastAsia"/>
        </w:rPr>
        <w:t>，</w:t>
      </w:r>
      <w:r w:rsidRPr="008A0C4D">
        <w:t>2014</w:t>
      </w:r>
      <w:r w:rsidRPr="008A0C4D">
        <w:rPr>
          <w:rFonts w:hint="eastAsia"/>
        </w:rPr>
        <w:t>年收入比值为</w:t>
      </w:r>
      <w:r w:rsidRPr="008A0C4D">
        <w:rPr>
          <w:position w:val="-24"/>
        </w:rPr>
        <w:object w:dxaOrig="1350" w:dyaOrig="630" w14:anchorId="29D0BA99">
          <v:shape id="_x0000_i1128" type="#_x0000_t75" style="width:67.5pt;height:31.5pt" o:ole="">
            <v:imagedata r:id="rId218" o:title=""/>
          </v:shape>
          <o:OLEObject Type="Embed" ProgID="Equation.3" ShapeID="_x0000_i1128" DrawAspect="Content" ObjectID="_1628612277" r:id="rId219"/>
        </w:object>
      </w:r>
      <w:r w:rsidRPr="008A0C4D">
        <w:rPr>
          <w:rFonts w:hint="eastAsia"/>
        </w:rPr>
        <w:t>，</w:t>
      </w:r>
      <w:r w:rsidRPr="008A0C4D">
        <w:t>2015</w:t>
      </w:r>
      <w:r w:rsidRPr="008A0C4D">
        <w:rPr>
          <w:rFonts w:hint="eastAsia"/>
        </w:rPr>
        <w:t>年收入比值为</w:t>
      </w:r>
      <w:r w:rsidRPr="008A0C4D">
        <w:rPr>
          <w:position w:val="-24"/>
        </w:rPr>
        <w:object w:dxaOrig="1350" w:dyaOrig="630" w14:anchorId="479350BB">
          <v:shape id="_x0000_i1129" type="#_x0000_t75" style="width:67.5pt;height:31.5pt" o:ole="">
            <v:imagedata r:id="rId220" o:title=""/>
          </v:shape>
          <o:OLEObject Type="Embed" ProgID="Equation.3" ShapeID="_x0000_i1129" DrawAspect="Content" ObjectID="_1628612278" r:id="rId221"/>
        </w:object>
      </w:r>
      <w:r w:rsidRPr="008A0C4D">
        <w:rPr>
          <w:rFonts w:hint="eastAsia"/>
        </w:rPr>
        <w:t>，</w:t>
      </w:r>
      <w:r w:rsidRPr="008A0C4D">
        <w:t>2016</w:t>
      </w:r>
      <w:r w:rsidRPr="008A0C4D">
        <w:rPr>
          <w:rFonts w:hint="eastAsia"/>
        </w:rPr>
        <w:t>年收入比值为</w:t>
      </w:r>
      <w:r w:rsidRPr="008A0C4D">
        <w:rPr>
          <w:position w:val="-24"/>
        </w:rPr>
        <w:object w:dxaOrig="1380" w:dyaOrig="630" w14:anchorId="798CE4E8">
          <v:shape id="_x0000_i1130" type="#_x0000_t75" style="width:69pt;height:31.5pt" o:ole="">
            <v:imagedata r:id="rId222" o:title=""/>
          </v:shape>
          <o:OLEObject Type="Embed" ProgID="Equation.3" ShapeID="_x0000_i1130" DrawAspect="Content" ObjectID="_1628612279" r:id="rId223"/>
        </w:object>
      </w:r>
      <w:r w:rsidRPr="008A0C4D">
        <w:rPr>
          <w:rFonts w:hint="eastAsia"/>
        </w:rPr>
        <w:t>，比值逐年减小，因此选择</w:t>
      </w:r>
      <w:r w:rsidRPr="008A0C4D">
        <w:t>B</w:t>
      </w:r>
      <w:r w:rsidRPr="008A0C4D">
        <w:rPr>
          <w:rFonts w:hint="eastAsia"/>
        </w:rPr>
        <w:t>选项。</w:t>
      </w:r>
    </w:p>
    <w:p w14:paraId="11CF9E77" w14:textId="77777777" w:rsidR="00470A15" w:rsidRPr="008A0C4D" w:rsidRDefault="00470A15" w:rsidP="00A10D5B">
      <w:pPr>
        <w:ind w:firstLine="420"/>
      </w:pPr>
      <w:r>
        <w:t>115</w:t>
      </w:r>
      <w:r w:rsidRPr="008A0C4D">
        <w:rPr>
          <w:rFonts w:hint="eastAsia"/>
        </w:rPr>
        <w:t>．【答案】</w:t>
      </w:r>
      <w:r w:rsidRPr="008A0C4D">
        <w:t>D</w:t>
      </w:r>
    </w:p>
    <w:p w14:paraId="7976A97B" w14:textId="77777777" w:rsidR="00470A15" w:rsidRPr="008A0C4D" w:rsidRDefault="00470A15" w:rsidP="00A10D5B">
      <w:pPr>
        <w:ind w:firstLine="420"/>
      </w:pPr>
      <w:r w:rsidRPr="008A0C4D">
        <w:rPr>
          <w:rFonts w:hint="eastAsia"/>
        </w:rPr>
        <w:lastRenderedPageBreak/>
        <w:t>【解析】</w:t>
      </w:r>
      <w:r w:rsidRPr="008A0C4D">
        <w:t>A</w:t>
      </w:r>
      <w:r w:rsidRPr="008A0C4D">
        <w:rPr>
          <w:rFonts w:hint="eastAsia"/>
        </w:rPr>
        <w:t>选项，材料</w:t>
      </w:r>
      <w:r w:rsidRPr="003D3EBB">
        <w:rPr>
          <w:rFonts w:ascii="宋体" w:hAnsi="宋体" w:hint="eastAsia"/>
        </w:rPr>
        <w:t>中</w:t>
      </w:r>
      <w:r w:rsidRPr="003D3EBB">
        <w:rPr>
          <w:rFonts w:ascii="宋体" w:hAnsi="宋体"/>
        </w:rPr>
        <w:t>“</w:t>
      </w:r>
      <w:r w:rsidRPr="003D3EBB">
        <w:rPr>
          <w:rFonts w:ascii="宋体" w:hAnsi="宋体" w:hint="eastAsia"/>
        </w:rPr>
        <w:t>据不完</w:t>
      </w:r>
      <w:r w:rsidRPr="008A0C4D">
        <w:rPr>
          <w:rFonts w:hint="eastAsia"/>
        </w:rPr>
        <w:t>全统计，河南、甘肃、河北等地</w:t>
      </w:r>
      <w:r w:rsidRPr="008A0C4D">
        <w:t>2016</w:t>
      </w:r>
      <w:r w:rsidRPr="008A0C4D">
        <w:rPr>
          <w:rFonts w:hint="eastAsia"/>
        </w:rPr>
        <w:t>年贫困地区农民人均可支配收入增长速度普遍高于当地农民人均可支配收入</w:t>
      </w:r>
      <w:r w:rsidRPr="003D3EBB">
        <w:rPr>
          <w:rFonts w:ascii="宋体" w:hAnsi="宋体" w:hint="eastAsia"/>
        </w:rPr>
        <w:t>增速</w:t>
      </w:r>
      <w:r w:rsidRPr="003D3EBB">
        <w:rPr>
          <w:rFonts w:ascii="宋体" w:hAnsi="宋体"/>
        </w:rPr>
        <w:t>”</w:t>
      </w:r>
      <w:r w:rsidRPr="008A0C4D">
        <w:t>A</w:t>
      </w:r>
      <w:r w:rsidRPr="008A0C4D">
        <w:rPr>
          <w:rFonts w:hint="eastAsia"/>
        </w:rPr>
        <w:t>选项描述有问题，是高于当地农民不是高于当地居民，因此</w:t>
      </w:r>
      <w:r w:rsidRPr="008A0C4D">
        <w:t>A</w:t>
      </w:r>
      <w:r w:rsidRPr="008A0C4D">
        <w:rPr>
          <w:rFonts w:hint="eastAsia"/>
        </w:rPr>
        <w:t>选项错误；</w:t>
      </w:r>
    </w:p>
    <w:p w14:paraId="5850DED3" w14:textId="77777777" w:rsidR="00470A15" w:rsidRPr="008A0C4D" w:rsidRDefault="00470A15" w:rsidP="00A10D5B">
      <w:pPr>
        <w:ind w:firstLine="420"/>
      </w:pPr>
      <w:r w:rsidRPr="008A0C4D">
        <w:t>B</w:t>
      </w:r>
      <w:r w:rsidRPr="008A0C4D">
        <w:rPr>
          <w:rFonts w:hint="eastAsia"/>
        </w:rPr>
        <w:t>选项，图</w:t>
      </w:r>
      <w:r w:rsidRPr="008A0C4D">
        <w:t>1</w:t>
      </w:r>
      <w:r w:rsidRPr="008A0C4D">
        <w:rPr>
          <w:rFonts w:hint="eastAsia"/>
        </w:rPr>
        <w:t>中数据可算出</w:t>
      </w:r>
      <w:r w:rsidRPr="008A0C4D">
        <w:t>2012-2016</w:t>
      </w:r>
      <w:r w:rsidRPr="008A0C4D">
        <w:rPr>
          <w:rFonts w:hint="eastAsia"/>
        </w:rPr>
        <w:t>年全国农村居民人均可支配收入增速。</w:t>
      </w:r>
      <w:r w:rsidRPr="008A0C4D">
        <w:t>2012</w:t>
      </w:r>
      <w:r w:rsidRPr="008A0C4D">
        <w:rPr>
          <w:rFonts w:hint="eastAsia"/>
        </w:rPr>
        <w:t>年增速为</w:t>
      </w:r>
      <w:r w:rsidRPr="008A0C4D">
        <w:rPr>
          <w:position w:val="-24"/>
        </w:rPr>
        <w:object w:dxaOrig="3150" w:dyaOrig="630" w14:anchorId="2D36835B">
          <v:shape id="_x0000_i1131" type="#_x0000_t75" style="width:157.5pt;height:31.5pt" o:ole="">
            <v:imagedata r:id="rId224" o:title=""/>
          </v:shape>
          <o:OLEObject Type="Embed" ProgID="Equation.3" ShapeID="_x0000_i1131" DrawAspect="Content" ObjectID="_1628612280" r:id="rId225"/>
        </w:object>
      </w:r>
      <w:r w:rsidRPr="008A0C4D">
        <w:rPr>
          <w:rFonts w:hint="eastAsia"/>
        </w:rPr>
        <w:t>，</w:t>
      </w:r>
      <w:r w:rsidRPr="008A0C4D">
        <w:t>2013</w:t>
      </w:r>
      <w:r w:rsidRPr="008A0C4D">
        <w:rPr>
          <w:rFonts w:hint="eastAsia"/>
        </w:rPr>
        <w:t>年增速为</w:t>
      </w:r>
      <w:r w:rsidRPr="008A0C4D">
        <w:rPr>
          <w:position w:val="-24"/>
        </w:rPr>
        <w:object w:dxaOrig="3180" w:dyaOrig="630" w14:anchorId="1F5A0344">
          <v:shape id="_x0000_i1132" type="#_x0000_t75" style="width:159pt;height:31.5pt" o:ole="">
            <v:imagedata r:id="rId226" o:title=""/>
          </v:shape>
          <o:OLEObject Type="Embed" ProgID="Equation.3" ShapeID="_x0000_i1132" DrawAspect="Content" ObjectID="_1628612281" r:id="rId227"/>
        </w:object>
      </w:r>
      <w:r w:rsidRPr="008A0C4D">
        <w:rPr>
          <w:rFonts w:hint="eastAsia"/>
        </w:rPr>
        <w:t>，增速下降，因此</w:t>
      </w:r>
      <w:r w:rsidRPr="008A0C4D">
        <w:t>B</w:t>
      </w:r>
      <w:r w:rsidRPr="008A0C4D">
        <w:rPr>
          <w:rFonts w:hint="eastAsia"/>
        </w:rPr>
        <w:t>选项错误；</w:t>
      </w:r>
    </w:p>
    <w:p w14:paraId="31812A55" w14:textId="03B919D4" w:rsidR="00470A15" w:rsidRPr="008A0C4D" w:rsidRDefault="00470A15" w:rsidP="00A10D5B">
      <w:pPr>
        <w:ind w:firstLine="420"/>
      </w:pPr>
      <w:r w:rsidRPr="008A0C4D">
        <w:t>C</w:t>
      </w:r>
      <w:r w:rsidRPr="008A0C4D">
        <w:rPr>
          <w:rFonts w:hint="eastAsia"/>
        </w:rPr>
        <w:t>选项，材料</w:t>
      </w:r>
      <w:r w:rsidRPr="00BD0D00">
        <w:rPr>
          <w:rFonts w:ascii="宋体" w:hAnsi="宋体" w:hint="eastAsia"/>
        </w:rPr>
        <w:t>中</w:t>
      </w:r>
      <w:r w:rsidRPr="00BD0D00">
        <w:rPr>
          <w:rFonts w:ascii="宋体" w:hAnsi="宋体"/>
        </w:rPr>
        <w:t>“</w:t>
      </w:r>
      <w:r w:rsidRPr="00BD0D00">
        <w:rPr>
          <w:rFonts w:ascii="宋体" w:hAnsi="宋体" w:hint="eastAsia"/>
        </w:rPr>
        <w:t>河南省贫困地区人均可支配收入</w:t>
      </w:r>
      <w:r w:rsidRPr="008A0C4D">
        <w:rPr>
          <w:rFonts w:hint="eastAsia"/>
        </w:rPr>
        <w:t>可达</w:t>
      </w:r>
      <w:r w:rsidRPr="008A0C4D">
        <w:t>9734.9</w:t>
      </w:r>
      <w:r w:rsidRPr="00BD0D00">
        <w:rPr>
          <w:rFonts w:ascii="宋体" w:hAnsi="宋体" w:hint="eastAsia"/>
        </w:rPr>
        <w:t>元</w:t>
      </w:r>
      <w:r w:rsidRPr="00BD0D00">
        <w:rPr>
          <w:rFonts w:ascii="宋体" w:hAnsi="宋体"/>
        </w:rPr>
        <w:t>”</w:t>
      </w:r>
      <w:r w:rsidRPr="008A0C4D">
        <w:rPr>
          <w:rFonts w:hint="eastAsia"/>
        </w:rPr>
        <w:t>，图</w:t>
      </w:r>
      <w:r w:rsidRPr="008A0C4D">
        <w:t>1</w:t>
      </w:r>
      <w:r w:rsidRPr="008A0C4D">
        <w:rPr>
          <w:rFonts w:hint="eastAsia"/>
        </w:rPr>
        <w:t>中可知</w:t>
      </w:r>
      <w:r w:rsidRPr="008A0C4D">
        <w:t>2016</w:t>
      </w:r>
      <w:r w:rsidRPr="008A0C4D">
        <w:rPr>
          <w:rFonts w:hint="eastAsia"/>
        </w:rPr>
        <w:t>年全国农村居民人均可支配收入</w:t>
      </w:r>
      <w:r w:rsidRPr="008A0C4D">
        <w:t>12363</w:t>
      </w:r>
      <w:r w:rsidRPr="008A0C4D">
        <w:rPr>
          <w:rFonts w:hint="eastAsia"/>
        </w:rPr>
        <w:t>元，因此差额为</w:t>
      </w:r>
      <w:r w:rsidRPr="008A0C4D">
        <w:t>12363-9734.9≈2628</w:t>
      </w:r>
      <w:r w:rsidR="00B254C6">
        <w:rPr>
          <w:rFonts w:hint="eastAsia"/>
        </w:rPr>
        <w:t>.</w:t>
      </w:r>
      <w:r w:rsidR="00B254C6">
        <w:t>1</w:t>
      </w:r>
      <w:r w:rsidRPr="008A0C4D">
        <w:rPr>
          <w:rFonts w:hint="eastAsia"/>
        </w:rPr>
        <w:t>元，因此</w:t>
      </w:r>
      <w:r w:rsidRPr="008A0C4D">
        <w:t>C</w:t>
      </w:r>
      <w:r w:rsidRPr="008A0C4D">
        <w:rPr>
          <w:rFonts w:hint="eastAsia"/>
        </w:rPr>
        <w:t>选项错误；</w:t>
      </w:r>
    </w:p>
    <w:p w14:paraId="4341C503" w14:textId="76D69FB1" w:rsidR="00470A15" w:rsidRPr="008A0C4D" w:rsidRDefault="00470A15" w:rsidP="00A10D5B">
      <w:pPr>
        <w:ind w:firstLine="420"/>
      </w:pPr>
      <w:r w:rsidRPr="008A0C4D">
        <w:t>D</w:t>
      </w:r>
      <w:r w:rsidRPr="008A0C4D">
        <w:rPr>
          <w:rFonts w:hint="eastAsia"/>
        </w:rPr>
        <w:t>选项，图</w:t>
      </w:r>
      <w:r w:rsidRPr="008A0C4D">
        <w:t>2</w:t>
      </w:r>
      <w:r w:rsidRPr="008A0C4D">
        <w:rPr>
          <w:rFonts w:hint="eastAsia"/>
        </w:rPr>
        <w:t>中可知</w:t>
      </w:r>
      <w:r w:rsidRPr="008A0C4D">
        <w:t>2016</w:t>
      </w:r>
      <w:r w:rsidRPr="008A0C4D">
        <w:rPr>
          <w:rFonts w:hint="eastAsia"/>
        </w:rPr>
        <w:t>年江西省贫困地区农村人均可支配收入为</w:t>
      </w:r>
      <w:r w:rsidRPr="008A0C4D">
        <w:t>9133</w:t>
      </w:r>
      <w:r w:rsidRPr="008A0C4D">
        <w:rPr>
          <w:rFonts w:hint="eastAsia"/>
        </w:rPr>
        <w:t>元，增长率为</w:t>
      </w:r>
      <w:r w:rsidRPr="008A0C4D">
        <w:t>11%</w:t>
      </w:r>
      <w:r w:rsidRPr="008A0C4D">
        <w:rPr>
          <w:rFonts w:hint="eastAsia"/>
        </w:rPr>
        <w:t>，因此</w:t>
      </w:r>
      <w:r w:rsidRPr="008A0C4D">
        <w:t>2015</w:t>
      </w:r>
      <w:r w:rsidRPr="008A0C4D">
        <w:rPr>
          <w:rFonts w:hint="eastAsia"/>
        </w:rPr>
        <w:t>年江西省贫困地区农村人均可支配收入为</w:t>
      </w:r>
      <w:r w:rsidRPr="008A0C4D">
        <w:rPr>
          <w:position w:val="-24"/>
        </w:rPr>
        <w:object w:dxaOrig="2310" w:dyaOrig="630" w14:anchorId="5B3C0CEF">
          <v:shape id="_x0000_i1133" type="#_x0000_t75" style="width:115.5pt;height:31.5pt" o:ole="">
            <v:imagedata r:id="rId228" o:title=""/>
          </v:shape>
          <o:OLEObject Type="Embed" ProgID="Equation.3" ShapeID="_x0000_i1133" DrawAspect="Content" ObjectID="_1628612282" r:id="rId229"/>
        </w:object>
      </w:r>
      <w:r w:rsidRPr="008A0C4D">
        <w:rPr>
          <w:rFonts w:hint="eastAsia"/>
        </w:rPr>
        <w:t>元，</w:t>
      </w:r>
      <w:r w:rsidRPr="008A0C4D">
        <w:t>D</w:t>
      </w:r>
      <w:r w:rsidRPr="008A0C4D">
        <w:rPr>
          <w:rFonts w:hint="eastAsia"/>
        </w:rPr>
        <w:t>选项正确。</w:t>
      </w:r>
    </w:p>
    <w:p w14:paraId="4D2FDE87" w14:textId="3829E703" w:rsidR="00470A15" w:rsidRPr="008A0C4D" w:rsidRDefault="00BD0D00" w:rsidP="00A10D5B">
      <w:pPr>
        <w:ind w:firstLine="420"/>
      </w:pPr>
      <w:r>
        <w:rPr>
          <w:rFonts w:hint="eastAsia"/>
        </w:rPr>
        <w:t>因此，</w:t>
      </w:r>
      <w:r w:rsidR="00470A15" w:rsidRPr="008A0C4D">
        <w:rPr>
          <w:rFonts w:hint="eastAsia"/>
        </w:rPr>
        <w:t>选择</w:t>
      </w:r>
      <w:r w:rsidR="00470A15" w:rsidRPr="008A0C4D">
        <w:t>D</w:t>
      </w:r>
      <w:r w:rsidR="00470A15" w:rsidRPr="008A0C4D">
        <w:rPr>
          <w:rFonts w:hint="eastAsia"/>
        </w:rPr>
        <w:t>选项。</w:t>
      </w:r>
    </w:p>
    <w:p w14:paraId="1A86482A" w14:textId="7E4B441C" w:rsidR="003C7A83" w:rsidRDefault="003C7A83" w:rsidP="003C7A83">
      <w:pPr>
        <w:pStyle w:val="af3"/>
        <w:spacing w:before="156" w:after="156"/>
        <w:ind w:firstLine="422"/>
      </w:pPr>
      <w:r w:rsidRPr="00BB287D">
        <w:rPr>
          <w:rFonts w:hint="eastAsia"/>
        </w:rPr>
        <w:t>四、根据以下资料，回答</w:t>
      </w:r>
      <w:r>
        <w:rPr>
          <w:rFonts w:cs="Times New Roman"/>
        </w:rPr>
        <w:t>116</w:t>
      </w:r>
      <w:r w:rsidRPr="002A15C4">
        <w:rPr>
          <w:rFonts w:cs="Times New Roman"/>
        </w:rPr>
        <w:t>~</w:t>
      </w:r>
      <w:r>
        <w:rPr>
          <w:rFonts w:cs="Times New Roman"/>
        </w:rPr>
        <w:t>120</w:t>
      </w:r>
      <w:r w:rsidRPr="00BB287D">
        <w:rPr>
          <w:rFonts w:hint="eastAsia"/>
        </w:rPr>
        <w:t>题。</w:t>
      </w:r>
    </w:p>
    <w:p w14:paraId="4B27EE86" w14:textId="7D5A92E0" w:rsidR="00EA1BBF" w:rsidRDefault="00761881" w:rsidP="003A5B02">
      <w:pPr>
        <w:adjustRightInd w:val="0"/>
        <w:snapToGrid w:val="0"/>
        <w:spacing w:line="360" w:lineRule="auto"/>
        <w:ind w:firstLine="420"/>
        <w:rPr>
          <w:szCs w:val="21"/>
        </w:rPr>
      </w:pPr>
      <w:r w:rsidRPr="00E53932">
        <w:rPr>
          <w:szCs w:val="21"/>
        </w:rPr>
        <w:t>116</w:t>
      </w:r>
      <w:r w:rsidR="003A5B02">
        <w:rPr>
          <w:rFonts w:hint="eastAsia"/>
          <w:szCs w:val="21"/>
        </w:rPr>
        <w:t>．</w:t>
      </w:r>
      <w:r w:rsidR="00EA1BBF" w:rsidRPr="00E53932">
        <w:rPr>
          <w:szCs w:val="21"/>
        </w:rPr>
        <w:t>【答案】</w:t>
      </w:r>
      <w:r w:rsidR="00EA1BBF">
        <w:rPr>
          <w:rFonts w:hint="eastAsia"/>
          <w:szCs w:val="21"/>
        </w:rPr>
        <w:t>C</w:t>
      </w:r>
    </w:p>
    <w:p w14:paraId="52234163" w14:textId="2FE3A46E" w:rsidR="00761881" w:rsidRPr="00E53932" w:rsidRDefault="00E053AF" w:rsidP="003A5B02">
      <w:pPr>
        <w:adjustRightInd w:val="0"/>
        <w:snapToGrid w:val="0"/>
        <w:spacing w:line="360" w:lineRule="auto"/>
        <w:ind w:firstLine="420"/>
        <w:rPr>
          <w:szCs w:val="21"/>
        </w:rPr>
      </w:pPr>
      <w:r>
        <w:rPr>
          <w:szCs w:val="21"/>
        </w:rPr>
        <w:t>【解析】</w:t>
      </w:r>
      <w:r w:rsidR="00761881" w:rsidRPr="00E53932">
        <w:rPr>
          <w:szCs w:val="21"/>
        </w:rPr>
        <w:t>定位第</w:t>
      </w:r>
      <w:r w:rsidR="00761881" w:rsidRPr="00E53932">
        <w:rPr>
          <w:rFonts w:hint="eastAsia"/>
          <w:szCs w:val="21"/>
        </w:rPr>
        <w:t>一段</w:t>
      </w:r>
      <w:r w:rsidR="00761881" w:rsidRPr="00E53932">
        <w:rPr>
          <w:szCs w:val="21"/>
        </w:rPr>
        <w:t>。</w:t>
      </w:r>
      <w:r w:rsidR="00761881" w:rsidRPr="00E53932">
        <w:rPr>
          <w:szCs w:val="21"/>
        </w:rPr>
        <w:t>2015</w:t>
      </w:r>
      <w:r w:rsidR="00761881" w:rsidRPr="00E53932">
        <w:rPr>
          <w:szCs w:val="21"/>
        </w:rPr>
        <w:t>年，全国规模以上纺织企业工业增加值同比增长</w:t>
      </w:r>
      <w:r w:rsidR="00761881" w:rsidRPr="00E53932">
        <w:rPr>
          <w:szCs w:val="21"/>
        </w:rPr>
        <w:t>6.3%</w:t>
      </w:r>
      <w:r w:rsidR="00761881" w:rsidRPr="00E53932">
        <w:rPr>
          <w:szCs w:val="21"/>
        </w:rPr>
        <w:t>，高于规模以上工业整体水平</w:t>
      </w:r>
      <w:r w:rsidR="00761881" w:rsidRPr="00E53932">
        <w:rPr>
          <w:szCs w:val="21"/>
        </w:rPr>
        <w:t>0.2</w:t>
      </w:r>
      <w:r w:rsidR="00761881" w:rsidRPr="00E53932">
        <w:rPr>
          <w:szCs w:val="21"/>
        </w:rPr>
        <w:t>个百分点</w:t>
      </w:r>
      <w:r w:rsidR="00761881" w:rsidRPr="00E53932">
        <w:rPr>
          <w:rFonts w:hint="eastAsia"/>
          <w:szCs w:val="21"/>
        </w:rPr>
        <w:t>。</w:t>
      </w:r>
      <w:r w:rsidR="00761881" w:rsidRPr="00E53932">
        <w:rPr>
          <w:szCs w:val="21"/>
        </w:rPr>
        <w:t>化学纤维行业增加值同比增长</w:t>
      </w:r>
      <w:r w:rsidR="00761881" w:rsidRPr="00E53932">
        <w:rPr>
          <w:szCs w:val="21"/>
        </w:rPr>
        <w:t>11.2%</w:t>
      </w:r>
      <w:r w:rsidR="00761881" w:rsidRPr="00E53932">
        <w:rPr>
          <w:szCs w:val="21"/>
        </w:rPr>
        <w:t>。</w:t>
      </w:r>
      <w:r w:rsidR="00761881" w:rsidRPr="00E53932">
        <w:rPr>
          <w:szCs w:val="21"/>
        </w:rPr>
        <w:t>2015</w:t>
      </w:r>
      <w:r w:rsidR="00761881" w:rsidRPr="00E53932">
        <w:rPr>
          <w:szCs w:val="21"/>
        </w:rPr>
        <w:t>年规模以上工业增加值同比增长率为</w:t>
      </w:r>
      <w:r w:rsidR="00761881" w:rsidRPr="00E53932">
        <w:rPr>
          <w:rFonts w:ascii="Calibri" w:hAnsi="Calibri"/>
          <w:position w:val="-6"/>
        </w:rPr>
        <w:object w:dxaOrig="1760" w:dyaOrig="260" w14:anchorId="72E50734">
          <v:shape id="_x0000_i1134" type="#_x0000_t75" style="width:88.5pt;height:12.75pt" o:ole="">
            <v:imagedata r:id="rId230" o:title=""/>
          </v:shape>
          <o:OLEObject Type="Embed" ProgID="Equation.DSMT4" ShapeID="_x0000_i1134" DrawAspect="Content" ObjectID="_1628612283" r:id="rId231"/>
        </w:object>
      </w:r>
      <w:r w:rsidR="00761881" w:rsidRPr="00E53932">
        <w:rPr>
          <w:szCs w:val="21"/>
        </w:rPr>
        <w:t>，化学纤维增加值同比增长率为</w:t>
      </w:r>
      <w:r w:rsidR="00761881" w:rsidRPr="00E53932">
        <w:rPr>
          <w:szCs w:val="21"/>
        </w:rPr>
        <w:t>11.2%</w:t>
      </w:r>
      <w:r w:rsidR="00761881" w:rsidRPr="00E53932">
        <w:rPr>
          <w:rFonts w:hint="eastAsia"/>
          <w:szCs w:val="21"/>
        </w:rPr>
        <w:t>，</w:t>
      </w:r>
      <w:r w:rsidR="00761881" w:rsidRPr="00E53932">
        <w:rPr>
          <w:szCs w:val="21"/>
        </w:rPr>
        <w:t>即高了</w:t>
      </w:r>
      <w:r w:rsidR="00761881" w:rsidRPr="00E53932">
        <w:rPr>
          <w:rFonts w:ascii="Calibri" w:hAnsi="Calibri"/>
          <w:position w:val="-6"/>
        </w:rPr>
        <w:object w:dxaOrig="1800" w:dyaOrig="260" w14:anchorId="575237E5">
          <v:shape id="_x0000_i1135" type="#_x0000_t75" style="width:90pt;height:12.75pt" o:ole="">
            <v:imagedata r:id="rId232" o:title=""/>
          </v:shape>
          <o:OLEObject Type="Embed" ProgID="Equation.DSMT4" ShapeID="_x0000_i1135" DrawAspect="Content" ObjectID="_1628612284" r:id="rId233"/>
        </w:object>
      </w:r>
      <w:r w:rsidR="00761881" w:rsidRPr="00E53932">
        <w:rPr>
          <w:szCs w:val="21"/>
        </w:rPr>
        <w:t>。</w:t>
      </w:r>
      <w:r w:rsidR="00761881" w:rsidRPr="00E53932">
        <w:rPr>
          <w:rFonts w:hint="eastAsia"/>
          <w:szCs w:val="21"/>
        </w:rPr>
        <w:t>因此，选择</w:t>
      </w:r>
      <w:r w:rsidR="00761881" w:rsidRPr="00E53932">
        <w:rPr>
          <w:szCs w:val="21"/>
        </w:rPr>
        <w:t>C</w:t>
      </w:r>
      <w:r w:rsidR="00761881" w:rsidRPr="00E53932">
        <w:rPr>
          <w:rFonts w:hint="eastAsia"/>
          <w:szCs w:val="21"/>
        </w:rPr>
        <w:t>选项。</w:t>
      </w:r>
    </w:p>
    <w:p w14:paraId="4D243090" w14:textId="5251542F" w:rsidR="00761881" w:rsidRPr="00E53932" w:rsidRDefault="00761881" w:rsidP="00761881">
      <w:pPr>
        <w:adjustRightInd w:val="0"/>
        <w:snapToGrid w:val="0"/>
        <w:spacing w:line="360" w:lineRule="auto"/>
        <w:ind w:firstLine="420"/>
        <w:rPr>
          <w:szCs w:val="21"/>
        </w:rPr>
      </w:pPr>
      <w:r w:rsidRPr="00E53932">
        <w:rPr>
          <w:szCs w:val="21"/>
        </w:rPr>
        <w:t>117</w:t>
      </w:r>
      <w:r w:rsidR="003A5B02">
        <w:rPr>
          <w:rFonts w:hint="eastAsia"/>
          <w:szCs w:val="21"/>
        </w:rPr>
        <w:t>．</w:t>
      </w:r>
      <w:bookmarkStart w:id="2" w:name="_Hlk17447262"/>
      <w:r w:rsidRPr="00E53932">
        <w:rPr>
          <w:szCs w:val="21"/>
        </w:rPr>
        <w:t>【答案】</w:t>
      </w:r>
      <w:bookmarkEnd w:id="2"/>
      <w:r w:rsidRPr="00E53932">
        <w:rPr>
          <w:szCs w:val="21"/>
        </w:rPr>
        <w:t>A</w:t>
      </w:r>
    </w:p>
    <w:p w14:paraId="6B78B259" w14:textId="3CA86B54" w:rsidR="00761881" w:rsidRPr="00E53932" w:rsidRDefault="00E053AF" w:rsidP="00761881">
      <w:pPr>
        <w:tabs>
          <w:tab w:val="left" w:pos="4200"/>
        </w:tabs>
        <w:adjustRightInd w:val="0"/>
        <w:snapToGrid w:val="0"/>
        <w:spacing w:line="360" w:lineRule="auto"/>
        <w:ind w:firstLine="420"/>
        <w:jc w:val="left"/>
        <w:rPr>
          <w:szCs w:val="21"/>
        </w:rPr>
      </w:pPr>
      <w:r>
        <w:rPr>
          <w:szCs w:val="21"/>
        </w:rPr>
        <w:t>【解析】</w:t>
      </w:r>
      <w:r w:rsidR="00761881" w:rsidRPr="00E53932">
        <w:rPr>
          <w:szCs w:val="21"/>
        </w:rPr>
        <w:t>定位第</w:t>
      </w:r>
      <w:r w:rsidR="00761881" w:rsidRPr="00E53932">
        <w:rPr>
          <w:rFonts w:hint="eastAsia"/>
          <w:szCs w:val="21"/>
        </w:rPr>
        <w:t>二段</w:t>
      </w:r>
      <w:r w:rsidR="00761881" w:rsidRPr="00E53932">
        <w:rPr>
          <w:szCs w:val="21"/>
        </w:rPr>
        <w:t>。</w:t>
      </w:r>
      <w:r w:rsidR="00761881" w:rsidRPr="00E53932">
        <w:rPr>
          <w:szCs w:val="21"/>
        </w:rPr>
        <w:t>2015</w:t>
      </w:r>
      <w:r w:rsidR="00761881" w:rsidRPr="00E53932">
        <w:rPr>
          <w:szCs w:val="21"/>
        </w:rPr>
        <w:t>，纺织行业规模以上企业累计实现主营业务收入</w:t>
      </w:r>
      <w:r w:rsidR="00761881" w:rsidRPr="00E53932">
        <w:rPr>
          <w:szCs w:val="21"/>
        </w:rPr>
        <w:t>70713</w:t>
      </w:r>
      <w:r w:rsidR="00761881" w:rsidRPr="00E53932">
        <w:rPr>
          <w:szCs w:val="21"/>
        </w:rPr>
        <w:t>亿元，同比增长</w:t>
      </w:r>
      <w:r w:rsidR="00761881" w:rsidRPr="00E53932">
        <w:rPr>
          <w:szCs w:val="21"/>
        </w:rPr>
        <w:t>5.0%</w:t>
      </w:r>
      <w:r w:rsidR="00761881" w:rsidRPr="00E53932">
        <w:rPr>
          <w:szCs w:val="21"/>
        </w:rPr>
        <w:t>；实现利润总额</w:t>
      </w:r>
      <w:r w:rsidR="00761881" w:rsidRPr="00E53932">
        <w:rPr>
          <w:szCs w:val="21"/>
        </w:rPr>
        <w:t>3860</w:t>
      </w:r>
      <w:r w:rsidR="00761881" w:rsidRPr="00E53932">
        <w:rPr>
          <w:szCs w:val="21"/>
        </w:rPr>
        <w:t>亿元，同比增长</w:t>
      </w:r>
      <w:r w:rsidR="00761881" w:rsidRPr="00E53932">
        <w:rPr>
          <w:szCs w:val="21"/>
        </w:rPr>
        <w:t>5.4%</w:t>
      </w:r>
      <w:r w:rsidR="003A5B02">
        <w:rPr>
          <w:rFonts w:hint="eastAsia"/>
          <w:szCs w:val="21"/>
        </w:rPr>
        <w:t>．</w:t>
      </w:r>
      <w:r w:rsidR="00761881" w:rsidRPr="00E53932">
        <w:rPr>
          <w:rFonts w:hint="eastAsia"/>
          <w:szCs w:val="21"/>
        </w:rPr>
        <w:t>根据两期比重变化公式</w:t>
      </w:r>
      <w:r w:rsidR="00761881" w:rsidRPr="00E53932">
        <w:rPr>
          <w:rFonts w:ascii="Calibri" w:hAnsi="Calibri"/>
          <w:position w:val="-22"/>
        </w:rPr>
        <w:object w:dxaOrig="1219" w:dyaOrig="560" w14:anchorId="08373C83">
          <v:shape id="_x0000_i1136" type="#_x0000_t75" style="width:60.75pt;height:27.75pt" o:ole="">
            <v:imagedata r:id="rId234" o:title=""/>
          </v:shape>
          <o:OLEObject Type="Embed" ProgID="Equation.DSMT4" ShapeID="_x0000_i1136" DrawAspect="Content" ObjectID="_1628612285" r:id="rId235"/>
        </w:object>
      </w:r>
      <w:r w:rsidR="00761881" w:rsidRPr="00E53932">
        <w:rPr>
          <w:rFonts w:hint="eastAsia"/>
          <w:szCs w:val="21"/>
        </w:rPr>
        <w:t>，可得</w:t>
      </w:r>
      <w:r w:rsidR="00761881" w:rsidRPr="00E53932">
        <w:rPr>
          <w:rFonts w:ascii="Calibri" w:hAnsi="Calibri"/>
          <w:position w:val="-22"/>
        </w:rPr>
        <w:object w:dxaOrig="2500" w:dyaOrig="560" w14:anchorId="4A192BC8">
          <v:shape id="_x0000_i1137" type="#_x0000_t75" style="width:125.25pt;height:27.75pt" o:ole="">
            <v:imagedata r:id="rId236" o:title=""/>
          </v:shape>
          <o:OLEObject Type="Embed" ProgID="Equation.DSMT4" ShapeID="_x0000_i1137" DrawAspect="Content" ObjectID="_1628612286" r:id="rId237"/>
        </w:object>
      </w:r>
      <w:r w:rsidR="00761881" w:rsidRPr="00E53932">
        <w:rPr>
          <w:rFonts w:ascii="Calibri" w:hAnsi="Calibri" w:hint="eastAsia"/>
        </w:rPr>
        <w:t>。</w:t>
      </w:r>
      <w:r w:rsidR="00761881" w:rsidRPr="00E53932">
        <w:rPr>
          <w:rFonts w:hint="eastAsia"/>
          <w:szCs w:val="21"/>
        </w:rPr>
        <w:t>因此，选择</w:t>
      </w:r>
      <w:r w:rsidR="00761881" w:rsidRPr="00E53932">
        <w:rPr>
          <w:szCs w:val="21"/>
        </w:rPr>
        <w:t>A</w:t>
      </w:r>
      <w:r w:rsidR="00761881" w:rsidRPr="00E53932">
        <w:rPr>
          <w:rFonts w:hint="eastAsia"/>
          <w:szCs w:val="21"/>
        </w:rPr>
        <w:t>选项。</w:t>
      </w:r>
    </w:p>
    <w:p w14:paraId="105EDDD9" w14:textId="77777777" w:rsidR="00761881" w:rsidRPr="00E53932" w:rsidRDefault="00761881" w:rsidP="00761881">
      <w:pPr>
        <w:adjustRightInd w:val="0"/>
        <w:snapToGrid w:val="0"/>
        <w:spacing w:line="360" w:lineRule="auto"/>
        <w:ind w:firstLine="420"/>
        <w:rPr>
          <w:rFonts w:ascii="Calibri" w:hAnsi="Calibri"/>
          <w:szCs w:val="21"/>
        </w:rPr>
      </w:pPr>
      <w:r w:rsidRPr="00E53932">
        <w:rPr>
          <w:szCs w:val="21"/>
        </w:rPr>
        <w:t>【拓展】</w:t>
      </w:r>
      <w:r w:rsidRPr="00E53932">
        <w:rPr>
          <w:rFonts w:ascii="Calibri" w:hAnsi="Calibri" w:hint="eastAsia"/>
          <w:szCs w:val="21"/>
        </w:rPr>
        <w:t>两期比重比较。差值计算公式为</w:t>
      </w:r>
      <w:r w:rsidRPr="00E53932">
        <w:rPr>
          <w:rFonts w:ascii="Calibri" w:hAnsi="Calibri"/>
          <w:position w:val="-22"/>
          <w:szCs w:val="21"/>
        </w:rPr>
        <w:object w:dxaOrig="2100" w:dyaOrig="560" w14:anchorId="42B1685B">
          <v:shape id="_x0000_i1138" type="#_x0000_t75" style="width:104.25pt;height:27.75pt" o:ole="">
            <v:imagedata r:id="rId238" o:title=""/>
          </v:shape>
          <o:OLEObject Type="Embed" ProgID="Equation.DSMT4" ShapeID="_x0000_i1138" DrawAspect="Content" ObjectID="_1628612287" r:id="rId239"/>
        </w:object>
      </w:r>
      <w:r w:rsidRPr="00E53932">
        <w:rPr>
          <w:rFonts w:ascii="Calibri" w:hAnsi="Calibri" w:hint="eastAsia"/>
          <w:szCs w:val="21"/>
        </w:rPr>
        <w:t>，一般情况下</w:t>
      </w:r>
      <w:proofErr w:type="gramStart"/>
      <w:r w:rsidRPr="00E53932">
        <w:rPr>
          <w:rFonts w:ascii="Calibri" w:hAnsi="Calibri" w:hint="eastAsia"/>
          <w:szCs w:val="21"/>
        </w:rPr>
        <w:t>现期比重</w:t>
      </w:r>
      <w:proofErr w:type="gramEnd"/>
      <w:r w:rsidRPr="00E53932">
        <w:rPr>
          <w:rFonts w:ascii="Calibri" w:hAnsi="Calibri"/>
          <w:position w:val="-22"/>
          <w:szCs w:val="21"/>
        </w:rPr>
        <w:object w:dxaOrig="520" w:dyaOrig="560" w14:anchorId="2AFD3697">
          <v:shape id="_x0000_i1139" type="#_x0000_t75" style="width:27pt;height:27.75pt" o:ole="">
            <v:imagedata r:id="rId240" o:title=""/>
          </v:shape>
          <o:OLEObject Type="Embed" ProgID="Equation.DSMT4" ShapeID="_x0000_i1139" DrawAspect="Content" ObjectID="_1628612288" r:id="rId241"/>
        </w:object>
      </w:r>
      <w:r w:rsidRPr="00E53932">
        <w:rPr>
          <w:rFonts w:ascii="Calibri" w:hAnsi="Calibri" w:hint="eastAsia"/>
          <w:szCs w:val="21"/>
        </w:rPr>
        <w:t>，</w:t>
      </w:r>
      <w:r w:rsidRPr="00E53932">
        <w:rPr>
          <w:rFonts w:ascii="Calibri" w:hAnsi="Calibri"/>
          <w:position w:val="-22"/>
          <w:szCs w:val="21"/>
        </w:rPr>
        <w:object w:dxaOrig="1280" w:dyaOrig="560" w14:anchorId="4F23F5ED">
          <v:shape id="_x0000_i1140" type="#_x0000_t75" style="width:63.75pt;height:27.75pt" o:ole="">
            <v:imagedata r:id="rId242" o:title=""/>
          </v:shape>
          <o:OLEObject Type="Embed" ProgID="Equation.DSMT4" ShapeID="_x0000_i1140" DrawAspect="Content" ObjectID="_1628612289" r:id="rId243"/>
        </w:object>
      </w:r>
      <w:r w:rsidRPr="00E53932">
        <w:rPr>
          <w:rFonts w:ascii="Calibri" w:hAnsi="Calibri" w:hint="eastAsia"/>
          <w:szCs w:val="21"/>
        </w:rPr>
        <w:t>，两期比重差值</w:t>
      </w:r>
      <w:r w:rsidRPr="00E53932">
        <w:rPr>
          <w:rFonts w:ascii="Calibri" w:hAnsi="Calibri"/>
          <w:position w:val="-10"/>
          <w:szCs w:val="21"/>
        </w:rPr>
        <w:object w:dxaOrig="1100" w:dyaOrig="300" w14:anchorId="319E7258">
          <v:shape id="_x0000_i1141" type="#_x0000_t75" style="width:54pt;height:15pt" o:ole="">
            <v:imagedata r:id="rId244" o:title=""/>
          </v:shape>
          <o:OLEObject Type="Embed" ProgID="Equation.DSMT4" ShapeID="_x0000_i1141" DrawAspect="Content" ObjectID="_1628612290" r:id="rId245"/>
        </w:object>
      </w:r>
      <w:r w:rsidRPr="00E53932">
        <w:rPr>
          <w:rFonts w:ascii="Calibri" w:hAnsi="Calibri" w:hint="eastAsia"/>
          <w:szCs w:val="21"/>
        </w:rPr>
        <w:t>，</w:t>
      </w:r>
      <w:r w:rsidRPr="00E53932">
        <w:rPr>
          <w:rFonts w:ascii="Calibri" w:hAnsi="Calibri"/>
          <w:position w:val="-10"/>
          <w:szCs w:val="21"/>
        </w:rPr>
        <w:object w:dxaOrig="1300" w:dyaOrig="300" w14:anchorId="26956D5E">
          <v:shape id="_x0000_i1142" type="#_x0000_t75" style="width:65.25pt;height:15pt" o:ole="">
            <v:imagedata r:id="rId246" o:title=""/>
          </v:shape>
          <o:OLEObject Type="Embed" ProgID="Equation.DSMT4" ShapeID="_x0000_i1142" DrawAspect="Content" ObjectID="_1628612291" r:id="rId247"/>
        </w:object>
      </w:r>
      <w:r w:rsidRPr="00E53932">
        <w:rPr>
          <w:rFonts w:ascii="Calibri" w:hAnsi="Calibri" w:hint="eastAsia"/>
          <w:szCs w:val="21"/>
        </w:rPr>
        <w:t>表示比重上升，</w:t>
      </w:r>
      <w:r w:rsidRPr="00E53932">
        <w:rPr>
          <w:rFonts w:ascii="Calibri" w:hAnsi="Calibri"/>
          <w:position w:val="-10"/>
          <w:szCs w:val="21"/>
        </w:rPr>
        <w:object w:dxaOrig="1300" w:dyaOrig="300" w14:anchorId="4D9168FE">
          <v:shape id="_x0000_i1143" type="#_x0000_t75" style="width:65.25pt;height:15pt" o:ole="">
            <v:imagedata r:id="rId248" o:title=""/>
          </v:shape>
          <o:OLEObject Type="Embed" ProgID="Equation.DSMT4" ShapeID="_x0000_i1143" DrawAspect="Content" ObjectID="_1628612292" r:id="rId249"/>
        </w:object>
      </w:r>
      <w:r w:rsidRPr="00E53932">
        <w:rPr>
          <w:rFonts w:ascii="Calibri" w:hAnsi="Calibri" w:hint="eastAsia"/>
          <w:szCs w:val="21"/>
        </w:rPr>
        <w:t>表示比重下降。</w:t>
      </w:r>
    </w:p>
    <w:p w14:paraId="46593865" w14:textId="02726F4A" w:rsidR="00761881" w:rsidRPr="00E53932" w:rsidRDefault="00761881" w:rsidP="00761881">
      <w:pPr>
        <w:adjustRightInd w:val="0"/>
        <w:snapToGrid w:val="0"/>
        <w:spacing w:line="360" w:lineRule="auto"/>
        <w:ind w:firstLine="420"/>
        <w:rPr>
          <w:szCs w:val="21"/>
        </w:rPr>
      </w:pPr>
      <w:r w:rsidRPr="00E53932">
        <w:rPr>
          <w:szCs w:val="21"/>
        </w:rPr>
        <w:t>118</w:t>
      </w:r>
      <w:r w:rsidR="003A5B02">
        <w:rPr>
          <w:rFonts w:hint="eastAsia"/>
          <w:szCs w:val="21"/>
        </w:rPr>
        <w:t>．</w:t>
      </w:r>
      <w:r w:rsidRPr="00E53932">
        <w:rPr>
          <w:szCs w:val="21"/>
        </w:rPr>
        <w:t>【答案】</w:t>
      </w:r>
      <w:r w:rsidRPr="00E53932">
        <w:rPr>
          <w:szCs w:val="21"/>
        </w:rPr>
        <w:t>C</w:t>
      </w:r>
    </w:p>
    <w:p w14:paraId="5E9BCC67" w14:textId="324252B6" w:rsidR="00761881" w:rsidRPr="00E53932" w:rsidRDefault="00E053AF" w:rsidP="00761881">
      <w:pPr>
        <w:tabs>
          <w:tab w:val="left" w:pos="4200"/>
        </w:tabs>
        <w:adjustRightInd w:val="0"/>
        <w:snapToGrid w:val="0"/>
        <w:spacing w:line="360" w:lineRule="auto"/>
        <w:ind w:firstLine="420"/>
        <w:jc w:val="left"/>
        <w:rPr>
          <w:szCs w:val="21"/>
        </w:rPr>
      </w:pPr>
      <w:r>
        <w:rPr>
          <w:szCs w:val="21"/>
        </w:rPr>
        <w:lastRenderedPageBreak/>
        <w:t>【解析】</w:t>
      </w:r>
      <w:r w:rsidR="00761881" w:rsidRPr="00E53932">
        <w:rPr>
          <w:szCs w:val="21"/>
        </w:rPr>
        <w:t>定位第</w:t>
      </w:r>
      <w:r w:rsidR="00761881" w:rsidRPr="00E53932">
        <w:rPr>
          <w:rFonts w:hint="eastAsia"/>
          <w:szCs w:val="21"/>
        </w:rPr>
        <w:t>三段</w:t>
      </w:r>
      <w:r w:rsidR="00761881" w:rsidRPr="00E53932">
        <w:rPr>
          <w:szCs w:val="21"/>
        </w:rPr>
        <w:t>。</w:t>
      </w:r>
      <w:r w:rsidR="00761881" w:rsidRPr="00E53932">
        <w:rPr>
          <w:szCs w:val="21"/>
        </w:rPr>
        <w:t>2015</w:t>
      </w:r>
      <w:r w:rsidR="00761881" w:rsidRPr="00E53932">
        <w:rPr>
          <w:szCs w:val="21"/>
        </w:rPr>
        <w:t>年，我国出口纺织品、服装</w:t>
      </w:r>
      <w:r w:rsidR="00761881" w:rsidRPr="00E53932">
        <w:rPr>
          <w:szCs w:val="21"/>
        </w:rPr>
        <w:t>2912</w:t>
      </w:r>
      <w:r w:rsidR="00761881" w:rsidRPr="00E53932">
        <w:rPr>
          <w:szCs w:val="21"/>
        </w:rPr>
        <w:t>亿美元，同比下降</w:t>
      </w:r>
      <w:r w:rsidR="00761881" w:rsidRPr="00E53932">
        <w:rPr>
          <w:szCs w:val="21"/>
        </w:rPr>
        <w:t>4.8%</w:t>
      </w:r>
      <w:r w:rsidR="00761881" w:rsidRPr="00E53932">
        <w:rPr>
          <w:szCs w:val="21"/>
        </w:rPr>
        <w:t>。对美国出口额同比增长</w:t>
      </w:r>
      <w:r w:rsidR="00761881" w:rsidRPr="00E53932">
        <w:rPr>
          <w:szCs w:val="21"/>
        </w:rPr>
        <w:t>6.7%</w:t>
      </w:r>
      <w:r w:rsidR="00761881" w:rsidRPr="00E53932">
        <w:rPr>
          <w:szCs w:val="21"/>
        </w:rPr>
        <w:t>，对欧盟出口额同比下降</w:t>
      </w:r>
      <w:r w:rsidR="00761881" w:rsidRPr="00E53932">
        <w:rPr>
          <w:szCs w:val="21"/>
        </w:rPr>
        <w:t>9.3%</w:t>
      </w:r>
      <w:r w:rsidR="00761881" w:rsidRPr="00E53932">
        <w:rPr>
          <w:szCs w:val="21"/>
        </w:rPr>
        <w:t>，对日本出口额同比下降</w:t>
      </w:r>
      <w:r w:rsidR="00761881" w:rsidRPr="00E53932">
        <w:rPr>
          <w:szCs w:val="21"/>
        </w:rPr>
        <w:t>11.6%</w:t>
      </w:r>
      <w:r w:rsidR="00761881" w:rsidRPr="00E53932">
        <w:rPr>
          <w:szCs w:val="21"/>
        </w:rPr>
        <w:t>，对东盟出口额同比下降</w:t>
      </w:r>
      <w:r w:rsidR="00761881" w:rsidRPr="00E53932">
        <w:rPr>
          <w:szCs w:val="21"/>
        </w:rPr>
        <w:t>0.8%</w:t>
      </w:r>
      <w:r w:rsidR="00761881" w:rsidRPr="00E53932">
        <w:rPr>
          <w:szCs w:val="21"/>
        </w:rPr>
        <w:t>。</w:t>
      </w:r>
    </w:p>
    <w:p w14:paraId="19FD6449" w14:textId="6860C7BA" w:rsidR="00761881" w:rsidRPr="00E53932" w:rsidRDefault="00761881" w:rsidP="00C93FBC">
      <w:pPr>
        <w:tabs>
          <w:tab w:val="left" w:pos="4200"/>
        </w:tabs>
        <w:adjustRightInd w:val="0"/>
        <w:snapToGrid w:val="0"/>
        <w:spacing w:line="360" w:lineRule="auto"/>
        <w:ind w:firstLine="420"/>
        <w:jc w:val="left"/>
        <w:rPr>
          <w:szCs w:val="21"/>
        </w:rPr>
      </w:pPr>
      <w:r w:rsidRPr="00E53932">
        <w:rPr>
          <w:rFonts w:hint="eastAsia"/>
          <w:szCs w:val="21"/>
        </w:rPr>
        <w:t>两期比重比较，分子增速大于分母增速，比重上升；反之，比重下降。美国</w:t>
      </w:r>
      <w:r w:rsidRPr="00E53932">
        <w:rPr>
          <w:szCs w:val="21"/>
        </w:rPr>
        <w:t>：</w:t>
      </w:r>
      <w:r w:rsidRPr="00E53932">
        <w:rPr>
          <w:rFonts w:ascii="Calibri" w:hAnsi="Calibri"/>
          <w:position w:val="-10"/>
        </w:rPr>
        <w:object w:dxaOrig="1420" w:dyaOrig="300" w14:anchorId="5E75BACD">
          <v:shape id="_x0000_i1144" type="#_x0000_t75" style="width:71.25pt;height:15pt" o:ole="">
            <v:imagedata r:id="rId250" o:title=""/>
          </v:shape>
          <o:OLEObject Type="Embed" ProgID="Equation.DSMT4" ShapeID="_x0000_i1144" DrawAspect="Content" ObjectID="_1628612293" r:id="rId251"/>
        </w:object>
      </w:r>
      <w:r w:rsidRPr="00E53932">
        <w:rPr>
          <w:rFonts w:ascii="Calibri" w:hAnsi="Calibri" w:hint="eastAsia"/>
        </w:rPr>
        <w:t>，</w:t>
      </w:r>
      <w:r w:rsidRPr="00E53932">
        <w:rPr>
          <w:rFonts w:ascii="Calibri" w:hAnsi="Calibri"/>
        </w:rPr>
        <w:t>比重上升；</w:t>
      </w:r>
      <w:r w:rsidRPr="00E53932">
        <w:rPr>
          <w:rFonts w:hint="eastAsia"/>
          <w:szCs w:val="21"/>
        </w:rPr>
        <w:t>欧盟：</w:t>
      </w:r>
      <w:r w:rsidRPr="00E53932">
        <w:rPr>
          <w:rFonts w:ascii="Calibri" w:hAnsi="Calibri"/>
          <w:position w:val="-10"/>
        </w:rPr>
        <w:object w:dxaOrig="1680" w:dyaOrig="300" w14:anchorId="658C4534">
          <v:shape id="_x0000_i1145" type="#_x0000_t75" style="width:84pt;height:15pt" o:ole="">
            <v:imagedata r:id="rId252" o:title=""/>
          </v:shape>
          <o:OLEObject Type="Embed" ProgID="Equation.DSMT4" ShapeID="_x0000_i1145" DrawAspect="Content" ObjectID="_1628612294" r:id="rId253"/>
        </w:object>
      </w:r>
      <w:r w:rsidRPr="00E53932">
        <w:rPr>
          <w:rFonts w:ascii="Calibri" w:hAnsi="Calibri" w:hint="eastAsia"/>
        </w:rPr>
        <w:t>，比重</w:t>
      </w:r>
      <w:r w:rsidRPr="00E53932">
        <w:rPr>
          <w:rFonts w:ascii="Calibri" w:hAnsi="Calibri"/>
        </w:rPr>
        <w:t>下降；日本：</w:t>
      </w:r>
      <w:r w:rsidRPr="00E53932">
        <w:rPr>
          <w:rFonts w:ascii="Calibri" w:hAnsi="Calibri"/>
          <w:position w:val="-10"/>
        </w:rPr>
        <w:object w:dxaOrig="1780" w:dyaOrig="300" w14:anchorId="5147C9F6">
          <v:shape id="_x0000_i1146" type="#_x0000_t75" style="width:89.25pt;height:15pt" o:ole="">
            <v:imagedata r:id="rId254" o:title=""/>
          </v:shape>
          <o:OLEObject Type="Embed" ProgID="Equation.DSMT4" ShapeID="_x0000_i1146" DrawAspect="Content" ObjectID="_1628612295" r:id="rId255"/>
        </w:object>
      </w:r>
      <w:r w:rsidRPr="00E53932">
        <w:rPr>
          <w:rFonts w:ascii="Calibri" w:hAnsi="Calibri" w:hint="eastAsia"/>
        </w:rPr>
        <w:t>，</w:t>
      </w:r>
      <w:r w:rsidRPr="00E53932">
        <w:rPr>
          <w:rFonts w:ascii="Calibri" w:hAnsi="Calibri"/>
        </w:rPr>
        <w:t>比重下降；东盟</w:t>
      </w:r>
      <w:r w:rsidRPr="00E53932">
        <w:rPr>
          <w:rFonts w:ascii="Calibri" w:hAnsi="Calibri" w:hint="eastAsia"/>
        </w:rPr>
        <w:t>：</w:t>
      </w:r>
      <w:r w:rsidRPr="00E53932">
        <w:rPr>
          <w:rFonts w:ascii="Calibri" w:hAnsi="Calibri"/>
          <w:position w:val="-10"/>
        </w:rPr>
        <w:object w:dxaOrig="1680" w:dyaOrig="300" w14:anchorId="4A1BB5B0">
          <v:shape id="_x0000_i1147" type="#_x0000_t75" style="width:84pt;height:15pt" o:ole="">
            <v:imagedata r:id="rId256" o:title=""/>
          </v:shape>
          <o:OLEObject Type="Embed" ProgID="Equation.DSMT4" ShapeID="_x0000_i1147" DrawAspect="Content" ObjectID="_1628612296" r:id="rId257"/>
        </w:object>
      </w:r>
      <w:r w:rsidRPr="00E53932">
        <w:rPr>
          <w:rFonts w:ascii="Calibri" w:hAnsi="Calibri" w:hint="eastAsia"/>
        </w:rPr>
        <w:t>，</w:t>
      </w:r>
      <w:r w:rsidRPr="00E53932">
        <w:rPr>
          <w:rFonts w:ascii="Calibri" w:hAnsi="Calibri"/>
        </w:rPr>
        <w:t>比重上升</w:t>
      </w:r>
      <w:r w:rsidRPr="00E53932">
        <w:rPr>
          <w:rFonts w:hint="eastAsia"/>
          <w:szCs w:val="21"/>
        </w:rPr>
        <w:t>。故比重“低于”上</w:t>
      </w:r>
      <w:r w:rsidRPr="00E53932">
        <w:rPr>
          <w:szCs w:val="21"/>
        </w:rPr>
        <w:t>年的有</w:t>
      </w:r>
      <w:r w:rsidR="00C93FBC" w:rsidRPr="00C93FBC">
        <w:rPr>
          <w:rFonts w:hint="eastAsia"/>
          <w:szCs w:val="21"/>
        </w:rPr>
        <w:t>欧盟</w:t>
      </w:r>
      <w:r w:rsidR="00C93FBC">
        <w:rPr>
          <w:rFonts w:hint="eastAsia"/>
          <w:szCs w:val="21"/>
        </w:rPr>
        <w:t>和</w:t>
      </w:r>
      <w:r w:rsidR="00C93FBC" w:rsidRPr="00C93FBC">
        <w:rPr>
          <w:rFonts w:hint="eastAsia"/>
          <w:szCs w:val="21"/>
        </w:rPr>
        <w:t>日本</w:t>
      </w:r>
      <w:r w:rsidRPr="00E53932">
        <w:rPr>
          <w:szCs w:val="21"/>
        </w:rPr>
        <w:t>。</w:t>
      </w:r>
      <w:r w:rsidRPr="00E53932">
        <w:rPr>
          <w:rFonts w:hint="eastAsia"/>
          <w:szCs w:val="21"/>
        </w:rPr>
        <w:t>因此，选择</w:t>
      </w:r>
      <w:r w:rsidRPr="00E53932">
        <w:rPr>
          <w:szCs w:val="21"/>
        </w:rPr>
        <w:t>C</w:t>
      </w:r>
      <w:r w:rsidRPr="00E53932">
        <w:rPr>
          <w:rFonts w:hint="eastAsia"/>
          <w:szCs w:val="21"/>
        </w:rPr>
        <w:t>选项。</w:t>
      </w:r>
    </w:p>
    <w:p w14:paraId="6F0697C8" w14:textId="39BA1B0F" w:rsidR="00761881" w:rsidRPr="00E53932" w:rsidRDefault="00761881" w:rsidP="00761881">
      <w:pPr>
        <w:adjustRightInd w:val="0"/>
        <w:snapToGrid w:val="0"/>
        <w:spacing w:line="360" w:lineRule="auto"/>
        <w:ind w:firstLine="420"/>
        <w:rPr>
          <w:szCs w:val="21"/>
        </w:rPr>
      </w:pPr>
      <w:r w:rsidRPr="00E53932">
        <w:rPr>
          <w:szCs w:val="21"/>
        </w:rPr>
        <w:t>119</w:t>
      </w:r>
      <w:r w:rsidR="003A5B02">
        <w:rPr>
          <w:rFonts w:hint="eastAsia"/>
          <w:szCs w:val="21"/>
        </w:rPr>
        <w:t>．</w:t>
      </w:r>
      <w:r w:rsidRPr="00E53932">
        <w:rPr>
          <w:szCs w:val="21"/>
        </w:rPr>
        <w:t>【答案】</w:t>
      </w:r>
      <w:r w:rsidRPr="00E53932">
        <w:rPr>
          <w:szCs w:val="21"/>
        </w:rPr>
        <w:t>B</w:t>
      </w:r>
    </w:p>
    <w:p w14:paraId="66311B79" w14:textId="0A63DB8D" w:rsidR="00761881" w:rsidRPr="00E53932" w:rsidRDefault="00E053AF" w:rsidP="00761881">
      <w:pPr>
        <w:tabs>
          <w:tab w:val="left" w:pos="4200"/>
        </w:tabs>
        <w:adjustRightInd w:val="0"/>
        <w:snapToGrid w:val="0"/>
        <w:spacing w:line="360" w:lineRule="auto"/>
        <w:ind w:firstLine="420"/>
        <w:jc w:val="left"/>
        <w:rPr>
          <w:szCs w:val="21"/>
        </w:rPr>
      </w:pPr>
      <w:r>
        <w:rPr>
          <w:szCs w:val="21"/>
        </w:rPr>
        <w:t>【解析】</w:t>
      </w:r>
      <w:r w:rsidR="00761881" w:rsidRPr="00E53932">
        <w:rPr>
          <w:szCs w:val="21"/>
        </w:rPr>
        <w:t>定位第</w:t>
      </w:r>
      <w:r w:rsidR="00761881" w:rsidRPr="00E53932">
        <w:rPr>
          <w:rFonts w:hint="eastAsia"/>
          <w:szCs w:val="21"/>
        </w:rPr>
        <w:t>三段</w:t>
      </w:r>
      <w:r w:rsidR="00761881" w:rsidRPr="00E53932">
        <w:rPr>
          <w:szCs w:val="21"/>
        </w:rPr>
        <w:t>。</w:t>
      </w:r>
      <w:r w:rsidR="00761881" w:rsidRPr="00E53932">
        <w:rPr>
          <w:szCs w:val="21"/>
        </w:rPr>
        <w:t>2015</w:t>
      </w:r>
      <w:r w:rsidR="00761881" w:rsidRPr="00E53932">
        <w:rPr>
          <w:szCs w:val="21"/>
        </w:rPr>
        <w:t>年，服装出口</w:t>
      </w:r>
      <w:r w:rsidR="00761881" w:rsidRPr="00E53932">
        <w:rPr>
          <w:szCs w:val="21"/>
        </w:rPr>
        <w:t>1759</w:t>
      </w:r>
      <w:r w:rsidR="00761881" w:rsidRPr="00E53932">
        <w:rPr>
          <w:szCs w:val="21"/>
        </w:rPr>
        <w:t>亿美元，同比下降</w:t>
      </w:r>
      <w:r w:rsidR="00761881" w:rsidRPr="00E53932">
        <w:rPr>
          <w:szCs w:val="21"/>
        </w:rPr>
        <w:t>6.4%</w:t>
      </w:r>
      <w:r w:rsidR="00761881" w:rsidRPr="00E53932">
        <w:rPr>
          <w:szCs w:val="21"/>
        </w:rPr>
        <w:t>。</w:t>
      </w:r>
    </w:p>
    <w:p w14:paraId="04F7D4FD" w14:textId="33EA6845" w:rsidR="00761881" w:rsidRPr="00E53932" w:rsidRDefault="00761881" w:rsidP="00761881">
      <w:pPr>
        <w:tabs>
          <w:tab w:val="left" w:pos="4200"/>
        </w:tabs>
        <w:adjustRightInd w:val="0"/>
        <w:snapToGrid w:val="0"/>
        <w:spacing w:line="360" w:lineRule="auto"/>
        <w:ind w:firstLine="420"/>
        <w:jc w:val="left"/>
        <w:rPr>
          <w:szCs w:val="21"/>
        </w:rPr>
      </w:pPr>
      <w:r w:rsidRPr="00E53932">
        <w:rPr>
          <w:rFonts w:hint="eastAsia"/>
          <w:szCs w:val="21"/>
        </w:rPr>
        <w:t>根据</w:t>
      </w:r>
      <w:r w:rsidRPr="00E53932">
        <w:rPr>
          <w:rFonts w:ascii="宋体" w:hAnsi="宋体"/>
          <w:position w:val="-24"/>
          <w:szCs w:val="21"/>
        </w:rPr>
        <w:object w:dxaOrig="1840" w:dyaOrig="600" w14:anchorId="0409EE8A">
          <v:shape id="_x0000_i1148" type="#_x0000_t75" style="width:92.25pt;height:30pt" o:ole="">
            <v:imagedata r:id="rId258" o:title=""/>
          </v:shape>
          <o:OLEObject Type="Embed" ProgID="Equation.DSMT4" ShapeID="_x0000_i1148" DrawAspect="Content" ObjectID="_1628612297" r:id="rId259"/>
        </w:object>
      </w:r>
      <w:r w:rsidRPr="00E53932">
        <w:rPr>
          <w:rFonts w:ascii="宋体" w:hAnsi="宋体" w:hint="eastAsia"/>
          <w:szCs w:val="21"/>
        </w:rPr>
        <w:t>，可得</w:t>
      </w:r>
      <w:r w:rsidRPr="00E53932">
        <w:rPr>
          <w:rFonts w:ascii="Calibri" w:hAnsi="Calibri"/>
          <w:position w:val="-22"/>
        </w:rPr>
        <w:object w:dxaOrig="2200" w:dyaOrig="560" w14:anchorId="0C10E8EC">
          <v:shape id="_x0000_i1149" type="#_x0000_t75" style="width:110.25pt;height:27.75pt" o:ole="">
            <v:imagedata r:id="rId260" o:title=""/>
          </v:shape>
          <o:OLEObject Type="Embed" ProgID="Equation.DSMT4" ShapeID="_x0000_i1149" DrawAspect="Content" ObjectID="_1628612298" r:id="rId261"/>
        </w:object>
      </w:r>
      <w:r w:rsidRPr="00E53932">
        <w:rPr>
          <w:szCs w:val="21"/>
        </w:rPr>
        <w:t>亿美元</w:t>
      </w:r>
      <w:r w:rsidRPr="00E53932">
        <w:rPr>
          <w:rFonts w:hint="eastAsia"/>
          <w:szCs w:val="21"/>
        </w:rPr>
        <w:t>（结合</w:t>
      </w:r>
      <w:r w:rsidRPr="00E53932">
        <w:rPr>
          <w:szCs w:val="21"/>
        </w:rPr>
        <w:t>选项，计算出</w:t>
      </w:r>
      <w:r w:rsidRPr="00E53932">
        <w:rPr>
          <w:rFonts w:hint="eastAsia"/>
          <w:szCs w:val="21"/>
        </w:rPr>
        <w:t>首</w:t>
      </w:r>
      <w:r w:rsidRPr="00E53932">
        <w:rPr>
          <w:szCs w:val="21"/>
        </w:rPr>
        <w:t>两位数字</w:t>
      </w:r>
      <w:r w:rsidRPr="00E53932">
        <w:rPr>
          <w:rFonts w:hint="eastAsia"/>
          <w:szCs w:val="21"/>
        </w:rPr>
        <w:t>18</w:t>
      </w:r>
      <w:r w:rsidRPr="00E53932">
        <w:rPr>
          <w:rFonts w:hint="eastAsia"/>
          <w:szCs w:val="21"/>
        </w:rPr>
        <w:t>）。因此，选择</w:t>
      </w:r>
      <w:r w:rsidRPr="00E53932">
        <w:rPr>
          <w:szCs w:val="21"/>
        </w:rPr>
        <w:t>B</w:t>
      </w:r>
      <w:r w:rsidRPr="00E53932">
        <w:rPr>
          <w:rFonts w:hint="eastAsia"/>
          <w:szCs w:val="21"/>
        </w:rPr>
        <w:t>选项。</w:t>
      </w:r>
    </w:p>
    <w:p w14:paraId="462B5D6E" w14:textId="0599A704" w:rsidR="00761881" w:rsidRPr="00E53932" w:rsidRDefault="00761881" w:rsidP="00761881">
      <w:pPr>
        <w:adjustRightInd w:val="0"/>
        <w:snapToGrid w:val="0"/>
        <w:spacing w:line="360" w:lineRule="auto"/>
        <w:ind w:firstLine="420"/>
        <w:rPr>
          <w:szCs w:val="21"/>
        </w:rPr>
      </w:pPr>
      <w:r w:rsidRPr="00E53932">
        <w:rPr>
          <w:szCs w:val="21"/>
        </w:rPr>
        <w:t>120</w:t>
      </w:r>
      <w:r w:rsidR="003A5B02">
        <w:rPr>
          <w:rFonts w:hint="eastAsia"/>
          <w:szCs w:val="21"/>
        </w:rPr>
        <w:t>．</w:t>
      </w:r>
      <w:r w:rsidRPr="00E53932">
        <w:rPr>
          <w:szCs w:val="21"/>
        </w:rPr>
        <w:t>【答案】</w:t>
      </w:r>
      <w:r w:rsidRPr="00E53932">
        <w:rPr>
          <w:szCs w:val="21"/>
        </w:rPr>
        <w:t>C</w:t>
      </w:r>
    </w:p>
    <w:p w14:paraId="0AAEF250" w14:textId="7D000A57" w:rsidR="00761881" w:rsidRPr="00E53932" w:rsidRDefault="00E053AF" w:rsidP="00761881">
      <w:pPr>
        <w:tabs>
          <w:tab w:val="left" w:pos="4200"/>
        </w:tabs>
        <w:adjustRightInd w:val="0"/>
        <w:snapToGrid w:val="0"/>
        <w:spacing w:line="360" w:lineRule="auto"/>
        <w:ind w:firstLine="420"/>
        <w:jc w:val="left"/>
        <w:rPr>
          <w:szCs w:val="21"/>
        </w:rPr>
      </w:pPr>
      <w:r>
        <w:rPr>
          <w:szCs w:val="21"/>
        </w:rPr>
        <w:t>【解析】</w:t>
      </w:r>
      <w:r w:rsidR="00761881" w:rsidRPr="00E53932">
        <w:rPr>
          <w:rFonts w:hint="eastAsia"/>
          <w:szCs w:val="21"/>
        </w:rPr>
        <w:t>A</w:t>
      </w:r>
      <w:r w:rsidR="00761881" w:rsidRPr="00E53932">
        <w:rPr>
          <w:rFonts w:hint="eastAsia"/>
          <w:szCs w:val="21"/>
        </w:rPr>
        <w:t>选项，定位</w:t>
      </w:r>
      <w:r w:rsidR="00761881" w:rsidRPr="00E53932">
        <w:rPr>
          <w:szCs w:val="21"/>
        </w:rPr>
        <w:t>第一段，</w:t>
      </w:r>
      <w:r w:rsidR="00761881" w:rsidRPr="00E53932">
        <w:rPr>
          <w:szCs w:val="21"/>
        </w:rPr>
        <w:t>2015</w:t>
      </w:r>
      <w:r w:rsidR="00761881" w:rsidRPr="00E53932">
        <w:rPr>
          <w:szCs w:val="21"/>
        </w:rPr>
        <w:t>年，全国规模以上纺织企业工业增加值同比增长</w:t>
      </w:r>
      <w:r w:rsidR="00761881" w:rsidRPr="00E53932">
        <w:rPr>
          <w:szCs w:val="21"/>
        </w:rPr>
        <w:t>6.3%</w:t>
      </w:r>
      <w:r w:rsidR="00761881" w:rsidRPr="00E53932">
        <w:rPr>
          <w:szCs w:val="21"/>
        </w:rPr>
        <w:t>，增速比上年同期回落</w:t>
      </w:r>
      <w:r w:rsidR="00761881" w:rsidRPr="00E53932">
        <w:rPr>
          <w:szCs w:val="21"/>
        </w:rPr>
        <w:t>0.7</w:t>
      </w:r>
      <w:r w:rsidR="00761881" w:rsidRPr="00E53932">
        <w:rPr>
          <w:szCs w:val="21"/>
        </w:rPr>
        <w:t>个百分点</w:t>
      </w:r>
      <w:r w:rsidR="00761881" w:rsidRPr="00E53932">
        <w:rPr>
          <w:rFonts w:ascii="宋体" w:hAnsi="宋体" w:hint="eastAsia"/>
          <w:szCs w:val="21"/>
        </w:rPr>
        <w:t>，则</w:t>
      </w:r>
      <w:r w:rsidR="00761881" w:rsidRPr="00E53932">
        <w:rPr>
          <w:szCs w:val="21"/>
        </w:rPr>
        <w:t>2014</w:t>
      </w:r>
      <w:r w:rsidR="00761881" w:rsidRPr="00E53932">
        <w:rPr>
          <w:szCs w:val="21"/>
        </w:rPr>
        <w:t>年全国规模以上纺织企业工业增加值同比增长率应为</w:t>
      </w:r>
      <w:r w:rsidR="00761881" w:rsidRPr="00E53932">
        <w:rPr>
          <w:rFonts w:ascii="Calibri" w:hAnsi="Calibri"/>
          <w:position w:val="-6"/>
        </w:rPr>
        <w:object w:dxaOrig="1620" w:dyaOrig="260" w14:anchorId="7FC44F77">
          <v:shape id="_x0000_i1150" type="#_x0000_t75" style="width:81pt;height:12.75pt" o:ole="">
            <v:imagedata r:id="rId262" o:title=""/>
          </v:shape>
          <o:OLEObject Type="Embed" ProgID="Equation.DSMT4" ShapeID="_x0000_i1150" DrawAspect="Content" ObjectID="_1628612299" r:id="rId263"/>
        </w:object>
      </w:r>
      <w:r w:rsidR="00761881" w:rsidRPr="00E53932">
        <w:rPr>
          <w:rFonts w:hint="eastAsia"/>
          <w:szCs w:val="21"/>
        </w:rPr>
        <w:t>，错误。</w:t>
      </w:r>
    </w:p>
    <w:p w14:paraId="7492A83F" w14:textId="77777777" w:rsidR="00761881" w:rsidRPr="00E53932" w:rsidRDefault="00761881" w:rsidP="00761881">
      <w:pPr>
        <w:tabs>
          <w:tab w:val="left" w:pos="4200"/>
        </w:tabs>
        <w:adjustRightInd w:val="0"/>
        <w:snapToGrid w:val="0"/>
        <w:spacing w:line="360" w:lineRule="auto"/>
        <w:ind w:firstLine="420"/>
        <w:jc w:val="left"/>
        <w:rPr>
          <w:szCs w:val="21"/>
        </w:rPr>
      </w:pPr>
      <w:r w:rsidRPr="00E53932">
        <w:rPr>
          <w:rFonts w:hint="eastAsia"/>
          <w:szCs w:val="21"/>
        </w:rPr>
        <w:t>B</w:t>
      </w:r>
      <w:r w:rsidRPr="00E53932">
        <w:rPr>
          <w:rFonts w:hint="eastAsia"/>
          <w:szCs w:val="21"/>
        </w:rPr>
        <w:t>选项，定位</w:t>
      </w:r>
      <w:r w:rsidRPr="00E53932">
        <w:rPr>
          <w:szCs w:val="21"/>
        </w:rPr>
        <w:t>第</w:t>
      </w:r>
      <w:r w:rsidRPr="00E53932">
        <w:rPr>
          <w:rFonts w:hint="eastAsia"/>
          <w:szCs w:val="21"/>
        </w:rPr>
        <w:t>二</w:t>
      </w:r>
      <w:r w:rsidRPr="00E53932">
        <w:rPr>
          <w:szCs w:val="21"/>
        </w:rPr>
        <w:t>段，企业亏损面（亏损企业占所有企业比重）</w:t>
      </w:r>
      <w:r w:rsidRPr="00E53932">
        <w:rPr>
          <w:szCs w:val="21"/>
        </w:rPr>
        <w:t>11.4%</w:t>
      </w:r>
      <w:r w:rsidRPr="00E53932">
        <w:rPr>
          <w:szCs w:val="21"/>
        </w:rPr>
        <w:t>，比上年低</w:t>
      </w:r>
      <w:r w:rsidRPr="00E53932">
        <w:rPr>
          <w:szCs w:val="21"/>
        </w:rPr>
        <w:t>0.1</w:t>
      </w:r>
      <w:r w:rsidRPr="00E53932">
        <w:rPr>
          <w:szCs w:val="21"/>
        </w:rPr>
        <w:t>个百分点</w:t>
      </w:r>
      <w:r w:rsidRPr="00E53932">
        <w:rPr>
          <w:rFonts w:hint="eastAsia"/>
          <w:szCs w:val="21"/>
        </w:rPr>
        <w:t>，</w:t>
      </w:r>
      <w:r w:rsidRPr="00E53932">
        <w:rPr>
          <w:rFonts w:ascii="宋体" w:hAnsi="宋体" w:hint="eastAsia"/>
          <w:szCs w:val="21"/>
        </w:rPr>
        <w:t>但未</w:t>
      </w:r>
      <w:r w:rsidRPr="00E53932">
        <w:rPr>
          <w:rFonts w:ascii="宋体" w:hAnsi="宋体"/>
          <w:szCs w:val="21"/>
        </w:rPr>
        <w:t>给出两年的总企业数</w:t>
      </w:r>
      <w:r w:rsidRPr="00E53932">
        <w:rPr>
          <w:szCs w:val="21"/>
        </w:rPr>
        <w:t>，</w:t>
      </w:r>
      <w:r w:rsidRPr="00E53932">
        <w:rPr>
          <w:rFonts w:hint="eastAsia"/>
          <w:szCs w:val="21"/>
        </w:rPr>
        <w:t>故</w:t>
      </w:r>
      <w:r w:rsidRPr="00E53932">
        <w:rPr>
          <w:szCs w:val="21"/>
        </w:rPr>
        <w:t>不能确定亏转赢的数量</w:t>
      </w:r>
      <w:r w:rsidRPr="00E53932">
        <w:rPr>
          <w:rFonts w:hint="eastAsia"/>
          <w:szCs w:val="21"/>
        </w:rPr>
        <w:t>是否</w:t>
      </w:r>
      <w:r w:rsidRPr="00E53932">
        <w:rPr>
          <w:szCs w:val="21"/>
        </w:rPr>
        <w:t>更多</w:t>
      </w:r>
      <w:r w:rsidRPr="00E53932">
        <w:rPr>
          <w:rFonts w:hint="eastAsia"/>
          <w:szCs w:val="21"/>
        </w:rPr>
        <w:t>，错误。</w:t>
      </w:r>
    </w:p>
    <w:p w14:paraId="394D7A24" w14:textId="10B96F14" w:rsidR="00761881" w:rsidRPr="00E53932" w:rsidRDefault="00761881" w:rsidP="00761881">
      <w:pPr>
        <w:tabs>
          <w:tab w:val="left" w:pos="4200"/>
        </w:tabs>
        <w:adjustRightInd w:val="0"/>
        <w:snapToGrid w:val="0"/>
        <w:spacing w:line="360" w:lineRule="auto"/>
        <w:ind w:firstLine="420"/>
        <w:jc w:val="left"/>
        <w:rPr>
          <w:szCs w:val="21"/>
        </w:rPr>
      </w:pPr>
      <w:r w:rsidRPr="00E53932">
        <w:rPr>
          <w:rFonts w:hint="eastAsia"/>
          <w:szCs w:val="21"/>
        </w:rPr>
        <w:t>C</w:t>
      </w:r>
      <w:r w:rsidRPr="00E53932">
        <w:rPr>
          <w:rFonts w:hint="eastAsia"/>
          <w:szCs w:val="21"/>
        </w:rPr>
        <w:t>选项，定位</w:t>
      </w:r>
      <w:r w:rsidRPr="00E53932">
        <w:rPr>
          <w:szCs w:val="21"/>
        </w:rPr>
        <w:t>第</w:t>
      </w:r>
      <w:r w:rsidRPr="00E53932">
        <w:rPr>
          <w:rFonts w:hint="eastAsia"/>
          <w:szCs w:val="21"/>
        </w:rPr>
        <w:t>四</w:t>
      </w:r>
      <w:r w:rsidRPr="00E53932">
        <w:rPr>
          <w:szCs w:val="21"/>
        </w:rPr>
        <w:t>段，</w:t>
      </w:r>
      <w:r w:rsidRPr="00E53932">
        <w:rPr>
          <w:rFonts w:hint="eastAsia"/>
          <w:szCs w:val="21"/>
        </w:rPr>
        <w:t>则</w:t>
      </w:r>
      <w:r w:rsidRPr="00E53932">
        <w:rPr>
          <w:rFonts w:hint="eastAsia"/>
          <w:szCs w:val="21"/>
        </w:rPr>
        <w:t>2</w:t>
      </w:r>
      <w:r w:rsidRPr="00E53932">
        <w:rPr>
          <w:szCs w:val="21"/>
        </w:rPr>
        <w:t>014</w:t>
      </w:r>
      <w:r w:rsidRPr="00E53932">
        <w:rPr>
          <w:szCs w:val="21"/>
        </w:rPr>
        <w:t>年，我国纺织行业</w:t>
      </w:r>
      <w:r w:rsidRPr="00E53932">
        <w:rPr>
          <w:szCs w:val="21"/>
        </w:rPr>
        <w:t>500</w:t>
      </w:r>
      <w:r w:rsidRPr="00E53932">
        <w:rPr>
          <w:szCs w:val="21"/>
        </w:rPr>
        <w:t>万元以上项目固定资产投资完成</w:t>
      </w:r>
      <w:r w:rsidR="00BF0AA2">
        <w:rPr>
          <w:rFonts w:hint="eastAsia"/>
          <w:szCs w:val="21"/>
        </w:rPr>
        <w:t>额</w:t>
      </w:r>
      <w:r w:rsidRPr="00E53932">
        <w:rPr>
          <w:rFonts w:ascii="Calibri" w:hAnsi="Calibri"/>
          <w:position w:val="-22"/>
        </w:rPr>
        <w:object w:dxaOrig="1760" w:dyaOrig="560" w14:anchorId="29298F1A">
          <v:shape id="_x0000_i1151" type="#_x0000_t75" style="width:88.5pt;height:27.75pt" o:ole="">
            <v:imagedata r:id="rId264" o:title=""/>
          </v:shape>
          <o:OLEObject Type="Embed" ProgID="Equation.DSMT4" ShapeID="_x0000_i1151" DrawAspect="Content" ObjectID="_1628612300" r:id="rId265"/>
        </w:object>
      </w:r>
      <w:r w:rsidRPr="00E53932">
        <w:rPr>
          <w:rFonts w:ascii="Calibri" w:hAnsi="Calibri" w:hint="eastAsia"/>
        </w:rPr>
        <w:t>万</w:t>
      </w:r>
      <w:r w:rsidR="00BF0AA2">
        <w:rPr>
          <w:rFonts w:ascii="Calibri" w:hAnsi="Calibri" w:hint="eastAsia"/>
        </w:rPr>
        <w:t>亿</w:t>
      </w:r>
      <w:r w:rsidRPr="00E53932">
        <w:rPr>
          <w:rFonts w:ascii="Calibri" w:hAnsi="Calibri" w:hint="eastAsia"/>
        </w:rPr>
        <w:t>元</w:t>
      </w:r>
      <w:r w:rsidRPr="00E53932">
        <w:rPr>
          <w:rFonts w:hint="eastAsia"/>
          <w:szCs w:val="21"/>
        </w:rPr>
        <w:t>，正确。</w:t>
      </w:r>
    </w:p>
    <w:p w14:paraId="6C53774A" w14:textId="6B849676" w:rsidR="00761881" w:rsidRPr="00E53932" w:rsidRDefault="00761881" w:rsidP="00761881">
      <w:pPr>
        <w:tabs>
          <w:tab w:val="left" w:pos="4200"/>
        </w:tabs>
        <w:adjustRightInd w:val="0"/>
        <w:snapToGrid w:val="0"/>
        <w:spacing w:line="360" w:lineRule="auto"/>
        <w:ind w:firstLine="420"/>
        <w:jc w:val="left"/>
        <w:rPr>
          <w:szCs w:val="21"/>
        </w:rPr>
      </w:pPr>
      <w:r w:rsidRPr="00E53932">
        <w:rPr>
          <w:rFonts w:hint="eastAsia"/>
          <w:szCs w:val="21"/>
        </w:rPr>
        <w:t>D</w:t>
      </w:r>
      <w:r w:rsidRPr="00E53932">
        <w:rPr>
          <w:rFonts w:hint="eastAsia"/>
          <w:szCs w:val="21"/>
        </w:rPr>
        <w:t>选项，定位</w:t>
      </w:r>
      <w:r w:rsidRPr="00E53932">
        <w:rPr>
          <w:szCs w:val="21"/>
        </w:rPr>
        <w:t>第</w:t>
      </w:r>
      <w:r w:rsidRPr="00E53932">
        <w:rPr>
          <w:rFonts w:hint="eastAsia"/>
          <w:szCs w:val="21"/>
        </w:rPr>
        <w:t>四</w:t>
      </w:r>
      <w:r w:rsidRPr="00E53932">
        <w:rPr>
          <w:szCs w:val="21"/>
        </w:rPr>
        <w:t>段，其中东部、中部、西部地区</w:t>
      </w:r>
      <w:r w:rsidR="00BF0AA2" w:rsidRPr="00BF0AA2">
        <w:rPr>
          <w:rFonts w:hint="eastAsia"/>
          <w:szCs w:val="21"/>
        </w:rPr>
        <w:t>固定资产投资完成额</w:t>
      </w:r>
      <w:r w:rsidRPr="00E53932">
        <w:rPr>
          <w:szCs w:val="21"/>
        </w:rPr>
        <w:t>同比分别增长</w:t>
      </w:r>
      <w:r w:rsidRPr="00E53932">
        <w:rPr>
          <w:szCs w:val="21"/>
        </w:rPr>
        <w:t>15.3%</w:t>
      </w:r>
      <w:r w:rsidRPr="00E53932">
        <w:rPr>
          <w:szCs w:val="21"/>
        </w:rPr>
        <w:t>，</w:t>
      </w:r>
      <w:r w:rsidRPr="00E53932">
        <w:rPr>
          <w:szCs w:val="21"/>
        </w:rPr>
        <w:t>13.1%</w:t>
      </w:r>
      <w:r w:rsidRPr="00E53932">
        <w:rPr>
          <w:szCs w:val="21"/>
        </w:rPr>
        <w:t>和</w:t>
      </w:r>
      <w:r w:rsidRPr="00E53932">
        <w:rPr>
          <w:szCs w:val="21"/>
        </w:rPr>
        <w:t>19.2%</w:t>
      </w:r>
      <w:r w:rsidRPr="00E53932">
        <w:rPr>
          <w:szCs w:val="21"/>
        </w:rPr>
        <w:t>，只有增长率的数据，</w:t>
      </w:r>
      <w:r w:rsidRPr="00E53932">
        <w:rPr>
          <w:rFonts w:hint="eastAsia"/>
          <w:szCs w:val="21"/>
        </w:rPr>
        <w:t>无法得出增长量的关系，错误。</w:t>
      </w:r>
    </w:p>
    <w:p w14:paraId="59144545" w14:textId="77777777" w:rsidR="00761881" w:rsidRPr="00E53932" w:rsidRDefault="00761881" w:rsidP="00761881">
      <w:pPr>
        <w:tabs>
          <w:tab w:val="left" w:pos="4200"/>
        </w:tabs>
        <w:adjustRightInd w:val="0"/>
        <w:snapToGrid w:val="0"/>
        <w:spacing w:line="360" w:lineRule="auto"/>
        <w:ind w:firstLine="420"/>
        <w:jc w:val="left"/>
        <w:rPr>
          <w:szCs w:val="21"/>
        </w:rPr>
      </w:pPr>
      <w:r w:rsidRPr="00E53932">
        <w:rPr>
          <w:rFonts w:hint="eastAsia"/>
          <w:szCs w:val="21"/>
        </w:rPr>
        <w:t>因此，选择</w:t>
      </w:r>
      <w:r w:rsidRPr="00E53932">
        <w:rPr>
          <w:szCs w:val="21"/>
        </w:rPr>
        <w:t>C</w:t>
      </w:r>
      <w:r w:rsidRPr="00E53932">
        <w:rPr>
          <w:rFonts w:hint="eastAsia"/>
          <w:szCs w:val="21"/>
        </w:rPr>
        <w:t>选项。</w:t>
      </w:r>
    </w:p>
    <w:sectPr w:rsidR="00761881" w:rsidRPr="00E53932" w:rsidSect="0073392C">
      <w:headerReference w:type="even" r:id="rId266"/>
      <w:headerReference w:type="default" r:id="rId267"/>
      <w:footerReference w:type="even" r:id="rId268"/>
      <w:footerReference w:type="default" r:id="rId269"/>
      <w:headerReference w:type="first" r:id="rId270"/>
      <w:footerReference w:type="first" r:id="rId271"/>
      <w:pgSz w:w="11906" w:h="16838"/>
      <w:pgMar w:top="1440" w:right="1800" w:bottom="1440" w:left="1800" w:header="851" w:footer="774"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DC3A23" w14:textId="77777777" w:rsidR="00B27BA3" w:rsidRDefault="00B27BA3">
      <w:pPr>
        <w:spacing w:line="240" w:lineRule="auto"/>
        <w:ind w:left="210" w:firstLine="420"/>
      </w:pPr>
      <w:r>
        <w:separator/>
      </w:r>
    </w:p>
  </w:endnote>
  <w:endnote w:type="continuationSeparator" w:id="0">
    <w:p w14:paraId="7A395623" w14:textId="77777777" w:rsidR="00B27BA3" w:rsidRDefault="00B27BA3">
      <w:pPr>
        <w:spacing w:line="240" w:lineRule="auto"/>
        <w:ind w:left="210"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AE2C7E" w14:textId="77777777" w:rsidR="003153A4" w:rsidRDefault="003153A4">
    <w:pPr>
      <w:pStyle w:val="a9"/>
      <w:ind w:left="21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36173880"/>
      <w:docPartObj>
        <w:docPartGallery w:val="AutoText"/>
      </w:docPartObj>
    </w:sdtPr>
    <w:sdtEndPr>
      <w:rPr>
        <w:rFonts w:ascii="Times New Roman" w:hAnsi="Times New Roman"/>
      </w:rPr>
    </w:sdtEndPr>
    <w:sdtContent>
      <w:p w14:paraId="4E622273" w14:textId="77777777" w:rsidR="003153A4" w:rsidRPr="004F43CC" w:rsidRDefault="003153A4" w:rsidP="00F05588">
        <w:pPr>
          <w:pStyle w:val="a9"/>
          <w:ind w:firstLineChars="0" w:firstLine="0"/>
          <w:jc w:val="center"/>
          <w:rPr>
            <w:rFonts w:ascii="Times New Roman" w:hAnsi="Times New Roman"/>
          </w:rPr>
        </w:pPr>
        <w:r w:rsidRPr="004F43CC">
          <w:rPr>
            <w:rFonts w:ascii="Times New Roman" w:hAnsi="Times New Roman"/>
          </w:rPr>
          <w:fldChar w:fldCharType="begin"/>
        </w:r>
        <w:r w:rsidRPr="004F43CC">
          <w:rPr>
            <w:rFonts w:ascii="Times New Roman" w:hAnsi="Times New Roman"/>
          </w:rPr>
          <w:instrText>PAGE   \* MERGEFORMAT</w:instrText>
        </w:r>
        <w:r w:rsidRPr="004F43CC">
          <w:rPr>
            <w:rFonts w:ascii="Times New Roman" w:hAnsi="Times New Roman"/>
          </w:rPr>
          <w:fldChar w:fldCharType="separate"/>
        </w:r>
        <w:r w:rsidRPr="004F43CC">
          <w:rPr>
            <w:rFonts w:ascii="Times New Roman" w:hAnsi="Times New Roman"/>
            <w:noProof/>
            <w:lang w:val="zh-CN"/>
          </w:rPr>
          <w:t>29</w:t>
        </w:r>
        <w:r w:rsidRPr="004F43CC">
          <w:rPr>
            <w:rFonts w:ascii="Times New Roman" w:hAnsi="Times New Roman"/>
          </w:rPr>
          <w:fldChar w:fldCharType="end"/>
        </w:r>
      </w:p>
    </w:sdtContent>
  </w:sdt>
  <w:p w14:paraId="25D0789C" w14:textId="77777777" w:rsidR="003153A4" w:rsidRDefault="003153A4">
    <w:pPr>
      <w:spacing w:line="14" w:lineRule="auto"/>
      <w:ind w:left="210" w:firstLine="40"/>
      <w:rPr>
        <w:sz w:val="2"/>
        <w:szCs w:val="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8CF4F9" w14:textId="77777777" w:rsidR="003153A4" w:rsidRDefault="003153A4">
    <w:pPr>
      <w:pStyle w:val="a9"/>
      <w:ind w:left="21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979E59" w14:textId="77777777" w:rsidR="00B27BA3" w:rsidRDefault="00B27BA3">
      <w:pPr>
        <w:spacing w:line="240" w:lineRule="auto"/>
        <w:ind w:left="210" w:firstLine="420"/>
      </w:pPr>
      <w:r>
        <w:separator/>
      </w:r>
    </w:p>
  </w:footnote>
  <w:footnote w:type="continuationSeparator" w:id="0">
    <w:p w14:paraId="710AE6CF" w14:textId="77777777" w:rsidR="00B27BA3" w:rsidRDefault="00B27BA3">
      <w:pPr>
        <w:spacing w:line="240" w:lineRule="auto"/>
        <w:ind w:left="210"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021727" w14:textId="77777777" w:rsidR="003153A4" w:rsidRDefault="003153A4">
    <w:pPr>
      <w:pStyle w:val="ab"/>
      <w:ind w:left="21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FFC19E" w14:textId="7A09F9AB" w:rsidR="003153A4" w:rsidRDefault="003153A4" w:rsidP="00B17AA3">
    <w:pPr>
      <w:pStyle w:val="ab"/>
      <w:pBdr>
        <w:bottom w:val="single" w:sz="6" w:space="0" w:color="auto"/>
      </w:pBdr>
      <w:ind w:firstLineChars="0" w:firstLine="0"/>
      <w:jc w:val="both"/>
    </w:pPr>
    <w:r>
      <w:rPr>
        <w:noProof/>
      </w:rPr>
      <w:drawing>
        <wp:inline distT="0" distB="0" distL="0" distR="0" wp14:anchorId="7566AB6F" wp14:editId="798C7161">
          <wp:extent cx="1552575" cy="3143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52575" cy="314325"/>
                  </a:xfrm>
                  <a:prstGeom prst="rect">
                    <a:avLst/>
                  </a:prstGeom>
                  <a:noFill/>
                </pic:spPr>
              </pic:pic>
            </a:graphicData>
          </a:graphic>
        </wp:inline>
      </w:drawing>
    </w:r>
    <w:r>
      <w:rPr>
        <w:rFonts w:ascii="Calibri" w:eastAsia="宋体" w:hAnsi="Calibri" w:hint="eastAsia"/>
        <w:b/>
        <w:kern w:val="2"/>
        <w:sz w:val="21"/>
        <w:szCs w:val="21"/>
      </w:rPr>
      <w:t xml:space="preserve">      </w:t>
    </w:r>
    <w:r>
      <w:rPr>
        <w:rFonts w:ascii="Calibri" w:eastAsia="宋体" w:hAnsi="Calibri"/>
        <w:b/>
        <w:kern w:val="2"/>
        <w:sz w:val="21"/>
        <w:szCs w:val="21"/>
      </w:rPr>
      <w:t xml:space="preserve">      </w:t>
    </w:r>
    <w:r w:rsidRPr="00B17AA3">
      <w:rPr>
        <w:rFonts w:ascii="宋体" w:eastAsia="宋体" w:hAnsi="宋体" w:hint="eastAsia"/>
        <w:b/>
        <w:kern w:val="2"/>
        <w:sz w:val="21"/>
        <w:szCs w:val="21"/>
      </w:rPr>
      <w:t>天津分校</w:t>
    </w:r>
    <w:r w:rsidRPr="00B17AA3">
      <w:rPr>
        <w:rFonts w:ascii="宋体" w:eastAsia="宋体" w:hAnsi="宋体"/>
        <w:b/>
        <w:kern w:val="2"/>
        <w:sz w:val="21"/>
        <w:szCs w:val="22"/>
      </w:rPr>
      <w:t xml:space="preserve">           </w:t>
    </w:r>
    <w:r w:rsidRPr="00B17AA3">
      <w:rPr>
        <w:rFonts w:ascii="宋体" w:eastAsia="宋体" w:hAnsi="宋体"/>
        <w:b/>
        <w:kern w:val="2"/>
        <w:sz w:val="21"/>
        <w:szCs w:val="21"/>
      </w:rPr>
      <w:t>2020</w:t>
    </w:r>
    <w:r>
      <w:rPr>
        <w:rFonts w:ascii="宋体" w:eastAsia="宋体" w:hAnsi="宋体" w:hint="eastAsia"/>
        <w:b/>
        <w:kern w:val="2"/>
        <w:sz w:val="21"/>
        <w:szCs w:val="21"/>
      </w:rPr>
      <w:t>天津市考</w:t>
    </w:r>
    <w:r w:rsidRPr="00882C50">
      <w:rPr>
        <w:rFonts w:ascii="宋体" w:eastAsia="宋体" w:hAnsi="宋体" w:hint="eastAsia"/>
        <w:b/>
        <w:kern w:val="2"/>
        <w:sz w:val="21"/>
        <w:szCs w:val="21"/>
      </w:rPr>
      <w:t>模拟试卷</w:t>
    </w:r>
    <w:r w:rsidRPr="00B17AA3">
      <w:rPr>
        <w:rFonts w:ascii="宋体" w:eastAsia="宋体" w:hAnsi="宋体" w:hint="eastAsia"/>
        <w:b/>
        <w:kern w:val="2"/>
        <w:sz w:val="21"/>
        <w:szCs w:val="21"/>
      </w:rPr>
      <w:t>解析</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C778CE" w14:textId="77777777" w:rsidR="003153A4" w:rsidRDefault="003153A4">
    <w:pPr>
      <w:pStyle w:val="ab"/>
      <w:ind w:left="210"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052C3"/>
    <w:rsid w:val="00013C37"/>
    <w:rsid w:val="0003491E"/>
    <w:rsid w:val="000475C4"/>
    <w:rsid w:val="00051B00"/>
    <w:rsid w:val="00062754"/>
    <w:rsid w:val="000668E2"/>
    <w:rsid w:val="000857F8"/>
    <w:rsid w:val="00095E3C"/>
    <w:rsid w:val="000B1BD8"/>
    <w:rsid w:val="000C5803"/>
    <w:rsid w:val="000D61BD"/>
    <w:rsid w:val="00120306"/>
    <w:rsid w:val="00125E3E"/>
    <w:rsid w:val="0013027D"/>
    <w:rsid w:val="00131EC9"/>
    <w:rsid w:val="00134A7D"/>
    <w:rsid w:val="00140BBD"/>
    <w:rsid w:val="001425B3"/>
    <w:rsid w:val="00157038"/>
    <w:rsid w:val="001712DF"/>
    <w:rsid w:val="001C3053"/>
    <w:rsid w:val="001C39BE"/>
    <w:rsid w:val="001E4C18"/>
    <w:rsid w:val="001F1238"/>
    <w:rsid w:val="00207F31"/>
    <w:rsid w:val="002103E3"/>
    <w:rsid w:val="00211EA0"/>
    <w:rsid w:val="00223E1C"/>
    <w:rsid w:val="00226E9B"/>
    <w:rsid w:val="00241FCF"/>
    <w:rsid w:val="00257442"/>
    <w:rsid w:val="002C5466"/>
    <w:rsid w:val="002E3544"/>
    <w:rsid w:val="003054E4"/>
    <w:rsid w:val="003153A4"/>
    <w:rsid w:val="00342995"/>
    <w:rsid w:val="00354E9C"/>
    <w:rsid w:val="00354EB2"/>
    <w:rsid w:val="00356EFD"/>
    <w:rsid w:val="00362FBD"/>
    <w:rsid w:val="003968E2"/>
    <w:rsid w:val="003A3D7B"/>
    <w:rsid w:val="003A5B02"/>
    <w:rsid w:val="003C7A83"/>
    <w:rsid w:val="003D1383"/>
    <w:rsid w:val="003D3EBB"/>
    <w:rsid w:val="003D4B98"/>
    <w:rsid w:val="003F49FF"/>
    <w:rsid w:val="00403C73"/>
    <w:rsid w:val="00451883"/>
    <w:rsid w:val="00454432"/>
    <w:rsid w:val="00470A15"/>
    <w:rsid w:val="004F3F0F"/>
    <w:rsid w:val="004F43CC"/>
    <w:rsid w:val="00516CC3"/>
    <w:rsid w:val="005521D3"/>
    <w:rsid w:val="00560C19"/>
    <w:rsid w:val="00586AA5"/>
    <w:rsid w:val="005C02CD"/>
    <w:rsid w:val="006052C3"/>
    <w:rsid w:val="00612AAF"/>
    <w:rsid w:val="0066667B"/>
    <w:rsid w:val="00676651"/>
    <w:rsid w:val="0068694C"/>
    <w:rsid w:val="006F224C"/>
    <w:rsid w:val="00730271"/>
    <w:rsid w:val="0073392C"/>
    <w:rsid w:val="007369FD"/>
    <w:rsid w:val="00742437"/>
    <w:rsid w:val="00746AF7"/>
    <w:rsid w:val="00761881"/>
    <w:rsid w:val="007D1509"/>
    <w:rsid w:val="008003EC"/>
    <w:rsid w:val="00807237"/>
    <w:rsid w:val="00882C50"/>
    <w:rsid w:val="00890BC9"/>
    <w:rsid w:val="0089205A"/>
    <w:rsid w:val="0089408A"/>
    <w:rsid w:val="008C7B3E"/>
    <w:rsid w:val="008D62C6"/>
    <w:rsid w:val="008E527D"/>
    <w:rsid w:val="00907129"/>
    <w:rsid w:val="00941C44"/>
    <w:rsid w:val="009C2AC9"/>
    <w:rsid w:val="009E3463"/>
    <w:rsid w:val="009F0EBC"/>
    <w:rsid w:val="00A10D5B"/>
    <w:rsid w:val="00A63B5C"/>
    <w:rsid w:val="00A64BF8"/>
    <w:rsid w:val="00A906C0"/>
    <w:rsid w:val="00AA6988"/>
    <w:rsid w:val="00AB3252"/>
    <w:rsid w:val="00AB5D10"/>
    <w:rsid w:val="00AD21E6"/>
    <w:rsid w:val="00AF5CD7"/>
    <w:rsid w:val="00B0699C"/>
    <w:rsid w:val="00B11721"/>
    <w:rsid w:val="00B17AA3"/>
    <w:rsid w:val="00B254C6"/>
    <w:rsid w:val="00B27BA3"/>
    <w:rsid w:val="00B84F68"/>
    <w:rsid w:val="00B91EEC"/>
    <w:rsid w:val="00BC21E1"/>
    <w:rsid w:val="00BD0D00"/>
    <w:rsid w:val="00BD6E98"/>
    <w:rsid w:val="00BE7628"/>
    <w:rsid w:val="00BF0AA2"/>
    <w:rsid w:val="00C35B61"/>
    <w:rsid w:val="00C92BD8"/>
    <w:rsid w:val="00C93FBC"/>
    <w:rsid w:val="00CF1A99"/>
    <w:rsid w:val="00D37592"/>
    <w:rsid w:val="00D4007F"/>
    <w:rsid w:val="00D47D81"/>
    <w:rsid w:val="00D53A6D"/>
    <w:rsid w:val="00D87A8E"/>
    <w:rsid w:val="00D90AE3"/>
    <w:rsid w:val="00DB0E41"/>
    <w:rsid w:val="00DB15D8"/>
    <w:rsid w:val="00DE7F35"/>
    <w:rsid w:val="00E053AF"/>
    <w:rsid w:val="00E16D20"/>
    <w:rsid w:val="00E31A9F"/>
    <w:rsid w:val="00E85AFC"/>
    <w:rsid w:val="00EA1BBF"/>
    <w:rsid w:val="00EA603B"/>
    <w:rsid w:val="00EE3176"/>
    <w:rsid w:val="00F01B47"/>
    <w:rsid w:val="00F05588"/>
    <w:rsid w:val="00F9545D"/>
    <w:rsid w:val="00FB2E1D"/>
    <w:rsid w:val="00FC0BBB"/>
    <w:rsid w:val="00FE5972"/>
    <w:rsid w:val="36156414"/>
    <w:rsid w:val="4D5C1A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270028"/>
  <w15:docId w15:val="{6C7901E6-A979-4BF3-970C-CB55073CED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F0EBC"/>
    <w:pPr>
      <w:spacing w:line="300" w:lineRule="auto"/>
      <w:ind w:firstLineChars="200" w:firstLine="200"/>
      <w:jc w:val="both"/>
    </w:pPr>
    <w:rPr>
      <w:kern w:val="2"/>
      <w:sz w:val="21"/>
      <w:szCs w:val="22"/>
    </w:rPr>
  </w:style>
  <w:style w:type="paragraph" w:styleId="1">
    <w:name w:val="heading 1"/>
    <w:basedOn w:val="a"/>
    <w:next w:val="a"/>
    <w:link w:val="10"/>
    <w:uiPriority w:val="9"/>
    <w:qFormat/>
    <w:rsid w:val="00403C73"/>
    <w:pPr>
      <w:keepNext/>
      <w:keepLines/>
      <w:spacing w:beforeLines="100" w:before="100" w:afterLines="100" w:after="100"/>
      <w:ind w:firstLineChars="0" w:firstLine="0"/>
      <w:jc w:val="center"/>
      <w:outlineLvl w:val="0"/>
    </w:pPr>
    <w:rPr>
      <w:b/>
      <w:bCs/>
      <w:kern w:val="44"/>
      <w:sz w:val="36"/>
      <w:szCs w:val="44"/>
    </w:rPr>
  </w:style>
  <w:style w:type="paragraph" w:styleId="2">
    <w:name w:val="heading 2"/>
    <w:basedOn w:val="a"/>
    <w:next w:val="a"/>
    <w:link w:val="20"/>
    <w:uiPriority w:val="9"/>
    <w:unhideWhenUsed/>
    <w:qFormat/>
    <w:rsid w:val="00403C73"/>
    <w:pPr>
      <w:keepNext/>
      <w:keepLines/>
      <w:widowControl w:val="0"/>
      <w:spacing w:beforeLines="100" w:before="100" w:afterLines="100" w:after="100"/>
      <w:ind w:firstLineChars="0" w:firstLine="0"/>
      <w:jc w:val="center"/>
      <w:outlineLvl w:val="1"/>
    </w:pPr>
    <w:rPr>
      <w:rFonts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unhideWhenUsed/>
    <w:qFormat/>
    <w:pPr>
      <w:adjustRightInd w:val="0"/>
      <w:snapToGrid w:val="0"/>
      <w:spacing w:after="200"/>
      <w:jc w:val="left"/>
    </w:pPr>
    <w:rPr>
      <w:rFonts w:ascii="Tahoma" w:eastAsia="微软雅黑" w:hAnsi="Tahoma"/>
      <w:kern w:val="0"/>
      <w:sz w:val="22"/>
    </w:rPr>
  </w:style>
  <w:style w:type="paragraph" w:styleId="a5">
    <w:name w:val="Body Text"/>
    <w:basedOn w:val="a"/>
    <w:link w:val="a6"/>
    <w:uiPriority w:val="99"/>
    <w:semiHidden/>
    <w:unhideWhenUsed/>
    <w:pPr>
      <w:spacing w:after="120"/>
    </w:pPr>
  </w:style>
  <w:style w:type="paragraph" w:styleId="a7">
    <w:name w:val="Balloon Text"/>
    <w:basedOn w:val="a"/>
    <w:link w:val="a8"/>
    <w:uiPriority w:val="99"/>
    <w:semiHidden/>
    <w:unhideWhenUsed/>
    <w:rPr>
      <w:sz w:val="18"/>
      <w:szCs w:val="18"/>
    </w:rPr>
  </w:style>
  <w:style w:type="paragraph" w:styleId="a9">
    <w:name w:val="footer"/>
    <w:basedOn w:val="a"/>
    <w:link w:val="aa"/>
    <w:uiPriority w:val="99"/>
    <w:unhideWhenUsed/>
    <w:qFormat/>
    <w:pPr>
      <w:tabs>
        <w:tab w:val="center" w:pos="4153"/>
        <w:tab w:val="right" w:pos="8306"/>
      </w:tabs>
      <w:adjustRightInd w:val="0"/>
      <w:snapToGrid w:val="0"/>
      <w:spacing w:after="200"/>
      <w:jc w:val="left"/>
    </w:pPr>
    <w:rPr>
      <w:rFonts w:ascii="Tahoma" w:eastAsia="微软雅黑" w:hAnsi="Tahoma"/>
      <w:kern w:val="0"/>
      <w:sz w:val="18"/>
      <w:szCs w:val="18"/>
    </w:rPr>
  </w:style>
  <w:style w:type="paragraph" w:styleId="ab">
    <w:name w:val="header"/>
    <w:basedOn w:val="a"/>
    <w:link w:val="ac"/>
    <w:uiPriority w:val="99"/>
    <w:unhideWhenUsed/>
    <w:pPr>
      <w:pBdr>
        <w:bottom w:val="single" w:sz="6" w:space="1" w:color="auto"/>
      </w:pBdr>
      <w:tabs>
        <w:tab w:val="center" w:pos="4153"/>
        <w:tab w:val="right" w:pos="8306"/>
      </w:tabs>
      <w:adjustRightInd w:val="0"/>
      <w:snapToGrid w:val="0"/>
      <w:spacing w:after="200"/>
      <w:jc w:val="center"/>
    </w:pPr>
    <w:rPr>
      <w:rFonts w:ascii="Tahoma" w:eastAsia="微软雅黑" w:hAnsi="Tahoma"/>
      <w:kern w:val="0"/>
      <w:sz w:val="18"/>
      <w:szCs w:val="18"/>
    </w:rPr>
  </w:style>
  <w:style w:type="character" w:styleId="ad">
    <w:name w:val="annotation reference"/>
    <w:uiPriority w:val="99"/>
    <w:rPr>
      <w:sz w:val="21"/>
      <w:szCs w:val="21"/>
    </w:rPr>
  </w:style>
  <w:style w:type="character" w:customStyle="1" w:styleId="a6">
    <w:name w:val="正文文本 字符"/>
    <w:basedOn w:val="a0"/>
    <w:link w:val="a5"/>
    <w:uiPriority w:val="99"/>
    <w:semiHidden/>
  </w:style>
  <w:style w:type="character" w:customStyle="1" w:styleId="ac">
    <w:name w:val="页眉 字符"/>
    <w:basedOn w:val="a0"/>
    <w:link w:val="ab"/>
    <w:uiPriority w:val="99"/>
    <w:rPr>
      <w:rFonts w:ascii="Tahoma" w:eastAsia="微软雅黑" w:hAnsi="Tahoma"/>
      <w:kern w:val="0"/>
      <w:sz w:val="18"/>
      <w:szCs w:val="18"/>
    </w:rPr>
  </w:style>
  <w:style w:type="character" w:customStyle="1" w:styleId="aa">
    <w:name w:val="页脚 字符"/>
    <w:basedOn w:val="a0"/>
    <w:link w:val="a9"/>
    <w:uiPriority w:val="99"/>
    <w:qFormat/>
    <w:rPr>
      <w:rFonts w:ascii="Tahoma" w:eastAsia="微软雅黑" w:hAnsi="Tahoma"/>
      <w:kern w:val="0"/>
      <w:sz w:val="18"/>
      <w:szCs w:val="18"/>
    </w:rPr>
  </w:style>
  <w:style w:type="character" w:customStyle="1" w:styleId="a4">
    <w:name w:val="批注文字 字符"/>
    <w:basedOn w:val="a0"/>
    <w:link w:val="a3"/>
    <w:uiPriority w:val="99"/>
    <w:rPr>
      <w:rFonts w:ascii="Tahoma" w:eastAsia="微软雅黑" w:hAnsi="Tahoma"/>
      <w:kern w:val="0"/>
      <w:sz w:val="22"/>
    </w:rPr>
  </w:style>
  <w:style w:type="character" w:customStyle="1" w:styleId="a8">
    <w:name w:val="批注框文本 字符"/>
    <w:basedOn w:val="a0"/>
    <w:link w:val="a7"/>
    <w:uiPriority w:val="99"/>
    <w:semiHidden/>
    <w:rPr>
      <w:sz w:val="18"/>
      <w:szCs w:val="18"/>
    </w:rPr>
  </w:style>
  <w:style w:type="character" w:styleId="ae">
    <w:name w:val="Placeholder Text"/>
    <w:basedOn w:val="a0"/>
    <w:uiPriority w:val="99"/>
    <w:semiHidden/>
    <w:rsid w:val="00E31A9F"/>
    <w:rPr>
      <w:color w:val="808080"/>
    </w:rPr>
  </w:style>
  <w:style w:type="paragraph" w:styleId="af">
    <w:name w:val="annotation subject"/>
    <w:basedOn w:val="a3"/>
    <w:next w:val="a3"/>
    <w:link w:val="af0"/>
    <w:uiPriority w:val="99"/>
    <w:semiHidden/>
    <w:unhideWhenUsed/>
    <w:rsid w:val="00241FCF"/>
    <w:pPr>
      <w:adjustRightInd/>
      <w:snapToGrid/>
      <w:spacing w:after="0"/>
    </w:pPr>
    <w:rPr>
      <w:rFonts w:ascii="Times New Roman" w:eastAsia="宋体" w:hAnsi="Times New Roman"/>
      <w:b/>
      <w:bCs/>
      <w:kern w:val="2"/>
      <w:sz w:val="21"/>
    </w:rPr>
  </w:style>
  <w:style w:type="character" w:customStyle="1" w:styleId="af0">
    <w:name w:val="批注主题 字符"/>
    <w:basedOn w:val="a4"/>
    <w:link w:val="af"/>
    <w:uiPriority w:val="99"/>
    <w:semiHidden/>
    <w:rsid w:val="00241FCF"/>
    <w:rPr>
      <w:rFonts w:ascii="Tahoma" w:eastAsia="微软雅黑" w:hAnsi="Tahoma"/>
      <w:b/>
      <w:bCs/>
      <w:kern w:val="2"/>
      <w:sz w:val="21"/>
      <w:szCs w:val="22"/>
    </w:rPr>
  </w:style>
  <w:style w:type="paragraph" w:customStyle="1" w:styleId="af1">
    <w:name w:val="表格标题"/>
    <w:basedOn w:val="a"/>
    <w:link w:val="af2"/>
    <w:qFormat/>
    <w:rsid w:val="003C7A83"/>
    <w:pPr>
      <w:tabs>
        <w:tab w:val="left" w:pos="4200"/>
      </w:tabs>
      <w:adjustRightInd w:val="0"/>
      <w:snapToGrid w:val="0"/>
      <w:spacing w:beforeLines="50" w:before="50" w:afterLines="50" w:after="50"/>
      <w:ind w:firstLineChars="0" w:firstLine="0"/>
      <w:jc w:val="center"/>
    </w:pPr>
    <w:rPr>
      <w:rFonts w:eastAsia="楷体" w:cs="Calibri"/>
      <w:kern w:val="0"/>
      <w:szCs w:val="21"/>
    </w:rPr>
  </w:style>
  <w:style w:type="paragraph" w:customStyle="1" w:styleId="af3">
    <w:name w:val="答题要求"/>
    <w:basedOn w:val="a"/>
    <w:link w:val="af4"/>
    <w:qFormat/>
    <w:rsid w:val="003C7A83"/>
    <w:pPr>
      <w:tabs>
        <w:tab w:val="left" w:pos="4200"/>
      </w:tabs>
      <w:spacing w:beforeLines="50" w:before="50" w:afterLines="50" w:after="50"/>
      <w:jc w:val="left"/>
    </w:pPr>
    <w:rPr>
      <w:rFonts w:cs="Calibri"/>
      <w:b/>
    </w:rPr>
  </w:style>
  <w:style w:type="character" w:customStyle="1" w:styleId="af2">
    <w:name w:val="表格标题 字符"/>
    <w:basedOn w:val="a0"/>
    <w:link w:val="af1"/>
    <w:rsid w:val="003C7A83"/>
    <w:rPr>
      <w:rFonts w:eastAsia="楷体" w:cs="Calibri"/>
      <w:sz w:val="21"/>
      <w:szCs w:val="21"/>
    </w:rPr>
  </w:style>
  <w:style w:type="character" w:customStyle="1" w:styleId="af4">
    <w:name w:val="答题要求 字符"/>
    <w:basedOn w:val="a0"/>
    <w:link w:val="af3"/>
    <w:rsid w:val="003C7A83"/>
    <w:rPr>
      <w:rFonts w:cs="Calibri"/>
      <w:b/>
      <w:kern w:val="2"/>
      <w:sz w:val="21"/>
      <w:szCs w:val="22"/>
    </w:rPr>
  </w:style>
  <w:style w:type="character" w:customStyle="1" w:styleId="20">
    <w:name w:val="标题 2 字符"/>
    <w:basedOn w:val="a0"/>
    <w:link w:val="2"/>
    <w:uiPriority w:val="9"/>
    <w:rsid w:val="00403C73"/>
    <w:rPr>
      <w:rFonts w:cstheme="majorBidi"/>
      <w:b/>
      <w:bCs/>
      <w:kern w:val="2"/>
      <w:sz w:val="32"/>
      <w:szCs w:val="32"/>
    </w:rPr>
  </w:style>
  <w:style w:type="character" w:customStyle="1" w:styleId="10">
    <w:name w:val="标题 1 字符"/>
    <w:basedOn w:val="a0"/>
    <w:link w:val="1"/>
    <w:uiPriority w:val="9"/>
    <w:rsid w:val="00403C73"/>
    <w:rPr>
      <w:b/>
      <w:bCs/>
      <w:kern w:val="44"/>
      <w:sz w:val="36"/>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4.bin"/><Relationship Id="rId170" Type="http://schemas.openxmlformats.org/officeDocument/2006/relationships/image" Target="media/image85.wmf"/><Relationship Id="rId226" Type="http://schemas.openxmlformats.org/officeDocument/2006/relationships/image" Target="media/image113.wmf"/><Relationship Id="rId268" Type="http://schemas.openxmlformats.org/officeDocument/2006/relationships/footer" Target="footer1.xml"/><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80.wmf"/><Relationship Id="rId181" Type="http://schemas.openxmlformats.org/officeDocument/2006/relationships/oleObject" Target="embeddings/oleObject85.bin"/><Relationship Id="rId216" Type="http://schemas.openxmlformats.org/officeDocument/2006/relationships/image" Target="media/image108.wmf"/><Relationship Id="rId237" Type="http://schemas.openxmlformats.org/officeDocument/2006/relationships/oleObject" Target="embeddings/oleObject113.bin"/><Relationship Id="rId258" Type="http://schemas.openxmlformats.org/officeDocument/2006/relationships/image" Target="media/image129.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5.wmf"/><Relationship Id="rId171" Type="http://schemas.openxmlformats.org/officeDocument/2006/relationships/oleObject" Target="embeddings/oleObject80.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oleObject" Target="embeddings/oleObject108.bin"/><Relationship Id="rId248" Type="http://schemas.openxmlformats.org/officeDocument/2006/relationships/image" Target="media/image124.wmf"/><Relationship Id="rId269" Type="http://schemas.openxmlformats.org/officeDocument/2006/relationships/footer" Target="footer2.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5.bin"/><Relationship Id="rId182" Type="http://schemas.openxmlformats.org/officeDocument/2006/relationships/image" Target="media/image91.wmf"/><Relationship Id="rId217" Type="http://schemas.openxmlformats.org/officeDocument/2006/relationships/oleObject" Target="embeddings/oleObject103.bin"/><Relationship Id="rId6" Type="http://schemas.openxmlformats.org/officeDocument/2006/relationships/endnotes" Target="endnotes.xml"/><Relationship Id="rId238" Type="http://schemas.openxmlformats.org/officeDocument/2006/relationships/image" Target="media/image119.wmf"/><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header" Target="header3.xml"/><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0.bin"/><Relationship Id="rId172" Type="http://schemas.openxmlformats.org/officeDocument/2006/relationships/image" Target="media/image86.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4.wmf"/><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30.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image" Target="media/image81.wmf"/><Relationship Id="rId183" Type="http://schemas.openxmlformats.org/officeDocument/2006/relationships/oleObject" Target="embeddings/oleObject86.bin"/><Relationship Id="rId218" Type="http://schemas.openxmlformats.org/officeDocument/2006/relationships/image" Target="media/image109.wmf"/><Relationship Id="rId239" Type="http://schemas.openxmlformats.org/officeDocument/2006/relationships/oleObject" Target="embeddings/oleObject114.bin"/><Relationship Id="rId250" Type="http://schemas.openxmlformats.org/officeDocument/2006/relationships/image" Target="media/image125.wmf"/><Relationship Id="rId271" Type="http://schemas.openxmlformats.org/officeDocument/2006/relationships/footer" Target="footer3.xml"/><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62.bin"/><Relationship Id="rId152" Type="http://schemas.openxmlformats.org/officeDocument/2006/relationships/image" Target="media/image76.wmf"/><Relationship Id="rId173" Type="http://schemas.openxmlformats.org/officeDocument/2006/relationships/oleObject" Target="embeddings/oleObject81.bin"/><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oleObject" Target="embeddings/oleObject109.bin"/><Relationship Id="rId240" Type="http://schemas.openxmlformats.org/officeDocument/2006/relationships/image" Target="media/image120.wmf"/><Relationship Id="rId261" Type="http://schemas.openxmlformats.org/officeDocument/2006/relationships/oleObject" Target="embeddings/oleObject125.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8.wmf"/><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png"/><Relationship Id="rId163" Type="http://schemas.openxmlformats.org/officeDocument/2006/relationships/oleObject" Target="embeddings/oleObject76.bin"/><Relationship Id="rId184" Type="http://schemas.openxmlformats.org/officeDocument/2006/relationships/image" Target="media/image92.wmf"/><Relationship Id="rId219" Type="http://schemas.openxmlformats.org/officeDocument/2006/relationships/oleObject" Target="embeddings/oleObject104.bin"/><Relationship Id="rId230" Type="http://schemas.openxmlformats.org/officeDocument/2006/relationships/image" Target="media/image115.wmf"/><Relationship Id="rId251" Type="http://schemas.openxmlformats.org/officeDocument/2006/relationships/oleObject" Target="embeddings/oleObject120.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272" Type="http://schemas.openxmlformats.org/officeDocument/2006/relationships/fontTable" Target="fontTable.xml"/><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1.bin"/><Relationship Id="rId174" Type="http://schemas.openxmlformats.org/officeDocument/2006/relationships/image" Target="media/image87.wmf"/><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image" Target="media/image110.wmf"/><Relationship Id="rId241" Type="http://schemas.openxmlformats.org/officeDocument/2006/relationships/oleObject" Target="embeddings/oleObject115.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31.wmf"/><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image" Target="media/image70.png"/><Relationship Id="rId164" Type="http://schemas.openxmlformats.org/officeDocument/2006/relationships/image" Target="media/image82.wmf"/><Relationship Id="rId185" Type="http://schemas.openxmlformats.org/officeDocument/2006/relationships/oleObject" Target="embeddings/oleObject87.bin"/><Relationship Id="rId9" Type="http://schemas.openxmlformats.org/officeDocument/2006/relationships/image" Target="media/image2.wmf"/><Relationship Id="rId210" Type="http://schemas.openxmlformats.org/officeDocument/2006/relationships/image" Target="media/image105.wmf"/><Relationship Id="rId26" Type="http://schemas.openxmlformats.org/officeDocument/2006/relationships/oleObject" Target="embeddings/oleObject10.bin"/><Relationship Id="rId231" Type="http://schemas.openxmlformats.org/officeDocument/2006/relationships/oleObject" Target="embeddings/oleObject110.bin"/><Relationship Id="rId252" Type="http://schemas.openxmlformats.org/officeDocument/2006/relationships/image" Target="media/image126.wmf"/><Relationship Id="rId273" Type="http://schemas.openxmlformats.org/officeDocument/2006/relationships/theme" Target="theme/theme1.xml"/><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7.wmf"/><Relationship Id="rId175" Type="http://schemas.openxmlformats.org/officeDocument/2006/relationships/oleObject" Target="embeddings/oleObject82.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5.bin"/><Relationship Id="rId221" Type="http://schemas.openxmlformats.org/officeDocument/2006/relationships/oleObject" Target="embeddings/oleObject105.bin"/><Relationship Id="rId242" Type="http://schemas.openxmlformats.org/officeDocument/2006/relationships/image" Target="media/image121.wmf"/><Relationship Id="rId263" Type="http://schemas.openxmlformats.org/officeDocument/2006/relationships/oleObject" Target="embeddings/oleObject126.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1.png"/><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image" Target="media/image93.wmf"/><Relationship Id="rId211" Type="http://schemas.openxmlformats.org/officeDocument/2006/relationships/oleObject" Target="embeddings/oleObject100.bin"/><Relationship Id="rId232" Type="http://schemas.openxmlformats.org/officeDocument/2006/relationships/image" Target="media/image116.wmf"/><Relationship Id="rId253" Type="http://schemas.openxmlformats.org/officeDocument/2006/relationships/oleObject" Target="embeddings/oleObject121.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2.bin"/><Relationship Id="rId176" Type="http://schemas.openxmlformats.org/officeDocument/2006/relationships/image" Target="media/image88.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11.wmf"/><Relationship Id="rId243" Type="http://schemas.openxmlformats.org/officeDocument/2006/relationships/oleObject" Target="embeddings/oleObject116.bin"/><Relationship Id="rId264" Type="http://schemas.openxmlformats.org/officeDocument/2006/relationships/image" Target="media/image132.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2.png"/><Relationship Id="rId166" Type="http://schemas.openxmlformats.org/officeDocument/2006/relationships/image" Target="media/image83.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11.bin"/><Relationship Id="rId254" Type="http://schemas.openxmlformats.org/officeDocument/2006/relationships/image" Target="media/image127.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8.wmf"/><Relationship Id="rId177" Type="http://schemas.openxmlformats.org/officeDocument/2006/relationships/oleObject" Target="embeddings/oleObject83.bin"/><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oleObject" Target="embeddings/oleObject106.bin"/><Relationship Id="rId244" Type="http://schemas.openxmlformats.org/officeDocument/2006/relationships/image" Target="media/image122.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7.bin"/><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image" Target="media/image94.wmf"/><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1.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2.bin"/><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3.bin"/><Relationship Id="rId178" Type="http://schemas.openxmlformats.org/officeDocument/2006/relationships/image" Target="media/image89.wmf"/><Relationship Id="rId61" Type="http://schemas.openxmlformats.org/officeDocument/2006/relationships/image" Target="media/image28.png"/><Relationship Id="rId82" Type="http://schemas.openxmlformats.org/officeDocument/2006/relationships/image" Target="media/image39.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7.wmf"/><Relationship Id="rId224" Type="http://schemas.openxmlformats.org/officeDocument/2006/relationships/image" Target="media/image112.wmf"/><Relationship Id="rId245" Type="http://schemas.openxmlformats.org/officeDocument/2006/relationships/oleObject" Target="embeddings/oleObject117.bin"/><Relationship Id="rId266" Type="http://schemas.openxmlformats.org/officeDocument/2006/relationships/header" Target="header1.xml"/><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68.bin"/><Relationship Id="rId168" Type="http://schemas.openxmlformats.org/officeDocument/2006/relationships/image" Target="media/image84.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89.bin"/><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112.bin"/><Relationship Id="rId256" Type="http://schemas.openxmlformats.org/officeDocument/2006/relationships/image" Target="media/image128.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9.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4.bin"/><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7.bin"/><Relationship Id="rId246" Type="http://schemas.openxmlformats.org/officeDocument/2006/relationships/image" Target="media/image123.wmf"/><Relationship Id="rId267" Type="http://schemas.openxmlformats.org/officeDocument/2006/relationships/header" Target="header2.xml"/><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4.wmf"/><Relationship Id="rId169" Type="http://schemas.openxmlformats.org/officeDocument/2006/relationships/oleObject" Target="embeddings/oleObject79.bin"/><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oleObject" Target="embeddings/oleObject102.bin"/><Relationship Id="rId236" Type="http://schemas.openxmlformats.org/officeDocument/2006/relationships/image" Target="media/image118.wmf"/><Relationship Id="rId257" Type="http://schemas.openxmlformats.org/officeDocument/2006/relationships/oleObject" Target="embeddings/oleObject123.bin"/><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107" Type="http://schemas.openxmlformats.org/officeDocument/2006/relationships/oleObject" Target="embeddings/oleObject50.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9.bin"/></Relationships>
</file>

<file path=word/_rels/header2.xml.rels><?xml version="1.0" encoding="UTF-8" standalone="yes"?>
<Relationships xmlns="http://schemas.openxmlformats.org/package/2006/relationships"><Relationship Id="rId1" Type="http://schemas.openxmlformats.org/officeDocument/2006/relationships/image" Target="media/image1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31</TotalTime>
  <Pages>1</Pages>
  <Words>5108</Words>
  <Characters>29118</Characters>
  <Application>Microsoft Office Word</Application>
  <DocSecurity>0</DocSecurity>
  <Lines>242</Lines>
  <Paragraphs>68</Paragraphs>
  <ScaleCrop>false</ScaleCrop>
  <Company/>
  <LinksUpToDate>false</LinksUpToDate>
  <CharactersWithSpaces>34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64885249@qq.com</dc:creator>
  <cp:lastModifiedBy>guoxia</cp:lastModifiedBy>
  <cp:revision>94</cp:revision>
  <cp:lastPrinted>2019-08-22T07:17:00Z</cp:lastPrinted>
  <dcterms:created xsi:type="dcterms:W3CDTF">2018-02-02T09:12:00Z</dcterms:created>
  <dcterms:modified xsi:type="dcterms:W3CDTF">2019-08-29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